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8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7" r:id="rId38"/>
    <p:sldId id="292" r:id="rId39"/>
    <p:sldId id="293" r:id="rId40"/>
    <p:sldId id="294" r:id="rId41"/>
    <p:sldId id="295" r:id="rId42"/>
    <p:sldId id="296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6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/>
              <a:t>3 month </a:t>
            </a:r>
            <a:r>
              <a:rPr lang="en-US" dirty="0" smtClean="0"/>
              <a:t>interest </a:t>
            </a:r>
            <a:r>
              <a:rPr lang="en-US" dirty="0"/>
              <a:t>rates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LIBOR</c:v>
          </c:tx>
          <c:marker>
            <c:symbol val="none"/>
          </c:marker>
          <c:cat>
            <c:numRef>
              <c:f>Sheet1!$A$7:$A$2615</c:f>
              <c:numCache>
                <c:formatCode>dd/mm/yyyy</c:formatCode>
                <c:ptCount val="2609"/>
                <c:pt idx="0">
                  <c:v>36796</c:v>
                </c:pt>
                <c:pt idx="1">
                  <c:v>36797</c:v>
                </c:pt>
                <c:pt idx="2">
                  <c:v>36798</c:v>
                </c:pt>
                <c:pt idx="3">
                  <c:v>36801</c:v>
                </c:pt>
                <c:pt idx="4">
                  <c:v>36802</c:v>
                </c:pt>
                <c:pt idx="5">
                  <c:v>36803</c:v>
                </c:pt>
                <c:pt idx="6">
                  <c:v>36804</c:v>
                </c:pt>
                <c:pt idx="7">
                  <c:v>36805</c:v>
                </c:pt>
                <c:pt idx="8">
                  <c:v>36808</c:v>
                </c:pt>
                <c:pt idx="9">
                  <c:v>36809</c:v>
                </c:pt>
                <c:pt idx="10">
                  <c:v>36810</c:v>
                </c:pt>
                <c:pt idx="11">
                  <c:v>36811</c:v>
                </c:pt>
                <c:pt idx="12">
                  <c:v>36812</c:v>
                </c:pt>
                <c:pt idx="13">
                  <c:v>36815</c:v>
                </c:pt>
                <c:pt idx="14">
                  <c:v>36816</c:v>
                </c:pt>
                <c:pt idx="15">
                  <c:v>36817</c:v>
                </c:pt>
                <c:pt idx="16">
                  <c:v>36818</c:v>
                </c:pt>
                <c:pt idx="17">
                  <c:v>36819</c:v>
                </c:pt>
                <c:pt idx="18">
                  <c:v>36822</c:v>
                </c:pt>
                <c:pt idx="19">
                  <c:v>36823</c:v>
                </c:pt>
                <c:pt idx="20">
                  <c:v>36824</c:v>
                </c:pt>
                <c:pt idx="21">
                  <c:v>36825</c:v>
                </c:pt>
                <c:pt idx="22">
                  <c:v>36826</c:v>
                </c:pt>
                <c:pt idx="23">
                  <c:v>36829</c:v>
                </c:pt>
                <c:pt idx="24">
                  <c:v>36830</c:v>
                </c:pt>
                <c:pt idx="25">
                  <c:v>36831</c:v>
                </c:pt>
                <c:pt idx="26">
                  <c:v>36832</c:v>
                </c:pt>
                <c:pt idx="27">
                  <c:v>36833</c:v>
                </c:pt>
                <c:pt idx="28">
                  <c:v>36836</c:v>
                </c:pt>
                <c:pt idx="29">
                  <c:v>36837</c:v>
                </c:pt>
                <c:pt idx="30">
                  <c:v>36838</c:v>
                </c:pt>
                <c:pt idx="31">
                  <c:v>36839</c:v>
                </c:pt>
                <c:pt idx="32">
                  <c:v>36840</c:v>
                </c:pt>
                <c:pt idx="33">
                  <c:v>36843</c:v>
                </c:pt>
                <c:pt idx="34">
                  <c:v>36844</c:v>
                </c:pt>
                <c:pt idx="35">
                  <c:v>36845</c:v>
                </c:pt>
                <c:pt idx="36">
                  <c:v>36846</c:v>
                </c:pt>
                <c:pt idx="37">
                  <c:v>36847</c:v>
                </c:pt>
                <c:pt idx="38">
                  <c:v>36850</c:v>
                </c:pt>
                <c:pt idx="39">
                  <c:v>36851</c:v>
                </c:pt>
                <c:pt idx="40">
                  <c:v>36852</c:v>
                </c:pt>
                <c:pt idx="41">
                  <c:v>36853</c:v>
                </c:pt>
                <c:pt idx="42">
                  <c:v>36854</c:v>
                </c:pt>
                <c:pt idx="43">
                  <c:v>36857</c:v>
                </c:pt>
                <c:pt idx="44">
                  <c:v>36858</c:v>
                </c:pt>
                <c:pt idx="45">
                  <c:v>36859</c:v>
                </c:pt>
                <c:pt idx="46">
                  <c:v>36860</c:v>
                </c:pt>
                <c:pt idx="47">
                  <c:v>36861</c:v>
                </c:pt>
                <c:pt idx="48">
                  <c:v>36864</c:v>
                </c:pt>
                <c:pt idx="49">
                  <c:v>36865</c:v>
                </c:pt>
                <c:pt idx="50">
                  <c:v>36866</c:v>
                </c:pt>
                <c:pt idx="51">
                  <c:v>36867</c:v>
                </c:pt>
                <c:pt idx="52">
                  <c:v>36868</c:v>
                </c:pt>
                <c:pt idx="53">
                  <c:v>36871</c:v>
                </c:pt>
                <c:pt idx="54">
                  <c:v>36872</c:v>
                </c:pt>
                <c:pt idx="55">
                  <c:v>36873</c:v>
                </c:pt>
                <c:pt idx="56">
                  <c:v>36874</c:v>
                </c:pt>
                <c:pt idx="57">
                  <c:v>36875</c:v>
                </c:pt>
                <c:pt idx="58">
                  <c:v>36878</c:v>
                </c:pt>
                <c:pt idx="59">
                  <c:v>36879</c:v>
                </c:pt>
                <c:pt idx="60">
                  <c:v>36880</c:v>
                </c:pt>
                <c:pt idx="61">
                  <c:v>36881</c:v>
                </c:pt>
                <c:pt idx="62">
                  <c:v>36882</c:v>
                </c:pt>
                <c:pt idx="63">
                  <c:v>36885</c:v>
                </c:pt>
                <c:pt idx="64">
                  <c:v>36886</c:v>
                </c:pt>
                <c:pt idx="65">
                  <c:v>36887</c:v>
                </c:pt>
                <c:pt idx="66">
                  <c:v>36888</c:v>
                </c:pt>
                <c:pt idx="67">
                  <c:v>36889</c:v>
                </c:pt>
                <c:pt idx="68">
                  <c:v>36892</c:v>
                </c:pt>
                <c:pt idx="69">
                  <c:v>36893</c:v>
                </c:pt>
                <c:pt idx="70">
                  <c:v>36894</c:v>
                </c:pt>
                <c:pt idx="71">
                  <c:v>36895</c:v>
                </c:pt>
                <c:pt idx="72">
                  <c:v>36896</c:v>
                </c:pt>
                <c:pt idx="73">
                  <c:v>36899</c:v>
                </c:pt>
                <c:pt idx="74">
                  <c:v>36900</c:v>
                </c:pt>
                <c:pt idx="75">
                  <c:v>36901</c:v>
                </c:pt>
                <c:pt idx="76">
                  <c:v>36902</c:v>
                </c:pt>
                <c:pt idx="77">
                  <c:v>36903</c:v>
                </c:pt>
                <c:pt idx="78">
                  <c:v>36906</c:v>
                </c:pt>
                <c:pt idx="79">
                  <c:v>36907</c:v>
                </c:pt>
                <c:pt idx="80">
                  <c:v>36908</c:v>
                </c:pt>
                <c:pt idx="81">
                  <c:v>36909</c:v>
                </c:pt>
                <c:pt idx="82">
                  <c:v>36910</c:v>
                </c:pt>
                <c:pt idx="83">
                  <c:v>36913</c:v>
                </c:pt>
                <c:pt idx="84">
                  <c:v>36914</c:v>
                </c:pt>
                <c:pt idx="85">
                  <c:v>36915</c:v>
                </c:pt>
                <c:pt idx="86">
                  <c:v>36916</c:v>
                </c:pt>
                <c:pt idx="87">
                  <c:v>36917</c:v>
                </c:pt>
                <c:pt idx="88">
                  <c:v>36920</c:v>
                </c:pt>
                <c:pt idx="89">
                  <c:v>36921</c:v>
                </c:pt>
                <c:pt idx="90">
                  <c:v>36922</c:v>
                </c:pt>
                <c:pt idx="91">
                  <c:v>36923</c:v>
                </c:pt>
                <c:pt idx="92">
                  <c:v>36924</c:v>
                </c:pt>
                <c:pt idx="93">
                  <c:v>36927</c:v>
                </c:pt>
                <c:pt idx="94">
                  <c:v>36928</c:v>
                </c:pt>
                <c:pt idx="95">
                  <c:v>36929</c:v>
                </c:pt>
                <c:pt idx="96">
                  <c:v>36930</c:v>
                </c:pt>
                <c:pt idx="97">
                  <c:v>36931</c:v>
                </c:pt>
                <c:pt idx="98">
                  <c:v>36934</c:v>
                </c:pt>
                <c:pt idx="99">
                  <c:v>36935</c:v>
                </c:pt>
                <c:pt idx="100">
                  <c:v>36936</c:v>
                </c:pt>
                <c:pt idx="101">
                  <c:v>36937</c:v>
                </c:pt>
                <c:pt idx="102">
                  <c:v>36938</c:v>
                </c:pt>
                <c:pt idx="103">
                  <c:v>36941</c:v>
                </c:pt>
                <c:pt idx="104">
                  <c:v>36942</c:v>
                </c:pt>
                <c:pt idx="105">
                  <c:v>36943</c:v>
                </c:pt>
                <c:pt idx="106">
                  <c:v>36944</c:v>
                </c:pt>
                <c:pt idx="107">
                  <c:v>36945</c:v>
                </c:pt>
                <c:pt idx="108">
                  <c:v>36948</c:v>
                </c:pt>
                <c:pt idx="109">
                  <c:v>36949</c:v>
                </c:pt>
                <c:pt idx="110">
                  <c:v>36950</c:v>
                </c:pt>
                <c:pt idx="111">
                  <c:v>36951</c:v>
                </c:pt>
                <c:pt idx="112">
                  <c:v>36952</c:v>
                </c:pt>
                <c:pt idx="113">
                  <c:v>36955</c:v>
                </c:pt>
                <c:pt idx="114">
                  <c:v>36956</c:v>
                </c:pt>
                <c:pt idx="115">
                  <c:v>36957</c:v>
                </c:pt>
                <c:pt idx="116">
                  <c:v>36958</c:v>
                </c:pt>
                <c:pt idx="117">
                  <c:v>36959</c:v>
                </c:pt>
                <c:pt idx="118">
                  <c:v>36962</c:v>
                </c:pt>
                <c:pt idx="119">
                  <c:v>36963</c:v>
                </c:pt>
                <c:pt idx="120">
                  <c:v>36964</c:v>
                </c:pt>
                <c:pt idx="121">
                  <c:v>36965</c:v>
                </c:pt>
                <c:pt idx="122">
                  <c:v>36966</c:v>
                </c:pt>
                <c:pt idx="123">
                  <c:v>36969</c:v>
                </c:pt>
                <c:pt idx="124">
                  <c:v>36970</c:v>
                </c:pt>
                <c:pt idx="125">
                  <c:v>36971</c:v>
                </c:pt>
                <c:pt idx="126">
                  <c:v>36972</c:v>
                </c:pt>
                <c:pt idx="127">
                  <c:v>36973</c:v>
                </c:pt>
                <c:pt idx="128">
                  <c:v>36976</c:v>
                </c:pt>
                <c:pt idx="129">
                  <c:v>36977</c:v>
                </c:pt>
                <c:pt idx="130">
                  <c:v>36978</c:v>
                </c:pt>
                <c:pt idx="131">
                  <c:v>36979</c:v>
                </c:pt>
                <c:pt idx="132">
                  <c:v>36980</c:v>
                </c:pt>
                <c:pt idx="133">
                  <c:v>36983</c:v>
                </c:pt>
                <c:pt idx="134">
                  <c:v>36984</c:v>
                </c:pt>
                <c:pt idx="135">
                  <c:v>36985</c:v>
                </c:pt>
                <c:pt idx="136">
                  <c:v>36986</c:v>
                </c:pt>
                <c:pt idx="137">
                  <c:v>36987</c:v>
                </c:pt>
                <c:pt idx="138">
                  <c:v>36990</c:v>
                </c:pt>
                <c:pt idx="139">
                  <c:v>36991</c:v>
                </c:pt>
                <c:pt idx="140">
                  <c:v>36992</c:v>
                </c:pt>
                <c:pt idx="141">
                  <c:v>36993</c:v>
                </c:pt>
                <c:pt idx="142">
                  <c:v>36994</c:v>
                </c:pt>
                <c:pt idx="143">
                  <c:v>36997</c:v>
                </c:pt>
                <c:pt idx="144">
                  <c:v>36998</c:v>
                </c:pt>
                <c:pt idx="145">
                  <c:v>36999</c:v>
                </c:pt>
                <c:pt idx="146">
                  <c:v>37000</c:v>
                </c:pt>
                <c:pt idx="147">
                  <c:v>37001</c:v>
                </c:pt>
                <c:pt idx="148">
                  <c:v>37004</c:v>
                </c:pt>
                <c:pt idx="149">
                  <c:v>37005</c:v>
                </c:pt>
                <c:pt idx="150">
                  <c:v>37006</c:v>
                </c:pt>
                <c:pt idx="151">
                  <c:v>37007</c:v>
                </c:pt>
                <c:pt idx="152">
                  <c:v>37008</c:v>
                </c:pt>
                <c:pt idx="153">
                  <c:v>37011</c:v>
                </c:pt>
                <c:pt idx="154">
                  <c:v>37012</c:v>
                </c:pt>
                <c:pt idx="155">
                  <c:v>37013</c:v>
                </c:pt>
                <c:pt idx="156">
                  <c:v>37014</c:v>
                </c:pt>
                <c:pt idx="157">
                  <c:v>37015</c:v>
                </c:pt>
                <c:pt idx="158">
                  <c:v>37018</c:v>
                </c:pt>
                <c:pt idx="159">
                  <c:v>37019</c:v>
                </c:pt>
                <c:pt idx="160">
                  <c:v>37020</c:v>
                </c:pt>
                <c:pt idx="161">
                  <c:v>37021</c:v>
                </c:pt>
                <c:pt idx="162">
                  <c:v>37022</c:v>
                </c:pt>
                <c:pt idx="163">
                  <c:v>37025</c:v>
                </c:pt>
                <c:pt idx="164">
                  <c:v>37026</c:v>
                </c:pt>
                <c:pt idx="165">
                  <c:v>37027</c:v>
                </c:pt>
                <c:pt idx="166">
                  <c:v>37028</c:v>
                </c:pt>
                <c:pt idx="167">
                  <c:v>37029</c:v>
                </c:pt>
                <c:pt idx="168">
                  <c:v>37032</c:v>
                </c:pt>
                <c:pt idx="169">
                  <c:v>37033</c:v>
                </c:pt>
                <c:pt idx="170">
                  <c:v>37034</c:v>
                </c:pt>
                <c:pt idx="171">
                  <c:v>37035</c:v>
                </c:pt>
                <c:pt idx="172">
                  <c:v>37036</c:v>
                </c:pt>
                <c:pt idx="173">
                  <c:v>37039</c:v>
                </c:pt>
                <c:pt idx="174">
                  <c:v>37040</c:v>
                </c:pt>
                <c:pt idx="175">
                  <c:v>37041</c:v>
                </c:pt>
                <c:pt idx="176">
                  <c:v>37042</c:v>
                </c:pt>
                <c:pt idx="177">
                  <c:v>37043</c:v>
                </c:pt>
                <c:pt idx="178">
                  <c:v>37046</c:v>
                </c:pt>
                <c:pt idx="179">
                  <c:v>37047</c:v>
                </c:pt>
                <c:pt idx="180">
                  <c:v>37048</c:v>
                </c:pt>
                <c:pt idx="181">
                  <c:v>37049</c:v>
                </c:pt>
                <c:pt idx="182">
                  <c:v>37050</c:v>
                </c:pt>
                <c:pt idx="183">
                  <c:v>37053</c:v>
                </c:pt>
                <c:pt idx="184">
                  <c:v>37054</c:v>
                </c:pt>
                <c:pt idx="185">
                  <c:v>37055</c:v>
                </c:pt>
                <c:pt idx="186">
                  <c:v>37056</c:v>
                </c:pt>
                <c:pt idx="187">
                  <c:v>37057</c:v>
                </c:pt>
                <c:pt idx="188">
                  <c:v>37060</c:v>
                </c:pt>
                <c:pt idx="189">
                  <c:v>37061</c:v>
                </c:pt>
                <c:pt idx="190">
                  <c:v>37062</c:v>
                </c:pt>
                <c:pt idx="191">
                  <c:v>37063</c:v>
                </c:pt>
                <c:pt idx="192">
                  <c:v>37064</c:v>
                </c:pt>
                <c:pt idx="193">
                  <c:v>37067</c:v>
                </c:pt>
                <c:pt idx="194">
                  <c:v>37068</c:v>
                </c:pt>
                <c:pt idx="195">
                  <c:v>37069</c:v>
                </c:pt>
                <c:pt idx="196">
                  <c:v>37070</c:v>
                </c:pt>
                <c:pt idx="197">
                  <c:v>37071</c:v>
                </c:pt>
                <c:pt idx="198">
                  <c:v>37074</c:v>
                </c:pt>
                <c:pt idx="199">
                  <c:v>37075</c:v>
                </c:pt>
                <c:pt idx="200">
                  <c:v>37076</c:v>
                </c:pt>
                <c:pt idx="201">
                  <c:v>37077</c:v>
                </c:pt>
                <c:pt idx="202">
                  <c:v>37078</c:v>
                </c:pt>
                <c:pt idx="203">
                  <c:v>37081</c:v>
                </c:pt>
                <c:pt idx="204">
                  <c:v>37082</c:v>
                </c:pt>
                <c:pt idx="205">
                  <c:v>37083</c:v>
                </c:pt>
                <c:pt idx="206">
                  <c:v>37084</c:v>
                </c:pt>
                <c:pt idx="207">
                  <c:v>37085</c:v>
                </c:pt>
                <c:pt idx="208">
                  <c:v>37088</c:v>
                </c:pt>
                <c:pt idx="209">
                  <c:v>37089</c:v>
                </c:pt>
                <c:pt idx="210">
                  <c:v>37090</c:v>
                </c:pt>
                <c:pt idx="211">
                  <c:v>37091</c:v>
                </c:pt>
                <c:pt idx="212">
                  <c:v>37092</c:v>
                </c:pt>
                <c:pt idx="213">
                  <c:v>37095</c:v>
                </c:pt>
                <c:pt idx="214">
                  <c:v>37096</c:v>
                </c:pt>
                <c:pt idx="215">
                  <c:v>37097</c:v>
                </c:pt>
                <c:pt idx="216">
                  <c:v>37098</c:v>
                </c:pt>
                <c:pt idx="217">
                  <c:v>37099</c:v>
                </c:pt>
                <c:pt idx="218">
                  <c:v>37102</c:v>
                </c:pt>
                <c:pt idx="219">
                  <c:v>37103</c:v>
                </c:pt>
                <c:pt idx="220">
                  <c:v>37104</c:v>
                </c:pt>
                <c:pt idx="221">
                  <c:v>37105</c:v>
                </c:pt>
                <c:pt idx="222">
                  <c:v>37106</c:v>
                </c:pt>
                <c:pt idx="223">
                  <c:v>37109</c:v>
                </c:pt>
                <c:pt idx="224">
                  <c:v>37110</c:v>
                </c:pt>
                <c:pt idx="225">
                  <c:v>37111</c:v>
                </c:pt>
                <c:pt idx="226">
                  <c:v>37112</c:v>
                </c:pt>
                <c:pt idx="227">
                  <c:v>37113</c:v>
                </c:pt>
                <c:pt idx="228">
                  <c:v>37116</c:v>
                </c:pt>
                <c:pt idx="229">
                  <c:v>37117</c:v>
                </c:pt>
                <c:pt idx="230">
                  <c:v>37118</c:v>
                </c:pt>
                <c:pt idx="231">
                  <c:v>37119</c:v>
                </c:pt>
                <c:pt idx="232">
                  <c:v>37120</c:v>
                </c:pt>
                <c:pt idx="233">
                  <c:v>37123</c:v>
                </c:pt>
                <c:pt idx="234">
                  <c:v>37124</c:v>
                </c:pt>
                <c:pt idx="235">
                  <c:v>37125</c:v>
                </c:pt>
                <c:pt idx="236">
                  <c:v>37126</c:v>
                </c:pt>
                <c:pt idx="237">
                  <c:v>37127</c:v>
                </c:pt>
                <c:pt idx="238">
                  <c:v>37130</c:v>
                </c:pt>
                <c:pt idx="239">
                  <c:v>37131</c:v>
                </c:pt>
                <c:pt idx="240">
                  <c:v>37132</c:v>
                </c:pt>
                <c:pt idx="241">
                  <c:v>37133</c:v>
                </c:pt>
                <c:pt idx="242">
                  <c:v>37134</c:v>
                </c:pt>
                <c:pt idx="243">
                  <c:v>37137</c:v>
                </c:pt>
                <c:pt idx="244">
                  <c:v>37138</c:v>
                </c:pt>
                <c:pt idx="245">
                  <c:v>37139</c:v>
                </c:pt>
                <c:pt idx="246">
                  <c:v>37140</c:v>
                </c:pt>
                <c:pt idx="247">
                  <c:v>37141</c:v>
                </c:pt>
                <c:pt idx="248">
                  <c:v>37144</c:v>
                </c:pt>
                <c:pt idx="249">
                  <c:v>37145</c:v>
                </c:pt>
                <c:pt idx="250">
                  <c:v>37146</c:v>
                </c:pt>
                <c:pt idx="251">
                  <c:v>37147</c:v>
                </c:pt>
                <c:pt idx="252">
                  <c:v>37148</c:v>
                </c:pt>
                <c:pt idx="253">
                  <c:v>37151</c:v>
                </c:pt>
                <c:pt idx="254">
                  <c:v>37152</c:v>
                </c:pt>
                <c:pt idx="255">
                  <c:v>37153</c:v>
                </c:pt>
                <c:pt idx="256">
                  <c:v>37154</c:v>
                </c:pt>
                <c:pt idx="257">
                  <c:v>37155</c:v>
                </c:pt>
                <c:pt idx="258">
                  <c:v>37158</c:v>
                </c:pt>
                <c:pt idx="259">
                  <c:v>37159</c:v>
                </c:pt>
                <c:pt idx="260">
                  <c:v>37160</c:v>
                </c:pt>
                <c:pt idx="261">
                  <c:v>37161</c:v>
                </c:pt>
                <c:pt idx="262">
                  <c:v>37162</c:v>
                </c:pt>
                <c:pt idx="263">
                  <c:v>37165</c:v>
                </c:pt>
                <c:pt idx="264">
                  <c:v>37166</c:v>
                </c:pt>
                <c:pt idx="265">
                  <c:v>37167</c:v>
                </c:pt>
                <c:pt idx="266">
                  <c:v>37168</c:v>
                </c:pt>
                <c:pt idx="267">
                  <c:v>37169</c:v>
                </c:pt>
                <c:pt idx="268">
                  <c:v>37172</c:v>
                </c:pt>
                <c:pt idx="269">
                  <c:v>37173</c:v>
                </c:pt>
                <c:pt idx="270">
                  <c:v>37174</c:v>
                </c:pt>
                <c:pt idx="271">
                  <c:v>37175</c:v>
                </c:pt>
                <c:pt idx="272">
                  <c:v>37176</c:v>
                </c:pt>
                <c:pt idx="273">
                  <c:v>37179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0</c:v>
                </c:pt>
                <c:pt idx="289">
                  <c:v>37201</c:v>
                </c:pt>
                <c:pt idx="290">
                  <c:v>37202</c:v>
                </c:pt>
                <c:pt idx="291">
                  <c:v>37203</c:v>
                </c:pt>
                <c:pt idx="292">
                  <c:v>37204</c:v>
                </c:pt>
                <c:pt idx="293">
                  <c:v>37207</c:v>
                </c:pt>
                <c:pt idx="294">
                  <c:v>37208</c:v>
                </c:pt>
                <c:pt idx="295">
                  <c:v>37209</c:v>
                </c:pt>
                <c:pt idx="296">
                  <c:v>37210</c:v>
                </c:pt>
                <c:pt idx="297">
                  <c:v>37211</c:v>
                </c:pt>
                <c:pt idx="298">
                  <c:v>37214</c:v>
                </c:pt>
                <c:pt idx="299">
                  <c:v>37215</c:v>
                </c:pt>
                <c:pt idx="300">
                  <c:v>37216</c:v>
                </c:pt>
                <c:pt idx="301">
                  <c:v>37217</c:v>
                </c:pt>
                <c:pt idx="302">
                  <c:v>37218</c:v>
                </c:pt>
                <c:pt idx="303">
                  <c:v>37221</c:v>
                </c:pt>
                <c:pt idx="304">
                  <c:v>37222</c:v>
                </c:pt>
                <c:pt idx="305">
                  <c:v>37223</c:v>
                </c:pt>
                <c:pt idx="306">
                  <c:v>37224</c:v>
                </c:pt>
                <c:pt idx="307">
                  <c:v>37225</c:v>
                </c:pt>
                <c:pt idx="308">
                  <c:v>37228</c:v>
                </c:pt>
                <c:pt idx="309">
                  <c:v>37229</c:v>
                </c:pt>
                <c:pt idx="310">
                  <c:v>37230</c:v>
                </c:pt>
                <c:pt idx="311">
                  <c:v>37231</c:v>
                </c:pt>
                <c:pt idx="312">
                  <c:v>37232</c:v>
                </c:pt>
                <c:pt idx="313">
                  <c:v>37235</c:v>
                </c:pt>
                <c:pt idx="314">
                  <c:v>37236</c:v>
                </c:pt>
                <c:pt idx="315">
                  <c:v>37237</c:v>
                </c:pt>
                <c:pt idx="316">
                  <c:v>37238</c:v>
                </c:pt>
                <c:pt idx="317">
                  <c:v>37239</c:v>
                </c:pt>
                <c:pt idx="318">
                  <c:v>37242</c:v>
                </c:pt>
                <c:pt idx="319">
                  <c:v>37243</c:v>
                </c:pt>
                <c:pt idx="320">
                  <c:v>37244</c:v>
                </c:pt>
                <c:pt idx="321">
                  <c:v>37245</c:v>
                </c:pt>
                <c:pt idx="322">
                  <c:v>37246</c:v>
                </c:pt>
                <c:pt idx="323">
                  <c:v>37249</c:v>
                </c:pt>
                <c:pt idx="324">
                  <c:v>37250</c:v>
                </c:pt>
                <c:pt idx="325">
                  <c:v>37251</c:v>
                </c:pt>
                <c:pt idx="326">
                  <c:v>37252</c:v>
                </c:pt>
                <c:pt idx="327">
                  <c:v>37253</c:v>
                </c:pt>
                <c:pt idx="328">
                  <c:v>37256</c:v>
                </c:pt>
                <c:pt idx="329">
                  <c:v>37257</c:v>
                </c:pt>
                <c:pt idx="330">
                  <c:v>37258</c:v>
                </c:pt>
                <c:pt idx="331">
                  <c:v>37259</c:v>
                </c:pt>
                <c:pt idx="332">
                  <c:v>37260</c:v>
                </c:pt>
                <c:pt idx="333">
                  <c:v>37263</c:v>
                </c:pt>
                <c:pt idx="334">
                  <c:v>37264</c:v>
                </c:pt>
                <c:pt idx="335">
                  <c:v>37265</c:v>
                </c:pt>
                <c:pt idx="336">
                  <c:v>37266</c:v>
                </c:pt>
                <c:pt idx="337">
                  <c:v>37267</c:v>
                </c:pt>
                <c:pt idx="338">
                  <c:v>37270</c:v>
                </c:pt>
                <c:pt idx="339">
                  <c:v>37271</c:v>
                </c:pt>
                <c:pt idx="340">
                  <c:v>37272</c:v>
                </c:pt>
                <c:pt idx="341">
                  <c:v>37273</c:v>
                </c:pt>
                <c:pt idx="342">
                  <c:v>37274</c:v>
                </c:pt>
                <c:pt idx="343">
                  <c:v>37277</c:v>
                </c:pt>
                <c:pt idx="344">
                  <c:v>37278</c:v>
                </c:pt>
                <c:pt idx="345">
                  <c:v>37279</c:v>
                </c:pt>
                <c:pt idx="346">
                  <c:v>37280</c:v>
                </c:pt>
                <c:pt idx="347">
                  <c:v>37281</c:v>
                </c:pt>
                <c:pt idx="348">
                  <c:v>37284</c:v>
                </c:pt>
                <c:pt idx="349">
                  <c:v>37285</c:v>
                </c:pt>
                <c:pt idx="350">
                  <c:v>37286</c:v>
                </c:pt>
                <c:pt idx="351">
                  <c:v>37287</c:v>
                </c:pt>
                <c:pt idx="352">
                  <c:v>37288</c:v>
                </c:pt>
                <c:pt idx="353">
                  <c:v>37291</c:v>
                </c:pt>
                <c:pt idx="354">
                  <c:v>37292</c:v>
                </c:pt>
                <c:pt idx="355">
                  <c:v>37293</c:v>
                </c:pt>
                <c:pt idx="356">
                  <c:v>37294</c:v>
                </c:pt>
                <c:pt idx="357">
                  <c:v>37295</c:v>
                </c:pt>
                <c:pt idx="358">
                  <c:v>37298</c:v>
                </c:pt>
                <c:pt idx="359">
                  <c:v>37299</c:v>
                </c:pt>
                <c:pt idx="360">
                  <c:v>37300</c:v>
                </c:pt>
                <c:pt idx="361">
                  <c:v>37301</c:v>
                </c:pt>
                <c:pt idx="362">
                  <c:v>37302</c:v>
                </c:pt>
                <c:pt idx="363">
                  <c:v>37305</c:v>
                </c:pt>
                <c:pt idx="364">
                  <c:v>37306</c:v>
                </c:pt>
                <c:pt idx="365">
                  <c:v>37307</c:v>
                </c:pt>
                <c:pt idx="366">
                  <c:v>37308</c:v>
                </c:pt>
                <c:pt idx="367">
                  <c:v>37309</c:v>
                </c:pt>
                <c:pt idx="368">
                  <c:v>37312</c:v>
                </c:pt>
                <c:pt idx="369">
                  <c:v>37313</c:v>
                </c:pt>
                <c:pt idx="370">
                  <c:v>37314</c:v>
                </c:pt>
                <c:pt idx="371">
                  <c:v>37315</c:v>
                </c:pt>
                <c:pt idx="372">
                  <c:v>37316</c:v>
                </c:pt>
                <c:pt idx="373">
                  <c:v>37319</c:v>
                </c:pt>
                <c:pt idx="374">
                  <c:v>37320</c:v>
                </c:pt>
                <c:pt idx="375">
                  <c:v>37321</c:v>
                </c:pt>
                <c:pt idx="376">
                  <c:v>37322</c:v>
                </c:pt>
                <c:pt idx="377">
                  <c:v>37323</c:v>
                </c:pt>
                <c:pt idx="378">
                  <c:v>37326</c:v>
                </c:pt>
                <c:pt idx="379">
                  <c:v>37327</c:v>
                </c:pt>
                <c:pt idx="380">
                  <c:v>37328</c:v>
                </c:pt>
                <c:pt idx="381">
                  <c:v>37329</c:v>
                </c:pt>
                <c:pt idx="382">
                  <c:v>37330</c:v>
                </c:pt>
                <c:pt idx="383">
                  <c:v>37333</c:v>
                </c:pt>
                <c:pt idx="384">
                  <c:v>37334</c:v>
                </c:pt>
                <c:pt idx="385">
                  <c:v>37335</c:v>
                </c:pt>
                <c:pt idx="386">
                  <c:v>37336</c:v>
                </c:pt>
                <c:pt idx="387">
                  <c:v>37337</c:v>
                </c:pt>
                <c:pt idx="388">
                  <c:v>37340</c:v>
                </c:pt>
                <c:pt idx="389">
                  <c:v>37341</c:v>
                </c:pt>
                <c:pt idx="390">
                  <c:v>37342</c:v>
                </c:pt>
                <c:pt idx="391">
                  <c:v>37343</c:v>
                </c:pt>
                <c:pt idx="392">
                  <c:v>37344</c:v>
                </c:pt>
                <c:pt idx="393">
                  <c:v>37347</c:v>
                </c:pt>
                <c:pt idx="394">
                  <c:v>37348</c:v>
                </c:pt>
                <c:pt idx="395">
                  <c:v>37349</c:v>
                </c:pt>
                <c:pt idx="396">
                  <c:v>37350</c:v>
                </c:pt>
                <c:pt idx="397">
                  <c:v>37351</c:v>
                </c:pt>
                <c:pt idx="398">
                  <c:v>37354</c:v>
                </c:pt>
                <c:pt idx="399">
                  <c:v>37355</c:v>
                </c:pt>
                <c:pt idx="400">
                  <c:v>37356</c:v>
                </c:pt>
                <c:pt idx="401">
                  <c:v>37357</c:v>
                </c:pt>
                <c:pt idx="402">
                  <c:v>37358</c:v>
                </c:pt>
                <c:pt idx="403">
                  <c:v>37361</c:v>
                </c:pt>
                <c:pt idx="404">
                  <c:v>37362</c:v>
                </c:pt>
                <c:pt idx="405">
                  <c:v>37363</c:v>
                </c:pt>
                <c:pt idx="406">
                  <c:v>37364</c:v>
                </c:pt>
                <c:pt idx="407">
                  <c:v>37365</c:v>
                </c:pt>
                <c:pt idx="408">
                  <c:v>37368</c:v>
                </c:pt>
                <c:pt idx="409">
                  <c:v>37369</c:v>
                </c:pt>
                <c:pt idx="410">
                  <c:v>37370</c:v>
                </c:pt>
                <c:pt idx="411">
                  <c:v>37371</c:v>
                </c:pt>
                <c:pt idx="412">
                  <c:v>37372</c:v>
                </c:pt>
                <c:pt idx="413">
                  <c:v>37375</c:v>
                </c:pt>
                <c:pt idx="414">
                  <c:v>37376</c:v>
                </c:pt>
                <c:pt idx="415">
                  <c:v>37377</c:v>
                </c:pt>
                <c:pt idx="416">
                  <c:v>37378</c:v>
                </c:pt>
                <c:pt idx="417">
                  <c:v>37379</c:v>
                </c:pt>
                <c:pt idx="418">
                  <c:v>37382</c:v>
                </c:pt>
                <c:pt idx="419">
                  <c:v>37383</c:v>
                </c:pt>
                <c:pt idx="420">
                  <c:v>37384</c:v>
                </c:pt>
                <c:pt idx="421">
                  <c:v>37385</c:v>
                </c:pt>
                <c:pt idx="422">
                  <c:v>37386</c:v>
                </c:pt>
                <c:pt idx="423">
                  <c:v>37389</c:v>
                </c:pt>
                <c:pt idx="424">
                  <c:v>37390</c:v>
                </c:pt>
                <c:pt idx="425">
                  <c:v>37391</c:v>
                </c:pt>
                <c:pt idx="426">
                  <c:v>37392</c:v>
                </c:pt>
                <c:pt idx="427">
                  <c:v>37393</c:v>
                </c:pt>
                <c:pt idx="428">
                  <c:v>37396</c:v>
                </c:pt>
                <c:pt idx="429">
                  <c:v>37397</c:v>
                </c:pt>
                <c:pt idx="430">
                  <c:v>37398</c:v>
                </c:pt>
                <c:pt idx="431">
                  <c:v>37399</c:v>
                </c:pt>
                <c:pt idx="432">
                  <c:v>37400</c:v>
                </c:pt>
                <c:pt idx="433">
                  <c:v>37403</c:v>
                </c:pt>
                <c:pt idx="434">
                  <c:v>37404</c:v>
                </c:pt>
                <c:pt idx="435">
                  <c:v>37405</c:v>
                </c:pt>
                <c:pt idx="436">
                  <c:v>37406</c:v>
                </c:pt>
                <c:pt idx="437">
                  <c:v>37407</c:v>
                </c:pt>
                <c:pt idx="438">
                  <c:v>37410</c:v>
                </c:pt>
                <c:pt idx="439">
                  <c:v>37411</c:v>
                </c:pt>
                <c:pt idx="440">
                  <c:v>37412</c:v>
                </c:pt>
                <c:pt idx="441">
                  <c:v>37413</c:v>
                </c:pt>
                <c:pt idx="442">
                  <c:v>37414</c:v>
                </c:pt>
                <c:pt idx="443">
                  <c:v>37417</c:v>
                </c:pt>
                <c:pt idx="444">
                  <c:v>37418</c:v>
                </c:pt>
                <c:pt idx="445">
                  <c:v>37419</c:v>
                </c:pt>
                <c:pt idx="446">
                  <c:v>37420</c:v>
                </c:pt>
                <c:pt idx="447">
                  <c:v>37421</c:v>
                </c:pt>
                <c:pt idx="448">
                  <c:v>37424</c:v>
                </c:pt>
                <c:pt idx="449">
                  <c:v>37425</c:v>
                </c:pt>
                <c:pt idx="450">
                  <c:v>37426</c:v>
                </c:pt>
                <c:pt idx="451">
                  <c:v>37427</c:v>
                </c:pt>
                <c:pt idx="452">
                  <c:v>37428</c:v>
                </c:pt>
                <c:pt idx="453">
                  <c:v>37431</c:v>
                </c:pt>
                <c:pt idx="454">
                  <c:v>37432</c:v>
                </c:pt>
                <c:pt idx="455">
                  <c:v>37433</c:v>
                </c:pt>
                <c:pt idx="456">
                  <c:v>37434</c:v>
                </c:pt>
                <c:pt idx="457">
                  <c:v>37435</c:v>
                </c:pt>
                <c:pt idx="458">
                  <c:v>37438</c:v>
                </c:pt>
                <c:pt idx="459">
                  <c:v>37439</c:v>
                </c:pt>
                <c:pt idx="460">
                  <c:v>37440</c:v>
                </c:pt>
                <c:pt idx="461">
                  <c:v>37441</c:v>
                </c:pt>
                <c:pt idx="462">
                  <c:v>37442</c:v>
                </c:pt>
                <c:pt idx="463">
                  <c:v>37445</c:v>
                </c:pt>
                <c:pt idx="464">
                  <c:v>37446</c:v>
                </c:pt>
                <c:pt idx="465">
                  <c:v>37447</c:v>
                </c:pt>
                <c:pt idx="466">
                  <c:v>37448</c:v>
                </c:pt>
                <c:pt idx="467">
                  <c:v>37449</c:v>
                </c:pt>
                <c:pt idx="468">
                  <c:v>37452</c:v>
                </c:pt>
                <c:pt idx="469">
                  <c:v>37453</c:v>
                </c:pt>
                <c:pt idx="470">
                  <c:v>37454</c:v>
                </c:pt>
                <c:pt idx="471">
                  <c:v>37455</c:v>
                </c:pt>
                <c:pt idx="472">
                  <c:v>37456</c:v>
                </c:pt>
                <c:pt idx="473">
                  <c:v>37459</c:v>
                </c:pt>
                <c:pt idx="474">
                  <c:v>37460</c:v>
                </c:pt>
                <c:pt idx="475">
                  <c:v>37461</c:v>
                </c:pt>
                <c:pt idx="476">
                  <c:v>37462</c:v>
                </c:pt>
                <c:pt idx="477">
                  <c:v>37463</c:v>
                </c:pt>
                <c:pt idx="478">
                  <c:v>37466</c:v>
                </c:pt>
                <c:pt idx="479">
                  <c:v>37467</c:v>
                </c:pt>
                <c:pt idx="480">
                  <c:v>37468</c:v>
                </c:pt>
                <c:pt idx="481">
                  <c:v>37469</c:v>
                </c:pt>
                <c:pt idx="482">
                  <c:v>37470</c:v>
                </c:pt>
                <c:pt idx="483">
                  <c:v>37473</c:v>
                </c:pt>
                <c:pt idx="484">
                  <c:v>37474</c:v>
                </c:pt>
                <c:pt idx="485">
                  <c:v>37475</c:v>
                </c:pt>
                <c:pt idx="486">
                  <c:v>37476</c:v>
                </c:pt>
                <c:pt idx="487">
                  <c:v>37477</c:v>
                </c:pt>
                <c:pt idx="488">
                  <c:v>37480</c:v>
                </c:pt>
                <c:pt idx="489">
                  <c:v>37481</c:v>
                </c:pt>
                <c:pt idx="490">
                  <c:v>37482</c:v>
                </c:pt>
                <c:pt idx="491">
                  <c:v>37483</c:v>
                </c:pt>
                <c:pt idx="492">
                  <c:v>37484</c:v>
                </c:pt>
                <c:pt idx="493">
                  <c:v>37487</c:v>
                </c:pt>
                <c:pt idx="494">
                  <c:v>37488</c:v>
                </c:pt>
                <c:pt idx="495">
                  <c:v>37489</c:v>
                </c:pt>
                <c:pt idx="496">
                  <c:v>37490</c:v>
                </c:pt>
                <c:pt idx="497">
                  <c:v>37491</c:v>
                </c:pt>
                <c:pt idx="498">
                  <c:v>37494</c:v>
                </c:pt>
                <c:pt idx="499">
                  <c:v>37495</c:v>
                </c:pt>
                <c:pt idx="500">
                  <c:v>37496</c:v>
                </c:pt>
                <c:pt idx="501">
                  <c:v>37497</c:v>
                </c:pt>
                <c:pt idx="502">
                  <c:v>37498</c:v>
                </c:pt>
                <c:pt idx="503">
                  <c:v>37501</c:v>
                </c:pt>
                <c:pt idx="504">
                  <c:v>37502</c:v>
                </c:pt>
                <c:pt idx="505">
                  <c:v>37503</c:v>
                </c:pt>
                <c:pt idx="506">
                  <c:v>37504</c:v>
                </c:pt>
                <c:pt idx="507">
                  <c:v>37505</c:v>
                </c:pt>
                <c:pt idx="508">
                  <c:v>37508</c:v>
                </c:pt>
                <c:pt idx="509">
                  <c:v>37509</c:v>
                </c:pt>
                <c:pt idx="510">
                  <c:v>37510</c:v>
                </c:pt>
                <c:pt idx="511">
                  <c:v>37511</c:v>
                </c:pt>
                <c:pt idx="512">
                  <c:v>37512</c:v>
                </c:pt>
                <c:pt idx="513">
                  <c:v>37515</c:v>
                </c:pt>
                <c:pt idx="514">
                  <c:v>37516</c:v>
                </c:pt>
                <c:pt idx="515">
                  <c:v>37517</c:v>
                </c:pt>
                <c:pt idx="516">
                  <c:v>37518</c:v>
                </c:pt>
                <c:pt idx="517">
                  <c:v>37519</c:v>
                </c:pt>
                <c:pt idx="518">
                  <c:v>37522</c:v>
                </c:pt>
                <c:pt idx="519">
                  <c:v>37523</c:v>
                </c:pt>
                <c:pt idx="520">
                  <c:v>37524</c:v>
                </c:pt>
                <c:pt idx="521">
                  <c:v>37525</c:v>
                </c:pt>
                <c:pt idx="522">
                  <c:v>37526</c:v>
                </c:pt>
                <c:pt idx="523">
                  <c:v>37529</c:v>
                </c:pt>
                <c:pt idx="524">
                  <c:v>37530</c:v>
                </c:pt>
                <c:pt idx="525">
                  <c:v>37531</c:v>
                </c:pt>
                <c:pt idx="526">
                  <c:v>37532</c:v>
                </c:pt>
                <c:pt idx="527">
                  <c:v>37533</c:v>
                </c:pt>
                <c:pt idx="528">
                  <c:v>37536</c:v>
                </c:pt>
                <c:pt idx="529">
                  <c:v>37537</c:v>
                </c:pt>
                <c:pt idx="530">
                  <c:v>37538</c:v>
                </c:pt>
                <c:pt idx="531">
                  <c:v>37539</c:v>
                </c:pt>
                <c:pt idx="532">
                  <c:v>37540</c:v>
                </c:pt>
                <c:pt idx="533">
                  <c:v>37543</c:v>
                </c:pt>
                <c:pt idx="534">
                  <c:v>37544</c:v>
                </c:pt>
                <c:pt idx="535">
                  <c:v>37545</c:v>
                </c:pt>
                <c:pt idx="536">
                  <c:v>37546</c:v>
                </c:pt>
                <c:pt idx="537">
                  <c:v>37547</c:v>
                </c:pt>
                <c:pt idx="538">
                  <c:v>37550</c:v>
                </c:pt>
                <c:pt idx="539">
                  <c:v>37551</c:v>
                </c:pt>
                <c:pt idx="540">
                  <c:v>37552</c:v>
                </c:pt>
                <c:pt idx="541">
                  <c:v>37553</c:v>
                </c:pt>
                <c:pt idx="542">
                  <c:v>37554</c:v>
                </c:pt>
                <c:pt idx="543">
                  <c:v>37557</c:v>
                </c:pt>
                <c:pt idx="544">
                  <c:v>37558</c:v>
                </c:pt>
                <c:pt idx="545">
                  <c:v>37559</c:v>
                </c:pt>
                <c:pt idx="546">
                  <c:v>37560</c:v>
                </c:pt>
                <c:pt idx="547">
                  <c:v>37561</c:v>
                </c:pt>
                <c:pt idx="548">
                  <c:v>37564</c:v>
                </c:pt>
                <c:pt idx="549">
                  <c:v>37565</c:v>
                </c:pt>
                <c:pt idx="550">
                  <c:v>37566</c:v>
                </c:pt>
                <c:pt idx="551">
                  <c:v>37567</c:v>
                </c:pt>
                <c:pt idx="552">
                  <c:v>37568</c:v>
                </c:pt>
                <c:pt idx="553">
                  <c:v>37571</c:v>
                </c:pt>
                <c:pt idx="554">
                  <c:v>37572</c:v>
                </c:pt>
                <c:pt idx="555">
                  <c:v>37573</c:v>
                </c:pt>
                <c:pt idx="556">
                  <c:v>37574</c:v>
                </c:pt>
                <c:pt idx="557">
                  <c:v>37575</c:v>
                </c:pt>
                <c:pt idx="558">
                  <c:v>37578</c:v>
                </c:pt>
                <c:pt idx="559">
                  <c:v>37579</c:v>
                </c:pt>
                <c:pt idx="560">
                  <c:v>37580</c:v>
                </c:pt>
                <c:pt idx="561">
                  <c:v>37581</c:v>
                </c:pt>
                <c:pt idx="562">
                  <c:v>37582</c:v>
                </c:pt>
                <c:pt idx="563">
                  <c:v>37585</c:v>
                </c:pt>
                <c:pt idx="564">
                  <c:v>37586</c:v>
                </c:pt>
                <c:pt idx="565">
                  <c:v>37587</c:v>
                </c:pt>
                <c:pt idx="566">
                  <c:v>37588</c:v>
                </c:pt>
                <c:pt idx="567">
                  <c:v>37589</c:v>
                </c:pt>
                <c:pt idx="568">
                  <c:v>37592</c:v>
                </c:pt>
                <c:pt idx="569">
                  <c:v>37593</c:v>
                </c:pt>
                <c:pt idx="570">
                  <c:v>37594</c:v>
                </c:pt>
                <c:pt idx="571">
                  <c:v>37595</c:v>
                </c:pt>
                <c:pt idx="572">
                  <c:v>37596</c:v>
                </c:pt>
                <c:pt idx="573">
                  <c:v>37599</c:v>
                </c:pt>
                <c:pt idx="574">
                  <c:v>37600</c:v>
                </c:pt>
                <c:pt idx="575">
                  <c:v>37601</c:v>
                </c:pt>
                <c:pt idx="576">
                  <c:v>37602</c:v>
                </c:pt>
                <c:pt idx="577">
                  <c:v>37603</c:v>
                </c:pt>
                <c:pt idx="578">
                  <c:v>37606</c:v>
                </c:pt>
                <c:pt idx="579">
                  <c:v>37607</c:v>
                </c:pt>
                <c:pt idx="580">
                  <c:v>37608</c:v>
                </c:pt>
                <c:pt idx="581">
                  <c:v>37609</c:v>
                </c:pt>
                <c:pt idx="582">
                  <c:v>37610</c:v>
                </c:pt>
                <c:pt idx="583">
                  <c:v>37613</c:v>
                </c:pt>
                <c:pt idx="584">
                  <c:v>37614</c:v>
                </c:pt>
                <c:pt idx="585">
                  <c:v>37615</c:v>
                </c:pt>
                <c:pt idx="586">
                  <c:v>37616</c:v>
                </c:pt>
                <c:pt idx="587">
                  <c:v>37617</c:v>
                </c:pt>
                <c:pt idx="588">
                  <c:v>37620</c:v>
                </c:pt>
                <c:pt idx="589">
                  <c:v>37621</c:v>
                </c:pt>
                <c:pt idx="590">
                  <c:v>37622</c:v>
                </c:pt>
                <c:pt idx="591">
                  <c:v>37623</c:v>
                </c:pt>
                <c:pt idx="592">
                  <c:v>37624</c:v>
                </c:pt>
                <c:pt idx="593">
                  <c:v>37627</c:v>
                </c:pt>
                <c:pt idx="594">
                  <c:v>37628</c:v>
                </c:pt>
                <c:pt idx="595">
                  <c:v>37629</c:v>
                </c:pt>
                <c:pt idx="596">
                  <c:v>37630</c:v>
                </c:pt>
                <c:pt idx="597">
                  <c:v>37631</c:v>
                </c:pt>
                <c:pt idx="598">
                  <c:v>37634</c:v>
                </c:pt>
                <c:pt idx="599">
                  <c:v>37635</c:v>
                </c:pt>
                <c:pt idx="600">
                  <c:v>37636</c:v>
                </c:pt>
                <c:pt idx="601">
                  <c:v>37637</c:v>
                </c:pt>
                <c:pt idx="602">
                  <c:v>37638</c:v>
                </c:pt>
                <c:pt idx="603">
                  <c:v>37641</c:v>
                </c:pt>
                <c:pt idx="604">
                  <c:v>37642</c:v>
                </c:pt>
                <c:pt idx="605">
                  <c:v>37643</c:v>
                </c:pt>
                <c:pt idx="606">
                  <c:v>37644</c:v>
                </c:pt>
                <c:pt idx="607">
                  <c:v>37645</c:v>
                </c:pt>
                <c:pt idx="608">
                  <c:v>37648</c:v>
                </c:pt>
                <c:pt idx="609">
                  <c:v>37649</c:v>
                </c:pt>
                <c:pt idx="610">
                  <c:v>37650</c:v>
                </c:pt>
                <c:pt idx="611">
                  <c:v>37651</c:v>
                </c:pt>
                <c:pt idx="612">
                  <c:v>37652</c:v>
                </c:pt>
                <c:pt idx="613">
                  <c:v>37655</c:v>
                </c:pt>
                <c:pt idx="614">
                  <c:v>37656</c:v>
                </c:pt>
                <c:pt idx="615">
                  <c:v>37657</c:v>
                </c:pt>
                <c:pt idx="616">
                  <c:v>37658</c:v>
                </c:pt>
                <c:pt idx="617">
                  <c:v>37659</c:v>
                </c:pt>
                <c:pt idx="618">
                  <c:v>37662</c:v>
                </c:pt>
                <c:pt idx="619">
                  <c:v>37663</c:v>
                </c:pt>
                <c:pt idx="620">
                  <c:v>37664</c:v>
                </c:pt>
                <c:pt idx="621">
                  <c:v>37665</c:v>
                </c:pt>
                <c:pt idx="622">
                  <c:v>37666</c:v>
                </c:pt>
                <c:pt idx="623">
                  <c:v>37669</c:v>
                </c:pt>
                <c:pt idx="624">
                  <c:v>37670</c:v>
                </c:pt>
                <c:pt idx="625">
                  <c:v>37671</c:v>
                </c:pt>
                <c:pt idx="626">
                  <c:v>37672</c:v>
                </c:pt>
                <c:pt idx="627">
                  <c:v>37673</c:v>
                </c:pt>
                <c:pt idx="628">
                  <c:v>37676</c:v>
                </c:pt>
                <c:pt idx="629">
                  <c:v>37677</c:v>
                </c:pt>
                <c:pt idx="630">
                  <c:v>37678</c:v>
                </c:pt>
                <c:pt idx="631">
                  <c:v>37679</c:v>
                </c:pt>
                <c:pt idx="632">
                  <c:v>37680</c:v>
                </c:pt>
                <c:pt idx="633">
                  <c:v>37683</c:v>
                </c:pt>
                <c:pt idx="634">
                  <c:v>37684</c:v>
                </c:pt>
                <c:pt idx="635">
                  <c:v>37685</c:v>
                </c:pt>
                <c:pt idx="636">
                  <c:v>37686</c:v>
                </c:pt>
                <c:pt idx="637">
                  <c:v>37687</c:v>
                </c:pt>
                <c:pt idx="638">
                  <c:v>37690</c:v>
                </c:pt>
                <c:pt idx="639">
                  <c:v>37691</c:v>
                </c:pt>
                <c:pt idx="640">
                  <c:v>37692</c:v>
                </c:pt>
                <c:pt idx="641">
                  <c:v>37693</c:v>
                </c:pt>
                <c:pt idx="642">
                  <c:v>37694</c:v>
                </c:pt>
                <c:pt idx="643">
                  <c:v>37697</c:v>
                </c:pt>
                <c:pt idx="644">
                  <c:v>37698</c:v>
                </c:pt>
                <c:pt idx="645">
                  <c:v>37699</c:v>
                </c:pt>
                <c:pt idx="646">
                  <c:v>37700</c:v>
                </c:pt>
                <c:pt idx="647">
                  <c:v>37701</c:v>
                </c:pt>
                <c:pt idx="648">
                  <c:v>37704</c:v>
                </c:pt>
                <c:pt idx="649">
                  <c:v>37705</c:v>
                </c:pt>
                <c:pt idx="650">
                  <c:v>37706</c:v>
                </c:pt>
                <c:pt idx="651">
                  <c:v>37707</c:v>
                </c:pt>
                <c:pt idx="652">
                  <c:v>37708</c:v>
                </c:pt>
                <c:pt idx="653">
                  <c:v>37711</c:v>
                </c:pt>
                <c:pt idx="654">
                  <c:v>37712</c:v>
                </c:pt>
                <c:pt idx="655">
                  <c:v>37713</c:v>
                </c:pt>
                <c:pt idx="656">
                  <c:v>37714</c:v>
                </c:pt>
                <c:pt idx="657">
                  <c:v>37715</c:v>
                </c:pt>
                <c:pt idx="658">
                  <c:v>37718</c:v>
                </c:pt>
                <c:pt idx="659">
                  <c:v>37719</c:v>
                </c:pt>
                <c:pt idx="660">
                  <c:v>37720</c:v>
                </c:pt>
                <c:pt idx="661">
                  <c:v>37721</c:v>
                </c:pt>
                <c:pt idx="662">
                  <c:v>37722</c:v>
                </c:pt>
                <c:pt idx="663">
                  <c:v>37725</c:v>
                </c:pt>
                <c:pt idx="664">
                  <c:v>37726</c:v>
                </c:pt>
                <c:pt idx="665">
                  <c:v>37727</c:v>
                </c:pt>
                <c:pt idx="666">
                  <c:v>37728</c:v>
                </c:pt>
                <c:pt idx="667">
                  <c:v>37729</c:v>
                </c:pt>
                <c:pt idx="668">
                  <c:v>37732</c:v>
                </c:pt>
                <c:pt idx="669">
                  <c:v>37733</c:v>
                </c:pt>
                <c:pt idx="670">
                  <c:v>37734</c:v>
                </c:pt>
                <c:pt idx="671">
                  <c:v>37735</c:v>
                </c:pt>
                <c:pt idx="672">
                  <c:v>37736</c:v>
                </c:pt>
                <c:pt idx="673">
                  <c:v>37739</c:v>
                </c:pt>
                <c:pt idx="674">
                  <c:v>37740</c:v>
                </c:pt>
                <c:pt idx="675">
                  <c:v>37741</c:v>
                </c:pt>
                <c:pt idx="676">
                  <c:v>37742</c:v>
                </c:pt>
                <c:pt idx="677">
                  <c:v>37743</c:v>
                </c:pt>
                <c:pt idx="678">
                  <c:v>37746</c:v>
                </c:pt>
                <c:pt idx="679">
                  <c:v>37747</c:v>
                </c:pt>
                <c:pt idx="680">
                  <c:v>37748</c:v>
                </c:pt>
                <c:pt idx="681">
                  <c:v>37749</c:v>
                </c:pt>
                <c:pt idx="682">
                  <c:v>37750</c:v>
                </c:pt>
                <c:pt idx="683">
                  <c:v>37753</c:v>
                </c:pt>
                <c:pt idx="684">
                  <c:v>37754</c:v>
                </c:pt>
                <c:pt idx="685">
                  <c:v>37755</c:v>
                </c:pt>
                <c:pt idx="686">
                  <c:v>37756</c:v>
                </c:pt>
                <c:pt idx="687">
                  <c:v>37757</c:v>
                </c:pt>
                <c:pt idx="688">
                  <c:v>37760</c:v>
                </c:pt>
                <c:pt idx="689">
                  <c:v>37761</c:v>
                </c:pt>
                <c:pt idx="690">
                  <c:v>37762</c:v>
                </c:pt>
                <c:pt idx="691">
                  <c:v>37763</c:v>
                </c:pt>
                <c:pt idx="692">
                  <c:v>37764</c:v>
                </c:pt>
                <c:pt idx="693">
                  <c:v>37767</c:v>
                </c:pt>
                <c:pt idx="694">
                  <c:v>37768</c:v>
                </c:pt>
                <c:pt idx="695">
                  <c:v>37769</c:v>
                </c:pt>
                <c:pt idx="696">
                  <c:v>37770</c:v>
                </c:pt>
                <c:pt idx="697">
                  <c:v>37771</c:v>
                </c:pt>
                <c:pt idx="698">
                  <c:v>37774</c:v>
                </c:pt>
                <c:pt idx="699">
                  <c:v>37775</c:v>
                </c:pt>
                <c:pt idx="700">
                  <c:v>37776</c:v>
                </c:pt>
                <c:pt idx="701">
                  <c:v>37777</c:v>
                </c:pt>
                <c:pt idx="702">
                  <c:v>37778</c:v>
                </c:pt>
                <c:pt idx="703">
                  <c:v>37781</c:v>
                </c:pt>
                <c:pt idx="704">
                  <c:v>37782</c:v>
                </c:pt>
                <c:pt idx="705">
                  <c:v>37783</c:v>
                </c:pt>
                <c:pt idx="706">
                  <c:v>37784</c:v>
                </c:pt>
                <c:pt idx="707">
                  <c:v>37785</c:v>
                </c:pt>
                <c:pt idx="708">
                  <c:v>37788</c:v>
                </c:pt>
                <c:pt idx="709">
                  <c:v>37789</c:v>
                </c:pt>
                <c:pt idx="710">
                  <c:v>37790</c:v>
                </c:pt>
                <c:pt idx="711">
                  <c:v>37791</c:v>
                </c:pt>
                <c:pt idx="712">
                  <c:v>37792</c:v>
                </c:pt>
                <c:pt idx="713">
                  <c:v>37795</c:v>
                </c:pt>
                <c:pt idx="714">
                  <c:v>37796</c:v>
                </c:pt>
                <c:pt idx="715">
                  <c:v>37797</c:v>
                </c:pt>
                <c:pt idx="716">
                  <c:v>37798</c:v>
                </c:pt>
                <c:pt idx="717">
                  <c:v>37799</c:v>
                </c:pt>
                <c:pt idx="718">
                  <c:v>37802</c:v>
                </c:pt>
                <c:pt idx="719">
                  <c:v>37803</c:v>
                </c:pt>
                <c:pt idx="720">
                  <c:v>37804</c:v>
                </c:pt>
                <c:pt idx="721">
                  <c:v>37805</c:v>
                </c:pt>
                <c:pt idx="722">
                  <c:v>37806</c:v>
                </c:pt>
                <c:pt idx="723">
                  <c:v>37809</c:v>
                </c:pt>
                <c:pt idx="724">
                  <c:v>37810</c:v>
                </c:pt>
                <c:pt idx="725">
                  <c:v>37811</c:v>
                </c:pt>
                <c:pt idx="726">
                  <c:v>37812</c:v>
                </c:pt>
                <c:pt idx="727">
                  <c:v>37813</c:v>
                </c:pt>
                <c:pt idx="728">
                  <c:v>37816</c:v>
                </c:pt>
                <c:pt idx="729">
                  <c:v>37817</c:v>
                </c:pt>
                <c:pt idx="730">
                  <c:v>37818</c:v>
                </c:pt>
                <c:pt idx="731">
                  <c:v>37819</c:v>
                </c:pt>
                <c:pt idx="732">
                  <c:v>37820</c:v>
                </c:pt>
                <c:pt idx="733">
                  <c:v>37823</c:v>
                </c:pt>
                <c:pt idx="734">
                  <c:v>37824</c:v>
                </c:pt>
                <c:pt idx="735">
                  <c:v>37825</c:v>
                </c:pt>
                <c:pt idx="736">
                  <c:v>37826</c:v>
                </c:pt>
                <c:pt idx="737">
                  <c:v>37827</c:v>
                </c:pt>
                <c:pt idx="738">
                  <c:v>37830</c:v>
                </c:pt>
                <c:pt idx="739">
                  <c:v>37831</c:v>
                </c:pt>
                <c:pt idx="740">
                  <c:v>37832</c:v>
                </c:pt>
                <c:pt idx="741">
                  <c:v>37833</c:v>
                </c:pt>
                <c:pt idx="742">
                  <c:v>37834</c:v>
                </c:pt>
                <c:pt idx="743">
                  <c:v>37837</c:v>
                </c:pt>
                <c:pt idx="744">
                  <c:v>37838</c:v>
                </c:pt>
                <c:pt idx="745">
                  <c:v>37839</c:v>
                </c:pt>
                <c:pt idx="746">
                  <c:v>37840</c:v>
                </c:pt>
                <c:pt idx="747">
                  <c:v>37841</c:v>
                </c:pt>
                <c:pt idx="748">
                  <c:v>37844</c:v>
                </c:pt>
                <c:pt idx="749">
                  <c:v>37845</c:v>
                </c:pt>
                <c:pt idx="750">
                  <c:v>37846</c:v>
                </c:pt>
                <c:pt idx="751">
                  <c:v>37847</c:v>
                </c:pt>
                <c:pt idx="752">
                  <c:v>37848</c:v>
                </c:pt>
                <c:pt idx="753">
                  <c:v>37851</c:v>
                </c:pt>
                <c:pt idx="754">
                  <c:v>37852</c:v>
                </c:pt>
                <c:pt idx="755">
                  <c:v>37853</c:v>
                </c:pt>
                <c:pt idx="756">
                  <c:v>37854</c:v>
                </c:pt>
                <c:pt idx="757">
                  <c:v>37855</c:v>
                </c:pt>
                <c:pt idx="758">
                  <c:v>37858</c:v>
                </c:pt>
                <c:pt idx="759">
                  <c:v>37859</c:v>
                </c:pt>
                <c:pt idx="760">
                  <c:v>37860</c:v>
                </c:pt>
                <c:pt idx="761">
                  <c:v>37861</c:v>
                </c:pt>
                <c:pt idx="762">
                  <c:v>37862</c:v>
                </c:pt>
                <c:pt idx="763">
                  <c:v>37865</c:v>
                </c:pt>
                <c:pt idx="764">
                  <c:v>37866</c:v>
                </c:pt>
                <c:pt idx="765">
                  <c:v>37867</c:v>
                </c:pt>
                <c:pt idx="766">
                  <c:v>37868</c:v>
                </c:pt>
                <c:pt idx="767">
                  <c:v>37869</c:v>
                </c:pt>
                <c:pt idx="768">
                  <c:v>37872</c:v>
                </c:pt>
                <c:pt idx="769">
                  <c:v>37873</c:v>
                </c:pt>
                <c:pt idx="770">
                  <c:v>37874</c:v>
                </c:pt>
                <c:pt idx="771">
                  <c:v>37875</c:v>
                </c:pt>
                <c:pt idx="772">
                  <c:v>37876</c:v>
                </c:pt>
                <c:pt idx="773">
                  <c:v>37879</c:v>
                </c:pt>
                <c:pt idx="774">
                  <c:v>37880</c:v>
                </c:pt>
                <c:pt idx="775">
                  <c:v>37881</c:v>
                </c:pt>
                <c:pt idx="776">
                  <c:v>37882</c:v>
                </c:pt>
                <c:pt idx="777">
                  <c:v>37883</c:v>
                </c:pt>
                <c:pt idx="778">
                  <c:v>37886</c:v>
                </c:pt>
                <c:pt idx="779">
                  <c:v>37887</c:v>
                </c:pt>
                <c:pt idx="780">
                  <c:v>37888</c:v>
                </c:pt>
                <c:pt idx="781">
                  <c:v>37889</c:v>
                </c:pt>
                <c:pt idx="782">
                  <c:v>37890</c:v>
                </c:pt>
                <c:pt idx="783">
                  <c:v>37893</c:v>
                </c:pt>
                <c:pt idx="784">
                  <c:v>37894</c:v>
                </c:pt>
                <c:pt idx="785">
                  <c:v>37895</c:v>
                </c:pt>
                <c:pt idx="786">
                  <c:v>37896</c:v>
                </c:pt>
                <c:pt idx="787">
                  <c:v>37897</c:v>
                </c:pt>
                <c:pt idx="788">
                  <c:v>37900</c:v>
                </c:pt>
                <c:pt idx="789">
                  <c:v>37901</c:v>
                </c:pt>
                <c:pt idx="790">
                  <c:v>37902</c:v>
                </c:pt>
                <c:pt idx="791">
                  <c:v>37903</c:v>
                </c:pt>
                <c:pt idx="792">
                  <c:v>37904</c:v>
                </c:pt>
                <c:pt idx="793">
                  <c:v>37907</c:v>
                </c:pt>
                <c:pt idx="794">
                  <c:v>37908</c:v>
                </c:pt>
                <c:pt idx="795">
                  <c:v>37909</c:v>
                </c:pt>
                <c:pt idx="796">
                  <c:v>37910</c:v>
                </c:pt>
                <c:pt idx="797">
                  <c:v>37911</c:v>
                </c:pt>
                <c:pt idx="798">
                  <c:v>37914</c:v>
                </c:pt>
                <c:pt idx="799">
                  <c:v>37915</c:v>
                </c:pt>
                <c:pt idx="800">
                  <c:v>37916</c:v>
                </c:pt>
                <c:pt idx="801">
                  <c:v>37917</c:v>
                </c:pt>
                <c:pt idx="802">
                  <c:v>37918</c:v>
                </c:pt>
                <c:pt idx="803">
                  <c:v>37921</c:v>
                </c:pt>
                <c:pt idx="804">
                  <c:v>37922</c:v>
                </c:pt>
                <c:pt idx="805">
                  <c:v>37923</c:v>
                </c:pt>
                <c:pt idx="806">
                  <c:v>37924</c:v>
                </c:pt>
                <c:pt idx="807">
                  <c:v>37925</c:v>
                </c:pt>
                <c:pt idx="808">
                  <c:v>37928</c:v>
                </c:pt>
                <c:pt idx="809">
                  <c:v>37929</c:v>
                </c:pt>
                <c:pt idx="810">
                  <c:v>37930</c:v>
                </c:pt>
                <c:pt idx="811">
                  <c:v>37931</c:v>
                </c:pt>
                <c:pt idx="812">
                  <c:v>37932</c:v>
                </c:pt>
                <c:pt idx="813">
                  <c:v>37935</c:v>
                </c:pt>
                <c:pt idx="814">
                  <c:v>37936</c:v>
                </c:pt>
                <c:pt idx="815">
                  <c:v>37937</c:v>
                </c:pt>
                <c:pt idx="816">
                  <c:v>37938</c:v>
                </c:pt>
                <c:pt idx="817">
                  <c:v>37939</c:v>
                </c:pt>
                <c:pt idx="818">
                  <c:v>37942</c:v>
                </c:pt>
                <c:pt idx="819">
                  <c:v>37943</c:v>
                </c:pt>
                <c:pt idx="820">
                  <c:v>37944</c:v>
                </c:pt>
                <c:pt idx="821">
                  <c:v>37945</c:v>
                </c:pt>
                <c:pt idx="822">
                  <c:v>37946</c:v>
                </c:pt>
                <c:pt idx="823">
                  <c:v>37949</c:v>
                </c:pt>
                <c:pt idx="824">
                  <c:v>37950</c:v>
                </c:pt>
                <c:pt idx="825">
                  <c:v>37951</c:v>
                </c:pt>
                <c:pt idx="826">
                  <c:v>37952</c:v>
                </c:pt>
                <c:pt idx="827">
                  <c:v>37953</c:v>
                </c:pt>
                <c:pt idx="828">
                  <c:v>37956</c:v>
                </c:pt>
                <c:pt idx="829">
                  <c:v>37957</c:v>
                </c:pt>
                <c:pt idx="830">
                  <c:v>37958</c:v>
                </c:pt>
                <c:pt idx="831">
                  <c:v>37959</c:v>
                </c:pt>
                <c:pt idx="832">
                  <c:v>37960</c:v>
                </c:pt>
                <c:pt idx="833">
                  <c:v>37963</c:v>
                </c:pt>
                <c:pt idx="834">
                  <c:v>37964</c:v>
                </c:pt>
                <c:pt idx="835">
                  <c:v>37965</c:v>
                </c:pt>
                <c:pt idx="836">
                  <c:v>37966</c:v>
                </c:pt>
                <c:pt idx="837">
                  <c:v>37967</c:v>
                </c:pt>
                <c:pt idx="838">
                  <c:v>37970</c:v>
                </c:pt>
                <c:pt idx="839">
                  <c:v>37971</c:v>
                </c:pt>
                <c:pt idx="840">
                  <c:v>37972</c:v>
                </c:pt>
                <c:pt idx="841">
                  <c:v>37973</c:v>
                </c:pt>
                <c:pt idx="842">
                  <c:v>37974</c:v>
                </c:pt>
                <c:pt idx="843">
                  <c:v>37977</c:v>
                </c:pt>
                <c:pt idx="844">
                  <c:v>37978</c:v>
                </c:pt>
                <c:pt idx="845">
                  <c:v>37979</c:v>
                </c:pt>
                <c:pt idx="846">
                  <c:v>37980</c:v>
                </c:pt>
                <c:pt idx="847">
                  <c:v>37981</c:v>
                </c:pt>
                <c:pt idx="848">
                  <c:v>37984</c:v>
                </c:pt>
                <c:pt idx="849">
                  <c:v>37985</c:v>
                </c:pt>
                <c:pt idx="850">
                  <c:v>37986</c:v>
                </c:pt>
                <c:pt idx="851">
                  <c:v>37987</c:v>
                </c:pt>
                <c:pt idx="852">
                  <c:v>37988</c:v>
                </c:pt>
                <c:pt idx="853">
                  <c:v>37991</c:v>
                </c:pt>
                <c:pt idx="854">
                  <c:v>37992</c:v>
                </c:pt>
                <c:pt idx="855">
                  <c:v>37993</c:v>
                </c:pt>
                <c:pt idx="856">
                  <c:v>37994</c:v>
                </c:pt>
                <c:pt idx="857">
                  <c:v>37995</c:v>
                </c:pt>
                <c:pt idx="858">
                  <c:v>37998</c:v>
                </c:pt>
                <c:pt idx="859">
                  <c:v>37999</c:v>
                </c:pt>
                <c:pt idx="860">
                  <c:v>38000</c:v>
                </c:pt>
                <c:pt idx="861">
                  <c:v>38001</c:v>
                </c:pt>
                <c:pt idx="862">
                  <c:v>38002</c:v>
                </c:pt>
                <c:pt idx="863">
                  <c:v>38005</c:v>
                </c:pt>
                <c:pt idx="864">
                  <c:v>38006</c:v>
                </c:pt>
                <c:pt idx="865">
                  <c:v>38007</c:v>
                </c:pt>
                <c:pt idx="866">
                  <c:v>38008</c:v>
                </c:pt>
                <c:pt idx="867">
                  <c:v>38009</c:v>
                </c:pt>
                <c:pt idx="868">
                  <c:v>38012</c:v>
                </c:pt>
                <c:pt idx="869">
                  <c:v>38013</c:v>
                </c:pt>
                <c:pt idx="870">
                  <c:v>38014</c:v>
                </c:pt>
                <c:pt idx="871">
                  <c:v>38015</c:v>
                </c:pt>
                <c:pt idx="872">
                  <c:v>38016</c:v>
                </c:pt>
                <c:pt idx="873">
                  <c:v>38019</c:v>
                </c:pt>
                <c:pt idx="874">
                  <c:v>38020</c:v>
                </c:pt>
                <c:pt idx="875">
                  <c:v>38021</c:v>
                </c:pt>
                <c:pt idx="876">
                  <c:v>38022</c:v>
                </c:pt>
                <c:pt idx="877">
                  <c:v>38023</c:v>
                </c:pt>
                <c:pt idx="878">
                  <c:v>38026</c:v>
                </c:pt>
                <c:pt idx="879">
                  <c:v>38027</c:v>
                </c:pt>
                <c:pt idx="880">
                  <c:v>38028</c:v>
                </c:pt>
                <c:pt idx="881">
                  <c:v>38029</c:v>
                </c:pt>
                <c:pt idx="882">
                  <c:v>38030</c:v>
                </c:pt>
                <c:pt idx="883">
                  <c:v>38033</c:v>
                </c:pt>
                <c:pt idx="884">
                  <c:v>38034</c:v>
                </c:pt>
                <c:pt idx="885">
                  <c:v>38035</c:v>
                </c:pt>
                <c:pt idx="886">
                  <c:v>38036</c:v>
                </c:pt>
                <c:pt idx="887">
                  <c:v>38037</c:v>
                </c:pt>
                <c:pt idx="888">
                  <c:v>38040</c:v>
                </c:pt>
                <c:pt idx="889">
                  <c:v>38041</c:v>
                </c:pt>
                <c:pt idx="890">
                  <c:v>38042</c:v>
                </c:pt>
                <c:pt idx="891">
                  <c:v>38043</c:v>
                </c:pt>
                <c:pt idx="892">
                  <c:v>38044</c:v>
                </c:pt>
                <c:pt idx="893">
                  <c:v>38047</c:v>
                </c:pt>
                <c:pt idx="894">
                  <c:v>38048</c:v>
                </c:pt>
                <c:pt idx="895">
                  <c:v>38049</c:v>
                </c:pt>
                <c:pt idx="896">
                  <c:v>38050</c:v>
                </c:pt>
                <c:pt idx="897">
                  <c:v>38051</c:v>
                </c:pt>
                <c:pt idx="898">
                  <c:v>38054</c:v>
                </c:pt>
                <c:pt idx="899">
                  <c:v>38055</c:v>
                </c:pt>
                <c:pt idx="900">
                  <c:v>38056</c:v>
                </c:pt>
                <c:pt idx="901">
                  <c:v>38057</c:v>
                </c:pt>
                <c:pt idx="902">
                  <c:v>38058</c:v>
                </c:pt>
                <c:pt idx="903">
                  <c:v>38061</c:v>
                </c:pt>
                <c:pt idx="904">
                  <c:v>38062</c:v>
                </c:pt>
                <c:pt idx="905">
                  <c:v>38063</c:v>
                </c:pt>
                <c:pt idx="906">
                  <c:v>38064</c:v>
                </c:pt>
                <c:pt idx="907">
                  <c:v>38065</c:v>
                </c:pt>
                <c:pt idx="908">
                  <c:v>38068</c:v>
                </c:pt>
                <c:pt idx="909">
                  <c:v>38069</c:v>
                </c:pt>
                <c:pt idx="910">
                  <c:v>38070</c:v>
                </c:pt>
                <c:pt idx="911">
                  <c:v>38071</c:v>
                </c:pt>
                <c:pt idx="912">
                  <c:v>38072</c:v>
                </c:pt>
                <c:pt idx="913">
                  <c:v>38075</c:v>
                </c:pt>
                <c:pt idx="914">
                  <c:v>38076</c:v>
                </c:pt>
                <c:pt idx="915">
                  <c:v>38077</c:v>
                </c:pt>
                <c:pt idx="916">
                  <c:v>38078</c:v>
                </c:pt>
                <c:pt idx="917">
                  <c:v>38079</c:v>
                </c:pt>
                <c:pt idx="918">
                  <c:v>38082</c:v>
                </c:pt>
                <c:pt idx="919">
                  <c:v>38083</c:v>
                </c:pt>
                <c:pt idx="920">
                  <c:v>38084</c:v>
                </c:pt>
                <c:pt idx="921">
                  <c:v>38085</c:v>
                </c:pt>
                <c:pt idx="922">
                  <c:v>38086</c:v>
                </c:pt>
                <c:pt idx="923">
                  <c:v>38089</c:v>
                </c:pt>
                <c:pt idx="924">
                  <c:v>38090</c:v>
                </c:pt>
                <c:pt idx="925">
                  <c:v>38091</c:v>
                </c:pt>
                <c:pt idx="926">
                  <c:v>38092</c:v>
                </c:pt>
                <c:pt idx="927">
                  <c:v>38093</c:v>
                </c:pt>
                <c:pt idx="928">
                  <c:v>38096</c:v>
                </c:pt>
                <c:pt idx="929">
                  <c:v>38097</c:v>
                </c:pt>
                <c:pt idx="930">
                  <c:v>38098</c:v>
                </c:pt>
                <c:pt idx="931">
                  <c:v>38099</c:v>
                </c:pt>
                <c:pt idx="932">
                  <c:v>38100</c:v>
                </c:pt>
                <c:pt idx="933">
                  <c:v>38103</c:v>
                </c:pt>
                <c:pt idx="934">
                  <c:v>38104</c:v>
                </c:pt>
                <c:pt idx="935">
                  <c:v>38105</c:v>
                </c:pt>
                <c:pt idx="936">
                  <c:v>38106</c:v>
                </c:pt>
                <c:pt idx="937">
                  <c:v>38107</c:v>
                </c:pt>
                <c:pt idx="938">
                  <c:v>38110</c:v>
                </c:pt>
                <c:pt idx="939">
                  <c:v>38111</c:v>
                </c:pt>
                <c:pt idx="940">
                  <c:v>38112</c:v>
                </c:pt>
                <c:pt idx="941">
                  <c:v>38113</c:v>
                </c:pt>
                <c:pt idx="942">
                  <c:v>38114</c:v>
                </c:pt>
                <c:pt idx="943">
                  <c:v>38117</c:v>
                </c:pt>
                <c:pt idx="944">
                  <c:v>38118</c:v>
                </c:pt>
                <c:pt idx="945">
                  <c:v>38119</c:v>
                </c:pt>
                <c:pt idx="946">
                  <c:v>38120</c:v>
                </c:pt>
                <c:pt idx="947">
                  <c:v>38121</c:v>
                </c:pt>
                <c:pt idx="948">
                  <c:v>38124</c:v>
                </c:pt>
                <c:pt idx="949">
                  <c:v>38125</c:v>
                </c:pt>
                <c:pt idx="950">
                  <c:v>38126</c:v>
                </c:pt>
                <c:pt idx="951">
                  <c:v>38127</c:v>
                </c:pt>
                <c:pt idx="952">
                  <c:v>38128</c:v>
                </c:pt>
                <c:pt idx="953">
                  <c:v>38131</c:v>
                </c:pt>
                <c:pt idx="954">
                  <c:v>38132</c:v>
                </c:pt>
                <c:pt idx="955">
                  <c:v>38133</c:v>
                </c:pt>
                <c:pt idx="956">
                  <c:v>38134</c:v>
                </c:pt>
                <c:pt idx="957">
                  <c:v>38135</c:v>
                </c:pt>
                <c:pt idx="958">
                  <c:v>38138</c:v>
                </c:pt>
                <c:pt idx="959">
                  <c:v>38139</c:v>
                </c:pt>
                <c:pt idx="960">
                  <c:v>38140</c:v>
                </c:pt>
                <c:pt idx="961">
                  <c:v>38141</c:v>
                </c:pt>
                <c:pt idx="962">
                  <c:v>38142</c:v>
                </c:pt>
                <c:pt idx="963">
                  <c:v>38145</c:v>
                </c:pt>
                <c:pt idx="964">
                  <c:v>38146</c:v>
                </c:pt>
                <c:pt idx="965">
                  <c:v>38147</c:v>
                </c:pt>
                <c:pt idx="966">
                  <c:v>38148</c:v>
                </c:pt>
                <c:pt idx="967">
                  <c:v>38149</c:v>
                </c:pt>
                <c:pt idx="968">
                  <c:v>38152</c:v>
                </c:pt>
                <c:pt idx="969">
                  <c:v>38153</c:v>
                </c:pt>
                <c:pt idx="970">
                  <c:v>38154</c:v>
                </c:pt>
                <c:pt idx="971">
                  <c:v>38155</c:v>
                </c:pt>
                <c:pt idx="972">
                  <c:v>38156</c:v>
                </c:pt>
                <c:pt idx="973">
                  <c:v>38159</c:v>
                </c:pt>
                <c:pt idx="974">
                  <c:v>38160</c:v>
                </c:pt>
                <c:pt idx="975">
                  <c:v>38161</c:v>
                </c:pt>
                <c:pt idx="976">
                  <c:v>38162</c:v>
                </c:pt>
                <c:pt idx="977">
                  <c:v>38163</c:v>
                </c:pt>
                <c:pt idx="978">
                  <c:v>38166</c:v>
                </c:pt>
                <c:pt idx="979">
                  <c:v>38167</c:v>
                </c:pt>
                <c:pt idx="980">
                  <c:v>38168</c:v>
                </c:pt>
                <c:pt idx="981">
                  <c:v>38169</c:v>
                </c:pt>
                <c:pt idx="982">
                  <c:v>38170</c:v>
                </c:pt>
                <c:pt idx="983">
                  <c:v>38173</c:v>
                </c:pt>
                <c:pt idx="984">
                  <c:v>38174</c:v>
                </c:pt>
                <c:pt idx="985">
                  <c:v>38175</c:v>
                </c:pt>
                <c:pt idx="986">
                  <c:v>38176</c:v>
                </c:pt>
                <c:pt idx="987">
                  <c:v>38177</c:v>
                </c:pt>
                <c:pt idx="988">
                  <c:v>38180</c:v>
                </c:pt>
                <c:pt idx="989">
                  <c:v>38181</c:v>
                </c:pt>
                <c:pt idx="990">
                  <c:v>38182</c:v>
                </c:pt>
                <c:pt idx="991">
                  <c:v>38183</c:v>
                </c:pt>
                <c:pt idx="992">
                  <c:v>38184</c:v>
                </c:pt>
                <c:pt idx="993">
                  <c:v>38187</c:v>
                </c:pt>
                <c:pt idx="994">
                  <c:v>38188</c:v>
                </c:pt>
                <c:pt idx="995">
                  <c:v>38189</c:v>
                </c:pt>
                <c:pt idx="996">
                  <c:v>38190</c:v>
                </c:pt>
                <c:pt idx="997">
                  <c:v>38191</c:v>
                </c:pt>
                <c:pt idx="998">
                  <c:v>38194</c:v>
                </c:pt>
                <c:pt idx="999">
                  <c:v>38195</c:v>
                </c:pt>
                <c:pt idx="1000">
                  <c:v>38196</c:v>
                </c:pt>
                <c:pt idx="1001">
                  <c:v>38197</c:v>
                </c:pt>
                <c:pt idx="1002">
                  <c:v>38198</c:v>
                </c:pt>
                <c:pt idx="1003">
                  <c:v>38201</c:v>
                </c:pt>
                <c:pt idx="1004">
                  <c:v>38202</c:v>
                </c:pt>
                <c:pt idx="1005">
                  <c:v>38203</c:v>
                </c:pt>
                <c:pt idx="1006">
                  <c:v>38204</c:v>
                </c:pt>
                <c:pt idx="1007">
                  <c:v>38205</c:v>
                </c:pt>
                <c:pt idx="1008">
                  <c:v>38208</c:v>
                </c:pt>
                <c:pt idx="1009">
                  <c:v>38209</c:v>
                </c:pt>
                <c:pt idx="1010">
                  <c:v>38210</c:v>
                </c:pt>
                <c:pt idx="1011">
                  <c:v>38211</c:v>
                </c:pt>
                <c:pt idx="1012">
                  <c:v>38212</c:v>
                </c:pt>
                <c:pt idx="1013">
                  <c:v>38215</c:v>
                </c:pt>
                <c:pt idx="1014">
                  <c:v>38216</c:v>
                </c:pt>
                <c:pt idx="1015">
                  <c:v>38217</c:v>
                </c:pt>
                <c:pt idx="1016">
                  <c:v>38218</c:v>
                </c:pt>
                <c:pt idx="1017">
                  <c:v>38219</c:v>
                </c:pt>
                <c:pt idx="1018">
                  <c:v>38222</c:v>
                </c:pt>
                <c:pt idx="1019">
                  <c:v>38223</c:v>
                </c:pt>
                <c:pt idx="1020">
                  <c:v>38224</c:v>
                </c:pt>
                <c:pt idx="1021">
                  <c:v>38225</c:v>
                </c:pt>
                <c:pt idx="1022">
                  <c:v>38226</c:v>
                </c:pt>
                <c:pt idx="1023">
                  <c:v>38229</c:v>
                </c:pt>
                <c:pt idx="1024">
                  <c:v>38230</c:v>
                </c:pt>
                <c:pt idx="1025">
                  <c:v>38231</c:v>
                </c:pt>
                <c:pt idx="1026">
                  <c:v>38232</c:v>
                </c:pt>
                <c:pt idx="1027">
                  <c:v>38233</c:v>
                </c:pt>
                <c:pt idx="1028">
                  <c:v>38236</c:v>
                </c:pt>
                <c:pt idx="1029">
                  <c:v>38237</c:v>
                </c:pt>
                <c:pt idx="1030">
                  <c:v>38238</c:v>
                </c:pt>
                <c:pt idx="1031">
                  <c:v>38239</c:v>
                </c:pt>
                <c:pt idx="1032">
                  <c:v>38240</c:v>
                </c:pt>
                <c:pt idx="1033">
                  <c:v>38243</c:v>
                </c:pt>
                <c:pt idx="1034">
                  <c:v>38244</c:v>
                </c:pt>
                <c:pt idx="1035">
                  <c:v>38245</c:v>
                </c:pt>
                <c:pt idx="1036">
                  <c:v>38246</c:v>
                </c:pt>
                <c:pt idx="1037">
                  <c:v>38247</c:v>
                </c:pt>
                <c:pt idx="1038">
                  <c:v>38250</c:v>
                </c:pt>
                <c:pt idx="1039">
                  <c:v>38251</c:v>
                </c:pt>
                <c:pt idx="1040">
                  <c:v>38252</c:v>
                </c:pt>
                <c:pt idx="1041">
                  <c:v>38253</c:v>
                </c:pt>
                <c:pt idx="1042">
                  <c:v>38254</c:v>
                </c:pt>
                <c:pt idx="1043">
                  <c:v>38257</c:v>
                </c:pt>
                <c:pt idx="1044">
                  <c:v>38258</c:v>
                </c:pt>
                <c:pt idx="1045">
                  <c:v>38259</c:v>
                </c:pt>
                <c:pt idx="1046">
                  <c:v>38260</c:v>
                </c:pt>
                <c:pt idx="1047">
                  <c:v>38261</c:v>
                </c:pt>
                <c:pt idx="1048">
                  <c:v>38264</c:v>
                </c:pt>
                <c:pt idx="1049">
                  <c:v>38265</c:v>
                </c:pt>
                <c:pt idx="1050">
                  <c:v>38266</c:v>
                </c:pt>
                <c:pt idx="1051">
                  <c:v>38267</c:v>
                </c:pt>
                <c:pt idx="1052">
                  <c:v>38268</c:v>
                </c:pt>
                <c:pt idx="1053">
                  <c:v>38271</c:v>
                </c:pt>
                <c:pt idx="1054">
                  <c:v>38272</c:v>
                </c:pt>
                <c:pt idx="1055">
                  <c:v>38273</c:v>
                </c:pt>
                <c:pt idx="1056">
                  <c:v>38274</c:v>
                </c:pt>
                <c:pt idx="1057">
                  <c:v>38275</c:v>
                </c:pt>
                <c:pt idx="1058">
                  <c:v>38278</c:v>
                </c:pt>
                <c:pt idx="1059">
                  <c:v>38279</c:v>
                </c:pt>
                <c:pt idx="1060">
                  <c:v>38280</c:v>
                </c:pt>
                <c:pt idx="1061">
                  <c:v>38281</c:v>
                </c:pt>
                <c:pt idx="1062">
                  <c:v>38282</c:v>
                </c:pt>
                <c:pt idx="1063">
                  <c:v>38285</c:v>
                </c:pt>
                <c:pt idx="1064">
                  <c:v>38286</c:v>
                </c:pt>
                <c:pt idx="1065">
                  <c:v>38287</c:v>
                </c:pt>
                <c:pt idx="1066">
                  <c:v>38288</c:v>
                </c:pt>
                <c:pt idx="1067">
                  <c:v>38289</c:v>
                </c:pt>
                <c:pt idx="1068">
                  <c:v>38292</c:v>
                </c:pt>
                <c:pt idx="1069">
                  <c:v>38293</c:v>
                </c:pt>
                <c:pt idx="1070">
                  <c:v>38294</c:v>
                </c:pt>
                <c:pt idx="1071">
                  <c:v>38295</c:v>
                </c:pt>
                <c:pt idx="1072">
                  <c:v>38296</c:v>
                </c:pt>
                <c:pt idx="1073">
                  <c:v>38299</c:v>
                </c:pt>
                <c:pt idx="1074">
                  <c:v>38300</c:v>
                </c:pt>
                <c:pt idx="1075">
                  <c:v>38301</c:v>
                </c:pt>
                <c:pt idx="1076">
                  <c:v>38302</c:v>
                </c:pt>
                <c:pt idx="1077">
                  <c:v>38303</c:v>
                </c:pt>
                <c:pt idx="1078">
                  <c:v>38306</c:v>
                </c:pt>
                <c:pt idx="1079">
                  <c:v>38307</c:v>
                </c:pt>
                <c:pt idx="1080">
                  <c:v>38308</c:v>
                </c:pt>
                <c:pt idx="1081">
                  <c:v>38309</c:v>
                </c:pt>
                <c:pt idx="1082">
                  <c:v>38310</c:v>
                </c:pt>
                <c:pt idx="1083">
                  <c:v>38313</c:v>
                </c:pt>
                <c:pt idx="1084">
                  <c:v>38314</c:v>
                </c:pt>
                <c:pt idx="1085">
                  <c:v>38315</c:v>
                </c:pt>
                <c:pt idx="1086">
                  <c:v>38316</c:v>
                </c:pt>
                <c:pt idx="1087">
                  <c:v>38317</c:v>
                </c:pt>
                <c:pt idx="1088">
                  <c:v>38320</c:v>
                </c:pt>
                <c:pt idx="1089">
                  <c:v>38321</c:v>
                </c:pt>
                <c:pt idx="1090">
                  <c:v>38322</c:v>
                </c:pt>
                <c:pt idx="1091">
                  <c:v>38323</c:v>
                </c:pt>
                <c:pt idx="1092">
                  <c:v>38324</c:v>
                </c:pt>
                <c:pt idx="1093">
                  <c:v>38327</c:v>
                </c:pt>
                <c:pt idx="1094">
                  <c:v>38328</c:v>
                </c:pt>
                <c:pt idx="1095">
                  <c:v>38329</c:v>
                </c:pt>
                <c:pt idx="1096">
                  <c:v>38330</c:v>
                </c:pt>
                <c:pt idx="1097">
                  <c:v>38331</c:v>
                </c:pt>
                <c:pt idx="1098">
                  <c:v>38334</c:v>
                </c:pt>
                <c:pt idx="1099">
                  <c:v>38335</c:v>
                </c:pt>
                <c:pt idx="1100">
                  <c:v>38336</c:v>
                </c:pt>
                <c:pt idx="1101">
                  <c:v>38337</c:v>
                </c:pt>
                <c:pt idx="1102">
                  <c:v>38338</c:v>
                </c:pt>
                <c:pt idx="1103">
                  <c:v>38341</c:v>
                </c:pt>
                <c:pt idx="1104">
                  <c:v>38342</c:v>
                </c:pt>
                <c:pt idx="1105">
                  <c:v>38343</c:v>
                </c:pt>
                <c:pt idx="1106">
                  <c:v>38344</c:v>
                </c:pt>
                <c:pt idx="1107">
                  <c:v>38345</c:v>
                </c:pt>
                <c:pt idx="1108">
                  <c:v>38348</c:v>
                </c:pt>
                <c:pt idx="1109">
                  <c:v>38349</c:v>
                </c:pt>
                <c:pt idx="1110">
                  <c:v>38350</c:v>
                </c:pt>
                <c:pt idx="1111">
                  <c:v>38351</c:v>
                </c:pt>
                <c:pt idx="1112">
                  <c:v>38352</c:v>
                </c:pt>
                <c:pt idx="1113">
                  <c:v>38355</c:v>
                </c:pt>
                <c:pt idx="1114">
                  <c:v>38356</c:v>
                </c:pt>
                <c:pt idx="1115">
                  <c:v>38357</c:v>
                </c:pt>
                <c:pt idx="1116">
                  <c:v>38358</c:v>
                </c:pt>
                <c:pt idx="1117">
                  <c:v>38359</c:v>
                </c:pt>
                <c:pt idx="1118">
                  <c:v>38362</c:v>
                </c:pt>
                <c:pt idx="1119">
                  <c:v>38363</c:v>
                </c:pt>
                <c:pt idx="1120">
                  <c:v>38364</c:v>
                </c:pt>
                <c:pt idx="1121">
                  <c:v>38365</c:v>
                </c:pt>
                <c:pt idx="1122">
                  <c:v>38366</c:v>
                </c:pt>
                <c:pt idx="1123">
                  <c:v>38369</c:v>
                </c:pt>
                <c:pt idx="1124">
                  <c:v>38370</c:v>
                </c:pt>
                <c:pt idx="1125">
                  <c:v>38371</c:v>
                </c:pt>
                <c:pt idx="1126">
                  <c:v>38372</c:v>
                </c:pt>
                <c:pt idx="1127">
                  <c:v>38373</c:v>
                </c:pt>
                <c:pt idx="1128">
                  <c:v>38376</c:v>
                </c:pt>
                <c:pt idx="1129">
                  <c:v>38377</c:v>
                </c:pt>
                <c:pt idx="1130">
                  <c:v>38378</c:v>
                </c:pt>
                <c:pt idx="1131">
                  <c:v>38379</c:v>
                </c:pt>
                <c:pt idx="1132">
                  <c:v>38380</c:v>
                </c:pt>
                <c:pt idx="1133">
                  <c:v>38383</c:v>
                </c:pt>
                <c:pt idx="1134">
                  <c:v>38384</c:v>
                </c:pt>
                <c:pt idx="1135">
                  <c:v>38385</c:v>
                </c:pt>
                <c:pt idx="1136">
                  <c:v>38386</c:v>
                </c:pt>
                <c:pt idx="1137">
                  <c:v>38387</c:v>
                </c:pt>
                <c:pt idx="1138">
                  <c:v>38390</c:v>
                </c:pt>
                <c:pt idx="1139">
                  <c:v>38391</c:v>
                </c:pt>
                <c:pt idx="1140">
                  <c:v>38392</c:v>
                </c:pt>
                <c:pt idx="1141">
                  <c:v>38393</c:v>
                </c:pt>
                <c:pt idx="1142">
                  <c:v>38394</c:v>
                </c:pt>
                <c:pt idx="1143">
                  <c:v>38397</c:v>
                </c:pt>
                <c:pt idx="1144">
                  <c:v>38398</c:v>
                </c:pt>
                <c:pt idx="1145">
                  <c:v>38399</c:v>
                </c:pt>
                <c:pt idx="1146">
                  <c:v>38400</c:v>
                </c:pt>
                <c:pt idx="1147">
                  <c:v>38401</c:v>
                </c:pt>
                <c:pt idx="1148">
                  <c:v>38404</c:v>
                </c:pt>
                <c:pt idx="1149">
                  <c:v>38405</c:v>
                </c:pt>
                <c:pt idx="1150">
                  <c:v>38406</c:v>
                </c:pt>
                <c:pt idx="1151">
                  <c:v>38407</c:v>
                </c:pt>
                <c:pt idx="1152">
                  <c:v>38408</c:v>
                </c:pt>
                <c:pt idx="1153">
                  <c:v>38411</c:v>
                </c:pt>
                <c:pt idx="1154">
                  <c:v>38412</c:v>
                </c:pt>
                <c:pt idx="1155">
                  <c:v>38413</c:v>
                </c:pt>
                <c:pt idx="1156">
                  <c:v>38414</c:v>
                </c:pt>
                <c:pt idx="1157">
                  <c:v>38415</c:v>
                </c:pt>
                <c:pt idx="1158">
                  <c:v>38418</c:v>
                </c:pt>
                <c:pt idx="1159">
                  <c:v>38419</c:v>
                </c:pt>
                <c:pt idx="1160">
                  <c:v>38420</c:v>
                </c:pt>
                <c:pt idx="1161">
                  <c:v>38421</c:v>
                </c:pt>
                <c:pt idx="1162">
                  <c:v>38422</c:v>
                </c:pt>
                <c:pt idx="1163">
                  <c:v>38425</c:v>
                </c:pt>
                <c:pt idx="1164">
                  <c:v>38426</c:v>
                </c:pt>
                <c:pt idx="1165">
                  <c:v>38427</c:v>
                </c:pt>
                <c:pt idx="1166">
                  <c:v>38428</c:v>
                </c:pt>
                <c:pt idx="1167">
                  <c:v>38429</c:v>
                </c:pt>
                <c:pt idx="1168">
                  <c:v>38432</c:v>
                </c:pt>
                <c:pt idx="1169">
                  <c:v>38433</c:v>
                </c:pt>
                <c:pt idx="1170">
                  <c:v>38434</c:v>
                </c:pt>
                <c:pt idx="1171">
                  <c:v>38435</c:v>
                </c:pt>
                <c:pt idx="1172">
                  <c:v>38436</c:v>
                </c:pt>
                <c:pt idx="1173">
                  <c:v>38439</c:v>
                </c:pt>
                <c:pt idx="1174">
                  <c:v>38440</c:v>
                </c:pt>
                <c:pt idx="1175">
                  <c:v>38441</c:v>
                </c:pt>
                <c:pt idx="1176">
                  <c:v>38442</c:v>
                </c:pt>
                <c:pt idx="1177">
                  <c:v>38443</c:v>
                </c:pt>
                <c:pt idx="1178">
                  <c:v>38446</c:v>
                </c:pt>
                <c:pt idx="1179">
                  <c:v>38447</c:v>
                </c:pt>
                <c:pt idx="1180">
                  <c:v>38448</c:v>
                </c:pt>
                <c:pt idx="1181">
                  <c:v>38449</c:v>
                </c:pt>
                <c:pt idx="1182">
                  <c:v>38450</c:v>
                </c:pt>
                <c:pt idx="1183">
                  <c:v>38453</c:v>
                </c:pt>
                <c:pt idx="1184">
                  <c:v>38454</c:v>
                </c:pt>
                <c:pt idx="1185">
                  <c:v>38455</c:v>
                </c:pt>
                <c:pt idx="1186">
                  <c:v>38456</c:v>
                </c:pt>
                <c:pt idx="1187">
                  <c:v>38457</c:v>
                </c:pt>
                <c:pt idx="1188">
                  <c:v>38460</c:v>
                </c:pt>
                <c:pt idx="1189">
                  <c:v>38461</c:v>
                </c:pt>
                <c:pt idx="1190">
                  <c:v>38462</c:v>
                </c:pt>
                <c:pt idx="1191">
                  <c:v>38463</c:v>
                </c:pt>
                <c:pt idx="1192">
                  <c:v>38464</c:v>
                </c:pt>
                <c:pt idx="1193">
                  <c:v>38467</c:v>
                </c:pt>
                <c:pt idx="1194">
                  <c:v>38468</c:v>
                </c:pt>
                <c:pt idx="1195">
                  <c:v>38469</c:v>
                </c:pt>
                <c:pt idx="1196">
                  <c:v>38470</c:v>
                </c:pt>
                <c:pt idx="1197">
                  <c:v>38471</c:v>
                </c:pt>
                <c:pt idx="1198">
                  <c:v>38474</c:v>
                </c:pt>
                <c:pt idx="1199">
                  <c:v>38475</c:v>
                </c:pt>
                <c:pt idx="1200">
                  <c:v>38476</c:v>
                </c:pt>
                <c:pt idx="1201">
                  <c:v>38477</c:v>
                </c:pt>
                <c:pt idx="1202">
                  <c:v>38478</c:v>
                </c:pt>
                <c:pt idx="1203">
                  <c:v>38481</c:v>
                </c:pt>
                <c:pt idx="1204">
                  <c:v>38482</c:v>
                </c:pt>
                <c:pt idx="1205">
                  <c:v>38483</c:v>
                </c:pt>
                <c:pt idx="1206">
                  <c:v>38484</c:v>
                </c:pt>
                <c:pt idx="1207">
                  <c:v>38485</c:v>
                </c:pt>
                <c:pt idx="1208">
                  <c:v>38488</c:v>
                </c:pt>
                <c:pt idx="1209">
                  <c:v>38489</c:v>
                </c:pt>
                <c:pt idx="1210">
                  <c:v>38490</c:v>
                </c:pt>
                <c:pt idx="1211">
                  <c:v>38491</c:v>
                </c:pt>
                <c:pt idx="1212">
                  <c:v>38492</c:v>
                </c:pt>
                <c:pt idx="1213">
                  <c:v>38495</c:v>
                </c:pt>
                <c:pt idx="1214">
                  <c:v>38496</c:v>
                </c:pt>
                <c:pt idx="1215">
                  <c:v>38497</c:v>
                </c:pt>
                <c:pt idx="1216">
                  <c:v>38498</c:v>
                </c:pt>
                <c:pt idx="1217">
                  <c:v>38499</c:v>
                </c:pt>
                <c:pt idx="1218">
                  <c:v>38502</c:v>
                </c:pt>
                <c:pt idx="1219">
                  <c:v>38503</c:v>
                </c:pt>
                <c:pt idx="1220">
                  <c:v>38504</c:v>
                </c:pt>
                <c:pt idx="1221">
                  <c:v>38505</c:v>
                </c:pt>
                <c:pt idx="1222">
                  <c:v>38506</c:v>
                </c:pt>
                <c:pt idx="1223">
                  <c:v>38509</c:v>
                </c:pt>
                <c:pt idx="1224">
                  <c:v>38510</c:v>
                </c:pt>
                <c:pt idx="1225">
                  <c:v>38511</c:v>
                </c:pt>
                <c:pt idx="1226">
                  <c:v>38512</c:v>
                </c:pt>
                <c:pt idx="1227">
                  <c:v>38513</c:v>
                </c:pt>
                <c:pt idx="1228">
                  <c:v>38516</c:v>
                </c:pt>
                <c:pt idx="1229">
                  <c:v>38517</c:v>
                </c:pt>
                <c:pt idx="1230">
                  <c:v>38518</c:v>
                </c:pt>
                <c:pt idx="1231">
                  <c:v>38519</c:v>
                </c:pt>
                <c:pt idx="1232">
                  <c:v>38520</c:v>
                </c:pt>
                <c:pt idx="1233">
                  <c:v>38523</c:v>
                </c:pt>
                <c:pt idx="1234">
                  <c:v>38524</c:v>
                </c:pt>
                <c:pt idx="1235">
                  <c:v>38525</c:v>
                </c:pt>
                <c:pt idx="1236">
                  <c:v>38526</c:v>
                </c:pt>
                <c:pt idx="1237">
                  <c:v>38527</c:v>
                </c:pt>
                <c:pt idx="1238">
                  <c:v>38530</c:v>
                </c:pt>
                <c:pt idx="1239">
                  <c:v>38531</c:v>
                </c:pt>
                <c:pt idx="1240">
                  <c:v>38532</c:v>
                </c:pt>
                <c:pt idx="1241">
                  <c:v>38533</c:v>
                </c:pt>
                <c:pt idx="1242">
                  <c:v>38534</c:v>
                </c:pt>
                <c:pt idx="1243">
                  <c:v>38537</c:v>
                </c:pt>
                <c:pt idx="1244">
                  <c:v>38538</c:v>
                </c:pt>
                <c:pt idx="1245">
                  <c:v>38539</c:v>
                </c:pt>
                <c:pt idx="1246">
                  <c:v>38540</c:v>
                </c:pt>
                <c:pt idx="1247">
                  <c:v>38541</c:v>
                </c:pt>
                <c:pt idx="1248">
                  <c:v>38544</c:v>
                </c:pt>
                <c:pt idx="1249">
                  <c:v>38545</c:v>
                </c:pt>
                <c:pt idx="1250">
                  <c:v>38546</c:v>
                </c:pt>
                <c:pt idx="1251">
                  <c:v>38547</c:v>
                </c:pt>
                <c:pt idx="1252">
                  <c:v>38548</c:v>
                </c:pt>
                <c:pt idx="1253">
                  <c:v>38551</c:v>
                </c:pt>
                <c:pt idx="1254">
                  <c:v>38552</c:v>
                </c:pt>
                <c:pt idx="1255">
                  <c:v>38553</c:v>
                </c:pt>
                <c:pt idx="1256">
                  <c:v>38554</c:v>
                </c:pt>
                <c:pt idx="1257">
                  <c:v>38555</c:v>
                </c:pt>
                <c:pt idx="1258">
                  <c:v>38558</c:v>
                </c:pt>
                <c:pt idx="1259">
                  <c:v>38559</c:v>
                </c:pt>
                <c:pt idx="1260">
                  <c:v>38560</c:v>
                </c:pt>
                <c:pt idx="1261">
                  <c:v>38561</c:v>
                </c:pt>
                <c:pt idx="1262">
                  <c:v>38562</c:v>
                </c:pt>
                <c:pt idx="1263">
                  <c:v>38565</c:v>
                </c:pt>
                <c:pt idx="1264">
                  <c:v>38566</c:v>
                </c:pt>
                <c:pt idx="1265">
                  <c:v>38567</c:v>
                </c:pt>
                <c:pt idx="1266">
                  <c:v>38568</c:v>
                </c:pt>
                <c:pt idx="1267">
                  <c:v>38569</c:v>
                </c:pt>
                <c:pt idx="1268">
                  <c:v>38572</c:v>
                </c:pt>
                <c:pt idx="1269">
                  <c:v>38573</c:v>
                </c:pt>
                <c:pt idx="1270">
                  <c:v>38574</c:v>
                </c:pt>
                <c:pt idx="1271">
                  <c:v>38575</c:v>
                </c:pt>
                <c:pt idx="1272">
                  <c:v>38576</c:v>
                </c:pt>
                <c:pt idx="1273">
                  <c:v>38579</c:v>
                </c:pt>
                <c:pt idx="1274">
                  <c:v>38580</c:v>
                </c:pt>
                <c:pt idx="1275">
                  <c:v>38581</c:v>
                </c:pt>
                <c:pt idx="1276">
                  <c:v>38582</c:v>
                </c:pt>
                <c:pt idx="1277">
                  <c:v>38583</c:v>
                </c:pt>
                <c:pt idx="1278">
                  <c:v>38586</c:v>
                </c:pt>
                <c:pt idx="1279">
                  <c:v>38587</c:v>
                </c:pt>
                <c:pt idx="1280">
                  <c:v>38588</c:v>
                </c:pt>
                <c:pt idx="1281">
                  <c:v>38589</c:v>
                </c:pt>
                <c:pt idx="1282">
                  <c:v>38590</c:v>
                </c:pt>
                <c:pt idx="1283">
                  <c:v>38593</c:v>
                </c:pt>
                <c:pt idx="1284">
                  <c:v>38594</c:v>
                </c:pt>
                <c:pt idx="1285">
                  <c:v>38595</c:v>
                </c:pt>
                <c:pt idx="1286">
                  <c:v>38596</c:v>
                </c:pt>
                <c:pt idx="1287">
                  <c:v>38597</c:v>
                </c:pt>
                <c:pt idx="1288">
                  <c:v>38600</c:v>
                </c:pt>
                <c:pt idx="1289">
                  <c:v>38601</c:v>
                </c:pt>
                <c:pt idx="1290">
                  <c:v>38602</c:v>
                </c:pt>
                <c:pt idx="1291">
                  <c:v>38603</c:v>
                </c:pt>
                <c:pt idx="1292">
                  <c:v>38604</c:v>
                </c:pt>
                <c:pt idx="1293">
                  <c:v>38607</c:v>
                </c:pt>
                <c:pt idx="1294">
                  <c:v>38608</c:v>
                </c:pt>
                <c:pt idx="1295">
                  <c:v>38609</c:v>
                </c:pt>
                <c:pt idx="1296">
                  <c:v>38610</c:v>
                </c:pt>
                <c:pt idx="1297">
                  <c:v>38611</c:v>
                </c:pt>
                <c:pt idx="1298">
                  <c:v>38614</c:v>
                </c:pt>
                <c:pt idx="1299">
                  <c:v>38615</c:v>
                </c:pt>
                <c:pt idx="1300">
                  <c:v>38616</c:v>
                </c:pt>
                <c:pt idx="1301">
                  <c:v>38617</c:v>
                </c:pt>
                <c:pt idx="1302">
                  <c:v>38618</c:v>
                </c:pt>
                <c:pt idx="1303">
                  <c:v>38621</c:v>
                </c:pt>
                <c:pt idx="1304">
                  <c:v>38622</c:v>
                </c:pt>
                <c:pt idx="1305">
                  <c:v>38623</c:v>
                </c:pt>
                <c:pt idx="1306">
                  <c:v>38624</c:v>
                </c:pt>
                <c:pt idx="1307">
                  <c:v>38625</c:v>
                </c:pt>
                <c:pt idx="1308">
                  <c:v>38628</c:v>
                </c:pt>
                <c:pt idx="1309">
                  <c:v>38629</c:v>
                </c:pt>
                <c:pt idx="1310">
                  <c:v>38630</c:v>
                </c:pt>
                <c:pt idx="1311">
                  <c:v>38631</c:v>
                </c:pt>
                <c:pt idx="1312">
                  <c:v>38632</c:v>
                </c:pt>
                <c:pt idx="1313">
                  <c:v>38635</c:v>
                </c:pt>
                <c:pt idx="1314">
                  <c:v>38636</c:v>
                </c:pt>
                <c:pt idx="1315">
                  <c:v>38637</c:v>
                </c:pt>
                <c:pt idx="1316">
                  <c:v>38638</c:v>
                </c:pt>
                <c:pt idx="1317">
                  <c:v>38639</c:v>
                </c:pt>
                <c:pt idx="1318">
                  <c:v>38642</c:v>
                </c:pt>
                <c:pt idx="1319">
                  <c:v>38643</c:v>
                </c:pt>
                <c:pt idx="1320">
                  <c:v>38644</c:v>
                </c:pt>
                <c:pt idx="1321">
                  <c:v>38645</c:v>
                </c:pt>
                <c:pt idx="1322">
                  <c:v>38646</c:v>
                </c:pt>
                <c:pt idx="1323">
                  <c:v>38649</c:v>
                </c:pt>
                <c:pt idx="1324">
                  <c:v>38650</c:v>
                </c:pt>
                <c:pt idx="1325">
                  <c:v>38651</c:v>
                </c:pt>
                <c:pt idx="1326">
                  <c:v>38652</c:v>
                </c:pt>
                <c:pt idx="1327">
                  <c:v>38653</c:v>
                </c:pt>
                <c:pt idx="1328">
                  <c:v>38656</c:v>
                </c:pt>
                <c:pt idx="1329">
                  <c:v>38657</c:v>
                </c:pt>
                <c:pt idx="1330">
                  <c:v>38658</c:v>
                </c:pt>
                <c:pt idx="1331">
                  <c:v>38659</c:v>
                </c:pt>
                <c:pt idx="1332">
                  <c:v>38660</c:v>
                </c:pt>
                <c:pt idx="1333">
                  <c:v>38663</c:v>
                </c:pt>
                <c:pt idx="1334">
                  <c:v>38664</c:v>
                </c:pt>
                <c:pt idx="1335">
                  <c:v>38665</c:v>
                </c:pt>
                <c:pt idx="1336">
                  <c:v>38666</c:v>
                </c:pt>
                <c:pt idx="1337">
                  <c:v>38667</c:v>
                </c:pt>
                <c:pt idx="1338">
                  <c:v>38670</c:v>
                </c:pt>
                <c:pt idx="1339">
                  <c:v>38671</c:v>
                </c:pt>
                <c:pt idx="1340">
                  <c:v>38672</c:v>
                </c:pt>
                <c:pt idx="1341">
                  <c:v>38673</c:v>
                </c:pt>
                <c:pt idx="1342">
                  <c:v>38674</c:v>
                </c:pt>
                <c:pt idx="1343">
                  <c:v>38677</c:v>
                </c:pt>
                <c:pt idx="1344">
                  <c:v>38678</c:v>
                </c:pt>
                <c:pt idx="1345">
                  <c:v>38679</c:v>
                </c:pt>
                <c:pt idx="1346">
                  <c:v>38680</c:v>
                </c:pt>
                <c:pt idx="1347">
                  <c:v>38681</c:v>
                </c:pt>
                <c:pt idx="1348">
                  <c:v>38684</c:v>
                </c:pt>
                <c:pt idx="1349">
                  <c:v>38685</c:v>
                </c:pt>
                <c:pt idx="1350">
                  <c:v>38686</c:v>
                </c:pt>
                <c:pt idx="1351">
                  <c:v>38687</c:v>
                </c:pt>
                <c:pt idx="1352">
                  <c:v>38688</c:v>
                </c:pt>
                <c:pt idx="1353">
                  <c:v>38691</c:v>
                </c:pt>
                <c:pt idx="1354">
                  <c:v>38692</c:v>
                </c:pt>
                <c:pt idx="1355">
                  <c:v>38693</c:v>
                </c:pt>
                <c:pt idx="1356">
                  <c:v>38694</c:v>
                </c:pt>
                <c:pt idx="1357">
                  <c:v>38695</c:v>
                </c:pt>
                <c:pt idx="1358">
                  <c:v>38698</c:v>
                </c:pt>
                <c:pt idx="1359">
                  <c:v>38699</c:v>
                </c:pt>
                <c:pt idx="1360">
                  <c:v>38700</c:v>
                </c:pt>
                <c:pt idx="1361">
                  <c:v>38701</c:v>
                </c:pt>
                <c:pt idx="1362">
                  <c:v>38702</c:v>
                </c:pt>
                <c:pt idx="1363">
                  <c:v>38705</c:v>
                </c:pt>
                <c:pt idx="1364">
                  <c:v>38706</c:v>
                </c:pt>
                <c:pt idx="1365">
                  <c:v>38707</c:v>
                </c:pt>
                <c:pt idx="1366">
                  <c:v>38708</c:v>
                </c:pt>
                <c:pt idx="1367">
                  <c:v>38709</c:v>
                </c:pt>
                <c:pt idx="1368">
                  <c:v>38712</c:v>
                </c:pt>
                <c:pt idx="1369">
                  <c:v>38713</c:v>
                </c:pt>
                <c:pt idx="1370">
                  <c:v>38714</c:v>
                </c:pt>
                <c:pt idx="1371">
                  <c:v>38715</c:v>
                </c:pt>
                <c:pt idx="1372">
                  <c:v>38716</c:v>
                </c:pt>
                <c:pt idx="1373">
                  <c:v>38719</c:v>
                </c:pt>
                <c:pt idx="1374">
                  <c:v>38720</c:v>
                </c:pt>
                <c:pt idx="1375">
                  <c:v>38721</c:v>
                </c:pt>
                <c:pt idx="1376">
                  <c:v>38722</c:v>
                </c:pt>
                <c:pt idx="1377">
                  <c:v>38723</c:v>
                </c:pt>
                <c:pt idx="1378">
                  <c:v>38726</c:v>
                </c:pt>
                <c:pt idx="1379">
                  <c:v>38727</c:v>
                </c:pt>
                <c:pt idx="1380">
                  <c:v>38728</c:v>
                </c:pt>
                <c:pt idx="1381">
                  <c:v>38729</c:v>
                </c:pt>
                <c:pt idx="1382">
                  <c:v>38730</c:v>
                </c:pt>
                <c:pt idx="1383">
                  <c:v>38733</c:v>
                </c:pt>
                <c:pt idx="1384">
                  <c:v>38734</c:v>
                </c:pt>
                <c:pt idx="1385">
                  <c:v>38735</c:v>
                </c:pt>
                <c:pt idx="1386">
                  <c:v>38736</c:v>
                </c:pt>
                <c:pt idx="1387">
                  <c:v>38737</c:v>
                </c:pt>
                <c:pt idx="1388">
                  <c:v>38740</c:v>
                </c:pt>
                <c:pt idx="1389">
                  <c:v>38741</c:v>
                </c:pt>
                <c:pt idx="1390">
                  <c:v>38742</c:v>
                </c:pt>
                <c:pt idx="1391">
                  <c:v>38743</c:v>
                </c:pt>
                <c:pt idx="1392">
                  <c:v>38744</c:v>
                </c:pt>
                <c:pt idx="1393">
                  <c:v>38747</c:v>
                </c:pt>
                <c:pt idx="1394">
                  <c:v>38748</c:v>
                </c:pt>
                <c:pt idx="1395">
                  <c:v>38749</c:v>
                </c:pt>
                <c:pt idx="1396">
                  <c:v>38750</c:v>
                </c:pt>
                <c:pt idx="1397">
                  <c:v>38751</c:v>
                </c:pt>
                <c:pt idx="1398">
                  <c:v>38754</c:v>
                </c:pt>
                <c:pt idx="1399">
                  <c:v>38755</c:v>
                </c:pt>
                <c:pt idx="1400">
                  <c:v>38756</c:v>
                </c:pt>
                <c:pt idx="1401">
                  <c:v>38757</c:v>
                </c:pt>
                <c:pt idx="1402">
                  <c:v>38758</c:v>
                </c:pt>
                <c:pt idx="1403">
                  <c:v>38761</c:v>
                </c:pt>
                <c:pt idx="1404">
                  <c:v>38762</c:v>
                </c:pt>
                <c:pt idx="1405">
                  <c:v>38763</c:v>
                </c:pt>
                <c:pt idx="1406">
                  <c:v>38764</c:v>
                </c:pt>
                <c:pt idx="1407">
                  <c:v>38765</c:v>
                </c:pt>
                <c:pt idx="1408">
                  <c:v>38768</c:v>
                </c:pt>
                <c:pt idx="1409">
                  <c:v>38769</c:v>
                </c:pt>
                <c:pt idx="1410">
                  <c:v>38770</c:v>
                </c:pt>
                <c:pt idx="1411">
                  <c:v>38771</c:v>
                </c:pt>
                <c:pt idx="1412">
                  <c:v>38772</c:v>
                </c:pt>
                <c:pt idx="1413">
                  <c:v>38775</c:v>
                </c:pt>
                <c:pt idx="1414">
                  <c:v>38776</c:v>
                </c:pt>
                <c:pt idx="1415">
                  <c:v>38777</c:v>
                </c:pt>
                <c:pt idx="1416">
                  <c:v>38778</c:v>
                </c:pt>
                <c:pt idx="1417">
                  <c:v>38779</c:v>
                </c:pt>
                <c:pt idx="1418">
                  <c:v>38782</c:v>
                </c:pt>
                <c:pt idx="1419">
                  <c:v>38783</c:v>
                </c:pt>
                <c:pt idx="1420">
                  <c:v>38784</c:v>
                </c:pt>
                <c:pt idx="1421">
                  <c:v>38785</c:v>
                </c:pt>
                <c:pt idx="1422">
                  <c:v>38786</c:v>
                </c:pt>
                <c:pt idx="1423">
                  <c:v>38789</c:v>
                </c:pt>
                <c:pt idx="1424">
                  <c:v>38790</c:v>
                </c:pt>
                <c:pt idx="1425">
                  <c:v>38791</c:v>
                </c:pt>
                <c:pt idx="1426">
                  <c:v>38792</c:v>
                </c:pt>
                <c:pt idx="1427">
                  <c:v>38793</c:v>
                </c:pt>
                <c:pt idx="1428">
                  <c:v>38796</c:v>
                </c:pt>
                <c:pt idx="1429">
                  <c:v>38797</c:v>
                </c:pt>
                <c:pt idx="1430">
                  <c:v>38798</c:v>
                </c:pt>
                <c:pt idx="1431">
                  <c:v>38799</c:v>
                </c:pt>
                <c:pt idx="1432">
                  <c:v>38800</c:v>
                </c:pt>
                <c:pt idx="1433">
                  <c:v>38803</c:v>
                </c:pt>
                <c:pt idx="1434">
                  <c:v>38804</c:v>
                </c:pt>
                <c:pt idx="1435">
                  <c:v>38805</c:v>
                </c:pt>
                <c:pt idx="1436">
                  <c:v>38806</c:v>
                </c:pt>
                <c:pt idx="1437">
                  <c:v>38807</c:v>
                </c:pt>
                <c:pt idx="1438">
                  <c:v>38810</c:v>
                </c:pt>
                <c:pt idx="1439">
                  <c:v>38811</c:v>
                </c:pt>
                <c:pt idx="1440">
                  <c:v>38812</c:v>
                </c:pt>
                <c:pt idx="1441">
                  <c:v>38813</c:v>
                </c:pt>
                <c:pt idx="1442">
                  <c:v>38814</c:v>
                </c:pt>
                <c:pt idx="1443">
                  <c:v>38817</c:v>
                </c:pt>
                <c:pt idx="1444">
                  <c:v>38818</c:v>
                </c:pt>
                <c:pt idx="1445">
                  <c:v>38819</c:v>
                </c:pt>
                <c:pt idx="1446">
                  <c:v>38820</c:v>
                </c:pt>
                <c:pt idx="1447">
                  <c:v>38821</c:v>
                </c:pt>
                <c:pt idx="1448">
                  <c:v>38824</c:v>
                </c:pt>
                <c:pt idx="1449">
                  <c:v>38825</c:v>
                </c:pt>
                <c:pt idx="1450">
                  <c:v>38826</c:v>
                </c:pt>
                <c:pt idx="1451">
                  <c:v>38827</c:v>
                </c:pt>
                <c:pt idx="1452">
                  <c:v>38828</c:v>
                </c:pt>
                <c:pt idx="1453">
                  <c:v>38831</c:v>
                </c:pt>
                <c:pt idx="1454">
                  <c:v>38832</c:v>
                </c:pt>
                <c:pt idx="1455">
                  <c:v>38833</c:v>
                </c:pt>
                <c:pt idx="1456">
                  <c:v>38834</c:v>
                </c:pt>
                <c:pt idx="1457">
                  <c:v>38835</c:v>
                </c:pt>
                <c:pt idx="1458">
                  <c:v>38838</c:v>
                </c:pt>
                <c:pt idx="1459">
                  <c:v>38839</c:v>
                </c:pt>
                <c:pt idx="1460">
                  <c:v>38840</c:v>
                </c:pt>
                <c:pt idx="1461">
                  <c:v>38841</c:v>
                </c:pt>
                <c:pt idx="1462">
                  <c:v>38842</c:v>
                </c:pt>
                <c:pt idx="1463">
                  <c:v>38845</c:v>
                </c:pt>
                <c:pt idx="1464">
                  <c:v>38846</c:v>
                </c:pt>
                <c:pt idx="1465">
                  <c:v>38847</c:v>
                </c:pt>
                <c:pt idx="1466">
                  <c:v>38848</c:v>
                </c:pt>
                <c:pt idx="1467">
                  <c:v>38849</c:v>
                </c:pt>
                <c:pt idx="1468">
                  <c:v>38852</c:v>
                </c:pt>
                <c:pt idx="1469">
                  <c:v>38853</c:v>
                </c:pt>
                <c:pt idx="1470">
                  <c:v>38854</c:v>
                </c:pt>
                <c:pt idx="1471">
                  <c:v>38855</c:v>
                </c:pt>
                <c:pt idx="1472">
                  <c:v>38856</c:v>
                </c:pt>
                <c:pt idx="1473">
                  <c:v>38859</c:v>
                </c:pt>
                <c:pt idx="1474">
                  <c:v>38860</c:v>
                </c:pt>
                <c:pt idx="1475">
                  <c:v>38861</c:v>
                </c:pt>
                <c:pt idx="1476">
                  <c:v>38862</c:v>
                </c:pt>
                <c:pt idx="1477">
                  <c:v>38863</c:v>
                </c:pt>
                <c:pt idx="1478">
                  <c:v>38866</c:v>
                </c:pt>
                <c:pt idx="1479">
                  <c:v>38867</c:v>
                </c:pt>
                <c:pt idx="1480">
                  <c:v>38868</c:v>
                </c:pt>
                <c:pt idx="1481">
                  <c:v>38869</c:v>
                </c:pt>
                <c:pt idx="1482">
                  <c:v>38870</c:v>
                </c:pt>
                <c:pt idx="1483">
                  <c:v>38873</c:v>
                </c:pt>
                <c:pt idx="1484">
                  <c:v>38874</c:v>
                </c:pt>
                <c:pt idx="1485">
                  <c:v>38875</c:v>
                </c:pt>
                <c:pt idx="1486">
                  <c:v>38876</c:v>
                </c:pt>
                <c:pt idx="1487">
                  <c:v>38877</c:v>
                </c:pt>
                <c:pt idx="1488">
                  <c:v>38880</c:v>
                </c:pt>
                <c:pt idx="1489">
                  <c:v>38881</c:v>
                </c:pt>
                <c:pt idx="1490">
                  <c:v>38882</c:v>
                </c:pt>
                <c:pt idx="1491">
                  <c:v>38883</c:v>
                </c:pt>
                <c:pt idx="1492">
                  <c:v>38884</c:v>
                </c:pt>
                <c:pt idx="1493">
                  <c:v>38887</c:v>
                </c:pt>
                <c:pt idx="1494">
                  <c:v>38888</c:v>
                </c:pt>
                <c:pt idx="1495">
                  <c:v>38889</c:v>
                </c:pt>
                <c:pt idx="1496">
                  <c:v>38890</c:v>
                </c:pt>
                <c:pt idx="1497">
                  <c:v>38891</c:v>
                </c:pt>
                <c:pt idx="1498">
                  <c:v>38894</c:v>
                </c:pt>
                <c:pt idx="1499">
                  <c:v>38895</c:v>
                </c:pt>
                <c:pt idx="1500">
                  <c:v>38896</c:v>
                </c:pt>
                <c:pt idx="1501">
                  <c:v>38897</c:v>
                </c:pt>
                <c:pt idx="1502">
                  <c:v>38898</c:v>
                </c:pt>
                <c:pt idx="1503">
                  <c:v>38901</c:v>
                </c:pt>
                <c:pt idx="1504">
                  <c:v>38902</c:v>
                </c:pt>
                <c:pt idx="1505">
                  <c:v>38903</c:v>
                </c:pt>
                <c:pt idx="1506">
                  <c:v>38904</c:v>
                </c:pt>
                <c:pt idx="1507">
                  <c:v>38905</c:v>
                </c:pt>
                <c:pt idx="1508">
                  <c:v>38908</c:v>
                </c:pt>
                <c:pt idx="1509">
                  <c:v>38909</c:v>
                </c:pt>
                <c:pt idx="1510">
                  <c:v>38910</c:v>
                </c:pt>
                <c:pt idx="1511">
                  <c:v>38911</c:v>
                </c:pt>
                <c:pt idx="1512">
                  <c:v>38912</c:v>
                </c:pt>
                <c:pt idx="1513">
                  <c:v>38915</c:v>
                </c:pt>
                <c:pt idx="1514">
                  <c:v>38916</c:v>
                </c:pt>
                <c:pt idx="1515">
                  <c:v>38917</c:v>
                </c:pt>
                <c:pt idx="1516">
                  <c:v>38918</c:v>
                </c:pt>
                <c:pt idx="1517">
                  <c:v>38919</c:v>
                </c:pt>
                <c:pt idx="1518">
                  <c:v>38922</c:v>
                </c:pt>
                <c:pt idx="1519">
                  <c:v>38923</c:v>
                </c:pt>
                <c:pt idx="1520">
                  <c:v>38924</c:v>
                </c:pt>
                <c:pt idx="1521">
                  <c:v>38925</c:v>
                </c:pt>
                <c:pt idx="1522">
                  <c:v>38926</c:v>
                </c:pt>
                <c:pt idx="1523">
                  <c:v>38929</c:v>
                </c:pt>
                <c:pt idx="1524">
                  <c:v>38930</c:v>
                </c:pt>
                <c:pt idx="1525">
                  <c:v>38931</c:v>
                </c:pt>
                <c:pt idx="1526">
                  <c:v>38932</c:v>
                </c:pt>
                <c:pt idx="1527">
                  <c:v>38933</c:v>
                </c:pt>
                <c:pt idx="1528">
                  <c:v>38936</c:v>
                </c:pt>
                <c:pt idx="1529">
                  <c:v>38937</c:v>
                </c:pt>
                <c:pt idx="1530">
                  <c:v>38938</c:v>
                </c:pt>
                <c:pt idx="1531">
                  <c:v>38939</c:v>
                </c:pt>
                <c:pt idx="1532">
                  <c:v>38940</c:v>
                </c:pt>
                <c:pt idx="1533">
                  <c:v>38943</c:v>
                </c:pt>
                <c:pt idx="1534">
                  <c:v>38944</c:v>
                </c:pt>
                <c:pt idx="1535">
                  <c:v>38945</c:v>
                </c:pt>
                <c:pt idx="1536">
                  <c:v>38946</c:v>
                </c:pt>
                <c:pt idx="1537">
                  <c:v>38947</c:v>
                </c:pt>
                <c:pt idx="1538">
                  <c:v>38950</c:v>
                </c:pt>
                <c:pt idx="1539">
                  <c:v>38951</c:v>
                </c:pt>
                <c:pt idx="1540">
                  <c:v>38952</c:v>
                </c:pt>
                <c:pt idx="1541">
                  <c:v>38953</c:v>
                </c:pt>
                <c:pt idx="1542">
                  <c:v>38954</c:v>
                </c:pt>
                <c:pt idx="1543">
                  <c:v>38957</c:v>
                </c:pt>
                <c:pt idx="1544">
                  <c:v>38958</c:v>
                </c:pt>
                <c:pt idx="1545">
                  <c:v>38959</c:v>
                </c:pt>
                <c:pt idx="1546">
                  <c:v>38960</c:v>
                </c:pt>
                <c:pt idx="1547">
                  <c:v>38961</c:v>
                </c:pt>
                <c:pt idx="1548">
                  <c:v>38964</c:v>
                </c:pt>
                <c:pt idx="1549">
                  <c:v>38965</c:v>
                </c:pt>
                <c:pt idx="1550">
                  <c:v>38966</c:v>
                </c:pt>
                <c:pt idx="1551">
                  <c:v>38967</c:v>
                </c:pt>
                <c:pt idx="1552">
                  <c:v>38968</c:v>
                </c:pt>
                <c:pt idx="1553">
                  <c:v>38971</c:v>
                </c:pt>
                <c:pt idx="1554">
                  <c:v>38972</c:v>
                </c:pt>
                <c:pt idx="1555">
                  <c:v>38973</c:v>
                </c:pt>
                <c:pt idx="1556">
                  <c:v>38974</c:v>
                </c:pt>
                <c:pt idx="1557">
                  <c:v>38975</c:v>
                </c:pt>
                <c:pt idx="1558">
                  <c:v>38978</c:v>
                </c:pt>
                <c:pt idx="1559">
                  <c:v>38979</c:v>
                </c:pt>
                <c:pt idx="1560">
                  <c:v>38980</c:v>
                </c:pt>
                <c:pt idx="1561">
                  <c:v>38981</c:v>
                </c:pt>
                <c:pt idx="1562">
                  <c:v>38982</c:v>
                </c:pt>
                <c:pt idx="1563">
                  <c:v>38985</c:v>
                </c:pt>
                <c:pt idx="1564">
                  <c:v>38986</c:v>
                </c:pt>
                <c:pt idx="1565">
                  <c:v>38987</c:v>
                </c:pt>
                <c:pt idx="1566">
                  <c:v>38988</c:v>
                </c:pt>
                <c:pt idx="1567">
                  <c:v>38989</c:v>
                </c:pt>
                <c:pt idx="1568">
                  <c:v>38992</c:v>
                </c:pt>
                <c:pt idx="1569">
                  <c:v>38993</c:v>
                </c:pt>
                <c:pt idx="1570">
                  <c:v>38994</c:v>
                </c:pt>
                <c:pt idx="1571">
                  <c:v>38995</c:v>
                </c:pt>
                <c:pt idx="1572">
                  <c:v>38996</c:v>
                </c:pt>
                <c:pt idx="1573">
                  <c:v>38999</c:v>
                </c:pt>
                <c:pt idx="1574">
                  <c:v>39000</c:v>
                </c:pt>
                <c:pt idx="1575">
                  <c:v>39001</c:v>
                </c:pt>
                <c:pt idx="1576">
                  <c:v>39002</c:v>
                </c:pt>
                <c:pt idx="1577">
                  <c:v>39003</c:v>
                </c:pt>
                <c:pt idx="1578">
                  <c:v>39006</c:v>
                </c:pt>
                <c:pt idx="1579">
                  <c:v>39007</c:v>
                </c:pt>
                <c:pt idx="1580">
                  <c:v>39008</c:v>
                </c:pt>
                <c:pt idx="1581">
                  <c:v>39009</c:v>
                </c:pt>
                <c:pt idx="1582">
                  <c:v>39010</c:v>
                </c:pt>
                <c:pt idx="1583">
                  <c:v>39013</c:v>
                </c:pt>
                <c:pt idx="1584">
                  <c:v>39014</c:v>
                </c:pt>
                <c:pt idx="1585">
                  <c:v>39015</c:v>
                </c:pt>
                <c:pt idx="1586">
                  <c:v>39016</c:v>
                </c:pt>
                <c:pt idx="1587">
                  <c:v>39017</c:v>
                </c:pt>
                <c:pt idx="1588">
                  <c:v>39020</c:v>
                </c:pt>
                <c:pt idx="1589">
                  <c:v>39021</c:v>
                </c:pt>
                <c:pt idx="1590">
                  <c:v>39022</c:v>
                </c:pt>
                <c:pt idx="1591">
                  <c:v>39023</c:v>
                </c:pt>
                <c:pt idx="1592">
                  <c:v>39024</c:v>
                </c:pt>
                <c:pt idx="1593">
                  <c:v>39027</c:v>
                </c:pt>
                <c:pt idx="1594">
                  <c:v>39028</c:v>
                </c:pt>
                <c:pt idx="1595">
                  <c:v>39029</c:v>
                </c:pt>
                <c:pt idx="1596">
                  <c:v>39030</c:v>
                </c:pt>
                <c:pt idx="1597">
                  <c:v>39031</c:v>
                </c:pt>
                <c:pt idx="1598">
                  <c:v>39034</c:v>
                </c:pt>
                <c:pt idx="1599">
                  <c:v>39035</c:v>
                </c:pt>
                <c:pt idx="1600">
                  <c:v>39036</c:v>
                </c:pt>
                <c:pt idx="1601">
                  <c:v>39037</c:v>
                </c:pt>
                <c:pt idx="1602">
                  <c:v>39038</c:v>
                </c:pt>
                <c:pt idx="1603">
                  <c:v>39041</c:v>
                </c:pt>
                <c:pt idx="1604">
                  <c:v>39042</c:v>
                </c:pt>
                <c:pt idx="1605">
                  <c:v>39043</c:v>
                </c:pt>
                <c:pt idx="1606">
                  <c:v>39044</c:v>
                </c:pt>
                <c:pt idx="1607">
                  <c:v>39045</c:v>
                </c:pt>
                <c:pt idx="1608">
                  <c:v>39048</c:v>
                </c:pt>
                <c:pt idx="1609">
                  <c:v>39049</c:v>
                </c:pt>
                <c:pt idx="1610">
                  <c:v>39050</c:v>
                </c:pt>
                <c:pt idx="1611">
                  <c:v>39051</c:v>
                </c:pt>
                <c:pt idx="1612">
                  <c:v>39052</c:v>
                </c:pt>
                <c:pt idx="1613">
                  <c:v>39055</c:v>
                </c:pt>
                <c:pt idx="1614">
                  <c:v>39056</c:v>
                </c:pt>
                <c:pt idx="1615">
                  <c:v>39057</c:v>
                </c:pt>
                <c:pt idx="1616">
                  <c:v>39058</c:v>
                </c:pt>
                <c:pt idx="1617">
                  <c:v>39059</c:v>
                </c:pt>
                <c:pt idx="1618">
                  <c:v>39062</c:v>
                </c:pt>
                <c:pt idx="1619">
                  <c:v>39063</c:v>
                </c:pt>
                <c:pt idx="1620">
                  <c:v>39064</c:v>
                </c:pt>
                <c:pt idx="1621">
                  <c:v>39065</c:v>
                </c:pt>
                <c:pt idx="1622">
                  <c:v>39066</c:v>
                </c:pt>
                <c:pt idx="1623">
                  <c:v>39069</c:v>
                </c:pt>
                <c:pt idx="1624">
                  <c:v>39070</c:v>
                </c:pt>
                <c:pt idx="1625">
                  <c:v>39071</c:v>
                </c:pt>
                <c:pt idx="1626">
                  <c:v>39072</c:v>
                </c:pt>
                <c:pt idx="1627">
                  <c:v>39073</c:v>
                </c:pt>
                <c:pt idx="1628">
                  <c:v>39076</c:v>
                </c:pt>
                <c:pt idx="1629">
                  <c:v>39077</c:v>
                </c:pt>
                <c:pt idx="1630">
                  <c:v>39078</c:v>
                </c:pt>
                <c:pt idx="1631">
                  <c:v>39079</c:v>
                </c:pt>
                <c:pt idx="1632">
                  <c:v>39080</c:v>
                </c:pt>
                <c:pt idx="1633">
                  <c:v>39083</c:v>
                </c:pt>
                <c:pt idx="1634">
                  <c:v>39084</c:v>
                </c:pt>
                <c:pt idx="1635">
                  <c:v>39085</c:v>
                </c:pt>
                <c:pt idx="1636">
                  <c:v>39086</c:v>
                </c:pt>
                <c:pt idx="1637">
                  <c:v>39087</c:v>
                </c:pt>
                <c:pt idx="1638">
                  <c:v>39090</c:v>
                </c:pt>
                <c:pt idx="1639">
                  <c:v>39091</c:v>
                </c:pt>
                <c:pt idx="1640">
                  <c:v>39092</c:v>
                </c:pt>
                <c:pt idx="1641">
                  <c:v>39093</c:v>
                </c:pt>
                <c:pt idx="1642">
                  <c:v>39094</c:v>
                </c:pt>
                <c:pt idx="1643">
                  <c:v>39097</c:v>
                </c:pt>
                <c:pt idx="1644">
                  <c:v>39098</c:v>
                </c:pt>
                <c:pt idx="1645">
                  <c:v>39099</c:v>
                </c:pt>
                <c:pt idx="1646">
                  <c:v>39100</c:v>
                </c:pt>
                <c:pt idx="1647">
                  <c:v>39101</c:v>
                </c:pt>
                <c:pt idx="1648">
                  <c:v>39104</c:v>
                </c:pt>
                <c:pt idx="1649">
                  <c:v>39105</c:v>
                </c:pt>
                <c:pt idx="1650">
                  <c:v>39106</c:v>
                </c:pt>
                <c:pt idx="1651">
                  <c:v>39107</c:v>
                </c:pt>
                <c:pt idx="1652">
                  <c:v>39108</c:v>
                </c:pt>
                <c:pt idx="1653">
                  <c:v>39111</c:v>
                </c:pt>
                <c:pt idx="1654">
                  <c:v>39112</c:v>
                </c:pt>
                <c:pt idx="1655">
                  <c:v>39113</c:v>
                </c:pt>
                <c:pt idx="1656">
                  <c:v>39114</c:v>
                </c:pt>
                <c:pt idx="1657">
                  <c:v>39115</c:v>
                </c:pt>
                <c:pt idx="1658">
                  <c:v>39118</c:v>
                </c:pt>
                <c:pt idx="1659">
                  <c:v>39119</c:v>
                </c:pt>
                <c:pt idx="1660">
                  <c:v>39120</c:v>
                </c:pt>
                <c:pt idx="1661">
                  <c:v>39121</c:v>
                </c:pt>
                <c:pt idx="1662">
                  <c:v>39122</c:v>
                </c:pt>
                <c:pt idx="1663">
                  <c:v>39125</c:v>
                </c:pt>
                <c:pt idx="1664">
                  <c:v>39126</c:v>
                </c:pt>
                <c:pt idx="1665">
                  <c:v>39127</c:v>
                </c:pt>
                <c:pt idx="1666">
                  <c:v>39128</c:v>
                </c:pt>
                <c:pt idx="1667">
                  <c:v>39129</c:v>
                </c:pt>
                <c:pt idx="1668">
                  <c:v>39132</c:v>
                </c:pt>
                <c:pt idx="1669">
                  <c:v>39133</c:v>
                </c:pt>
                <c:pt idx="1670">
                  <c:v>39134</c:v>
                </c:pt>
                <c:pt idx="1671">
                  <c:v>39135</c:v>
                </c:pt>
                <c:pt idx="1672">
                  <c:v>39136</c:v>
                </c:pt>
                <c:pt idx="1673">
                  <c:v>39139</c:v>
                </c:pt>
                <c:pt idx="1674">
                  <c:v>39140</c:v>
                </c:pt>
                <c:pt idx="1675">
                  <c:v>39141</c:v>
                </c:pt>
                <c:pt idx="1676">
                  <c:v>39142</c:v>
                </c:pt>
                <c:pt idx="1677">
                  <c:v>39143</c:v>
                </c:pt>
                <c:pt idx="1678">
                  <c:v>39146</c:v>
                </c:pt>
                <c:pt idx="1679">
                  <c:v>39147</c:v>
                </c:pt>
                <c:pt idx="1680">
                  <c:v>39148</c:v>
                </c:pt>
                <c:pt idx="1681">
                  <c:v>39149</c:v>
                </c:pt>
                <c:pt idx="1682">
                  <c:v>39150</c:v>
                </c:pt>
                <c:pt idx="1683">
                  <c:v>39153</c:v>
                </c:pt>
                <c:pt idx="1684">
                  <c:v>39154</c:v>
                </c:pt>
                <c:pt idx="1685">
                  <c:v>39155</c:v>
                </c:pt>
                <c:pt idx="1686">
                  <c:v>39156</c:v>
                </c:pt>
                <c:pt idx="1687">
                  <c:v>39157</c:v>
                </c:pt>
                <c:pt idx="1688">
                  <c:v>39160</c:v>
                </c:pt>
                <c:pt idx="1689">
                  <c:v>39161</c:v>
                </c:pt>
                <c:pt idx="1690">
                  <c:v>39162</c:v>
                </c:pt>
                <c:pt idx="1691">
                  <c:v>39163</c:v>
                </c:pt>
                <c:pt idx="1692">
                  <c:v>39164</c:v>
                </c:pt>
                <c:pt idx="1693">
                  <c:v>39167</c:v>
                </c:pt>
                <c:pt idx="1694">
                  <c:v>39168</c:v>
                </c:pt>
                <c:pt idx="1695">
                  <c:v>39169</c:v>
                </c:pt>
                <c:pt idx="1696">
                  <c:v>39170</c:v>
                </c:pt>
                <c:pt idx="1697">
                  <c:v>39171</c:v>
                </c:pt>
                <c:pt idx="1698">
                  <c:v>39174</c:v>
                </c:pt>
                <c:pt idx="1699">
                  <c:v>39175</c:v>
                </c:pt>
                <c:pt idx="1700">
                  <c:v>39176</c:v>
                </c:pt>
                <c:pt idx="1701">
                  <c:v>39177</c:v>
                </c:pt>
                <c:pt idx="1702">
                  <c:v>39178</c:v>
                </c:pt>
                <c:pt idx="1703">
                  <c:v>39181</c:v>
                </c:pt>
                <c:pt idx="1704">
                  <c:v>39182</c:v>
                </c:pt>
                <c:pt idx="1705">
                  <c:v>39183</c:v>
                </c:pt>
                <c:pt idx="1706">
                  <c:v>39184</c:v>
                </c:pt>
                <c:pt idx="1707">
                  <c:v>39185</c:v>
                </c:pt>
                <c:pt idx="1708">
                  <c:v>39188</c:v>
                </c:pt>
                <c:pt idx="1709">
                  <c:v>39189</c:v>
                </c:pt>
                <c:pt idx="1710">
                  <c:v>39190</c:v>
                </c:pt>
                <c:pt idx="1711">
                  <c:v>39191</c:v>
                </c:pt>
                <c:pt idx="1712">
                  <c:v>39192</c:v>
                </c:pt>
                <c:pt idx="1713">
                  <c:v>39195</c:v>
                </c:pt>
                <c:pt idx="1714">
                  <c:v>39196</c:v>
                </c:pt>
                <c:pt idx="1715">
                  <c:v>39197</c:v>
                </c:pt>
                <c:pt idx="1716">
                  <c:v>39198</c:v>
                </c:pt>
                <c:pt idx="1717">
                  <c:v>39199</c:v>
                </c:pt>
                <c:pt idx="1718">
                  <c:v>39202</c:v>
                </c:pt>
                <c:pt idx="1719">
                  <c:v>39203</c:v>
                </c:pt>
                <c:pt idx="1720">
                  <c:v>39204</c:v>
                </c:pt>
                <c:pt idx="1721">
                  <c:v>39205</c:v>
                </c:pt>
                <c:pt idx="1722">
                  <c:v>39206</c:v>
                </c:pt>
                <c:pt idx="1723">
                  <c:v>39209</c:v>
                </c:pt>
                <c:pt idx="1724">
                  <c:v>39210</c:v>
                </c:pt>
                <c:pt idx="1725">
                  <c:v>39211</c:v>
                </c:pt>
                <c:pt idx="1726">
                  <c:v>39212</c:v>
                </c:pt>
                <c:pt idx="1727">
                  <c:v>39213</c:v>
                </c:pt>
                <c:pt idx="1728">
                  <c:v>39216</c:v>
                </c:pt>
                <c:pt idx="1729">
                  <c:v>39217</c:v>
                </c:pt>
                <c:pt idx="1730">
                  <c:v>39218</c:v>
                </c:pt>
                <c:pt idx="1731">
                  <c:v>39219</c:v>
                </c:pt>
                <c:pt idx="1732">
                  <c:v>39220</c:v>
                </c:pt>
                <c:pt idx="1733">
                  <c:v>39223</c:v>
                </c:pt>
                <c:pt idx="1734">
                  <c:v>39224</c:v>
                </c:pt>
                <c:pt idx="1735">
                  <c:v>39225</c:v>
                </c:pt>
                <c:pt idx="1736">
                  <c:v>39226</c:v>
                </c:pt>
                <c:pt idx="1737">
                  <c:v>39227</c:v>
                </c:pt>
                <c:pt idx="1738">
                  <c:v>39230</c:v>
                </c:pt>
                <c:pt idx="1739">
                  <c:v>39231</c:v>
                </c:pt>
                <c:pt idx="1740">
                  <c:v>39232</c:v>
                </c:pt>
                <c:pt idx="1741">
                  <c:v>39233</c:v>
                </c:pt>
                <c:pt idx="1742">
                  <c:v>39234</c:v>
                </c:pt>
                <c:pt idx="1743">
                  <c:v>39237</c:v>
                </c:pt>
                <c:pt idx="1744">
                  <c:v>39238</c:v>
                </c:pt>
                <c:pt idx="1745">
                  <c:v>39239</c:v>
                </c:pt>
                <c:pt idx="1746">
                  <c:v>39240</c:v>
                </c:pt>
                <c:pt idx="1747">
                  <c:v>39241</c:v>
                </c:pt>
                <c:pt idx="1748">
                  <c:v>39244</c:v>
                </c:pt>
                <c:pt idx="1749">
                  <c:v>39245</c:v>
                </c:pt>
                <c:pt idx="1750">
                  <c:v>39246</c:v>
                </c:pt>
                <c:pt idx="1751">
                  <c:v>39247</c:v>
                </c:pt>
                <c:pt idx="1752">
                  <c:v>39248</c:v>
                </c:pt>
                <c:pt idx="1753">
                  <c:v>39251</c:v>
                </c:pt>
                <c:pt idx="1754">
                  <c:v>39252</c:v>
                </c:pt>
                <c:pt idx="1755">
                  <c:v>39253</c:v>
                </c:pt>
                <c:pt idx="1756">
                  <c:v>39254</c:v>
                </c:pt>
                <c:pt idx="1757">
                  <c:v>39255</c:v>
                </c:pt>
                <c:pt idx="1758">
                  <c:v>39258</c:v>
                </c:pt>
                <c:pt idx="1759">
                  <c:v>39259</c:v>
                </c:pt>
                <c:pt idx="1760">
                  <c:v>39260</c:v>
                </c:pt>
                <c:pt idx="1761">
                  <c:v>39261</c:v>
                </c:pt>
                <c:pt idx="1762">
                  <c:v>39262</c:v>
                </c:pt>
                <c:pt idx="1763">
                  <c:v>39265</c:v>
                </c:pt>
                <c:pt idx="1764">
                  <c:v>39266</c:v>
                </c:pt>
                <c:pt idx="1765">
                  <c:v>39267</c:v>
                </c:pt>
                <c:pt idx="1766">
                  <c:v>39268</c:v>
                </c:pt>
                <c:pt idx="1767">
                  <c:v>39269</c:v>
                </c:pt>
                <c:pt idx="1768">
                  <c:v>39272</c:v>
                </c:pt>
                <c:pt idx="1769">
                  <c:v>39273</c:v>
                </c:pt>
                <c:pt idx="1770">
                  <c:v>39274</c:v>
                </c:pt>
                <c:pt idx="1771">
                  <c:v>39275</c:v>
                </c:pt>
                <c:pt idx="1772">
                  <c:v>39276</c:v>
                </c:pt>
                <c:pt idx="1773">
                  <c:v>39279</c:v>
                </c:pt>
                <c:pt idx="1774">
                  <c:v>39280</c:v>
                </c:pt>
                <c:pt idx="1775">
                  <c:v>39281</c:v>
                </c:pt>
                <c:pt idx="1776">
                  <c:v>39282</c:v>
                </c:pt>
                <c:pt idx="1777">
                  <c:v>39283</c:v>
                </c:pt>
                <c:pt idx="1778">
                  <c:v>39286</c:v>
                </c:pt>
                <c:pt idx="1779">
                  <c:v>39287</c:v>
                </c:pt>
                <c:pt idx="1780">
                  <c:v>39288</c:v>
                </c:pt>
                <c:pt idx="1781">
                  <c:v>39289</c:v>
                </c:pt>
                <c:pt idx="1782">
                  <c:v>39290</c:v>
                </c:pt>
                <c:pt idx="1783">
                  <c:v>39293</c:v>
                </c:pt>
                <c:pt idx="1784">
                  <c:v>39294</c:v>
                </c:pt>
                <c:pt idx="1785">
                  <c:v>39295</c:v>
                </c:pt>
                <c:pt idx="1786">
                  <c:v>39296</c:v>
                </c:pt>
                <c:pt idx="1787">
                  <c:v>39297</c:v>
                </c:pt>
                <c:pt idx="1788">
                  <c:v>39300</c:v>
                </c:pt>
                <c:pt idx="1789">
                  <c:v>39301</c:v>
                </c:pt>
                <c:pt idx="1790">
                  <c:v>39302</c:v>
                </c:pt>
                <c:pt idx="1791">
                  <c:v>39303</c:v>
                </c:pt>
                <c:pt idx="1792">
                  <c:v>39304</c:v>
                </c:pt>
                <c:pt idx="1793">
                  <c:v>39307</c:v>
                </c:pt>
                <c:pt idx="1794">
                  <c:v>39308</c:v>
                </c:pt>
                <c:pt idx="1795">
                  <c:v>39309</c:v>
                </c:pt>
                <c:pt idx="1796">
                  <c:v>39310</c:v>
                </c:pt>
                <c:pt idx="1797">
                  <c:v>39311</c:v>
                </c:pt>
                <c:pt idx="1798">
                  <c:v>39314</c:v>
                </c:pt>
                <c:pt idx="1799">
                  <c:v>39315</c:v>
                </c:pt>
                <c:pt idx="1800">
                  <c:v>39316</c:v>
                </c:pt>
                <c:pt idx="1801">
                  <c:v>39317</c:v>
                </c:pt>
                <c:pt idx="1802">
                  <c:v>39318</c:v>
                </c:pt>
                <c:pt idx="1803">
                  <c:v>39321</c:v>
                </c:pt>
                <c:pt idx="1804">
                  <c:v>39322</c:v>
                </c:pt>
                <c:pt idx="1805">
                  <c:v>39323</c:v>
                </c:pt>
                <c:pt idx="1806">
                  <c:v>39324</c:v>
                </c:pt>
                <c:pt idx="1807">
                  <c:v>39325</c:v>
                </c:pt>
                <c:pt idx="1808">
                  <c:v>39328</c:v>
                </c:pt>
                <c:pt idx="1809">
                  <c:v>39329</c:v>
                </c:pt>
                <c:pt idx="1810">
                  <c:v>39330</c:v>
                </c:pt>
                <c:pt idx="1811">
                  <c:v>39331</c:v>
                </c:pt>
                <c:pt idx="1812">
                  <c:v>39332</c:v>
                </c:pt>
                <c:pt idx="1813">
                  <c:v>39335</c:v>
                </c:pt>
                <c:pt idx="1814">
                  <c:v>39336</c:v>
                </c:pt>
                <c:pt idx="1815">
                  <c:v>39337</c:v>
                </c:pt>
                <c:pt idx="1816">
                  <c:v>39338</c:v>
                </c:pt>
                <c:pt idx="1817">
                  <c:v>39339</c:v>
                </c:pt>
                <c:pt idx="1818">
                  <c:v>39342</c:v>
                </c:pt>
                <c:pt idx="1819">
                  <c:v>39343</c:v>
                </c:pt>
                <c:pt idx="1820">
                  <c:v>39344</c:v>
                </c:pt>
                <c:pt idx="1821">
                  <c:v>39345</c:v>
                </c:pt>
                <c:pt idx="1822">
                  <c:v>39346</c:v>
                </c:pt>
                <c:pt idx="1823">
                  <c:v>39349</c:v>
                </c:pt>
                <c:pt idx="1824">
                  <c:v>39350</c:v>
                </c:pt>
                <c:pt idx="1825">
                  <c:v>39351</c:v>
                </c:pt>
                <c:pt idx="1826">
                  <c:v>39352</c:v>
                </c:pt>
                <c:pt idx="1827">
                  <c:v>39353</c:v>
                </c:pt>
                <c:pt idx="1828">
                  <c:v>39356</c:v>
                </c:pt>
                <c:pt idx="1829">
                  <c:v>39357</c:v>
                </c:pt>
                <c:pt idx="1830">
                  <c:v>39358</c:v>
                </c:pt>
                <c:pt idx="1831">
                  <c:v>39359</c:v>
                </c:pt>
                <c:pt idx="1832">
                  <c:v>39360</c:v>
                </c:pt>
                <c:pt idx="1833">
                  <c:v>39363</c:v>
                </c:pt>
                <c:pt idx="1834">
                  <c:v>39364</c:v>
                </c:pt>
                <c:pt idx="1835">
                  <c:v>39365</c:v>
                </c:pt>
                <c:pt idx="1836">
                  <c:v>39366</c:v>
                </c:pt>
                <c:pt idx="1837">
                  <c:v>39367</c:v>
                </c:pt>
                <c:pt idx="1838">
                  <c:v>39370</c:v>
                </c:pt>
                <c:pt idx="1839">
                  <c:v>39371</c:v>
                </c:pt>
                <c:pt idx="1840">
                  <c:v>39372</c:v>
                </c:pt>
                <c:pt idx="1841">
                  <c:v>39373</c:v>
                </c:pt>
                <c:pt idx="1842">
                  <c:v>39374</c:v>
                </c:pt>
                <c:pt idx="1843">
                  <c:v>39377</c:v>
                </c:pt>
                <c:pt idx="1844">
                  <c:v>39378</c:v>
                </c:pt>
                <c:pt idx="1845">
                  <c:v>39379</c:v>
                </c:pt>
                <c:pt idx="1846">
                  <c:v>39380</c:v>
                </c:pt>
                <c:pt idx="1847">
                  <c:v>39381</c:v>
                </c:pt>
                <c:pt idx="1848">
                  <c:v>39384</c:v>
                </c:pt>
                <c:pt idx="1849">
                  <c:v>39385</c:v>
                </c:pt>
                <c:pt idx="1850">
                  <c:v>39386</c:v>
                </c:pt>
                <c:pt idx="1851">
                  <c:v>39387</c:v>
                </c:pt>
                <c:pt idx="1852">
                  <c:v>39388</c:v>
                </c:pt>
                <c:pt idx="1853">
                  <c:v>39391</c:v>
                </c:pt>
                <c:pt idx="1854">
                  <c:v>39392</c:v>
                </c:pt>
                <c:pt idx="1855">
                  <c:v>39393</c:v>
                </c:pt>
                <c:pt idx="1856">
                  <c:v>39394</c:v>
                </c:pt>
                <c:pt idx="1857">
                  <c:v>39395</c:v>
                </c:pt>
                <c:pt idx="1858">
                  <c:v>39398</c:v>
                </c:pt>
                <c:pt idx="1859">
                  <c:v>39399</c:v>
                </c:pt>
                <c:pt idx="1860">
                  <c:v>39400</c:v>
                </c:pt>
                <c:pt idx="1861">
                  <c:v>39401</c:v>
                </c:pt>
                <c:pt idx="1862">
                  <c:v>39402</c:v>
                </c:pt>
                <c:pt idx="1863">
                  <c:v>39405</c:v>
                </c:pt>
                <c:pt idx="1864">
                  <c:v>39406</c:v>
                </c:pt>
                <c:pt idx="1865">
                  <c:v>39407</c:v>
                </c:pt>
                <c:pt idx="1866">
                  <c:v>39408</c:v>
                </c:pt>
                <c:pt idx="1867">
                  <c:v>39409</c:v>
                </c:pt>
                <c:pt idx="1868">
                  <c:v>39412</c:v>
                </c:pt>
                <c:pt idx="1869">
                  <c:v>39413</c:v>
                </c:pt>
                <c:pt idx="1870">
                  <c:v>39414</c:v>
                </c:pt>
                <c:pt idx="1871">
                  <c:v>39415</c:v>
                </c:pt>
                <c:pt idx="1872">
                  <c:v>39416</c:v>
                </c:pt>
                <c:pt idx="1873">
                  <c:v>39419</c:v>
                </c:pt>
                <c:pt idx="1874">
                  <c:v>39420</c:v>
                </c:pt>
                <c:pt idx="1875">
                  <c:v>39421</c:v>
                </c:pt>
                <c:pt idx="1876">
                  <c:v>39422</c:v>
                </c:pt>
                <c:pt idx="1877">
                  <c:v>39423</c:v>
                </c:pt>
                <c:pt idx="1878">
                  <c:v>39426</c:v>
                </c:pt>
                <c:pt idx="1879">
                  <c:v>39427</c:v>
                </c:pt>
                <c:pt idx="1880">
                  <c:v>39428</c:v>
                </c:pt>
                <c:pt idx="1881">
                  <c:v>39429</c:v>
                </c:pt>
                <c:pt idx="1882">
                  <c:v>39430</c:v>
                </c:pt>
                <c:pt idx="1883">
                  <c:v>39433</c:v>
                </c:pt>
                <c:pt idx="1884">
                  <c:v>39434</c:v>
                </c:pt>
                <c:pt idx="1885">
                  <c:v>39435</c:v>
                </c:pt>
                <c:pt idx="1886">
                  <c:v>39436</c:v>
                </c:pt>
                <c:pt idx="1887">
                  <c:v>39437</c:v>
                </c:pt>
                <c:pt idx="1888">
                  <c:v>39440</c:v>
                </c:pt>
                <c:pt idx="1889">
                  <c:v>39441</c:v>
                </c:pt>
                <c:pt idx="1890">
                  <c:v>39442</c:v>
                </c:pt>
                <c:pt idx="1891">
                  <c:v>39443</c:v>
                </c:pt>
                <c:pt idx="1892">
                  <c:v>39444</c:v>
                </c:pt>
                <c:pt idx="1893">
                  <c:v>39447</c:v>
                </c:pt>
                <c:pt idx="1894">
                  <c:v>39448</c:v>
                </c:pt>
                <c:pt idx="1895">
                  <c:v>39449</c:v>
                </c:pt>
                <c:pt idx="1896">
                  <c:v>39450</c:v>
                </c:pt>
                <c:pt idx="1897">
                  <c:v>39451</c:v>
                </c:pt>
                <c:pt idx="1898">
                  <c:v>39454</c:v>
                </c:pt>
                <c:pt idx="1899">
                  <c:v>39455</c:v>
                </c:pt>
                <c:pt idx="1900">
                  <c:v>39456</c:v>
                </c:pt>
                <c:pt idx="1901">
                  <c:v>39457</c:v>
                </c:pt>
                <c:pt idx="1902">
                  <c:v>39458</c:v>
                </c:pt>
                <c:pt idx="1903">
                  <c:v>39461</c:v>
                </c:pt>
                <c:pt idx="1904">
                  <c:v>39462</c:v>
                </c:pt>
                <c:pt idx="1905">
                  <c:v>39463</c:v>
                </c:pt>
                <c:pt idx="1906">
                  <c:v>39464</c:v>
                </c:pt>
                <c:pt idx="1907">
                  <c:v>39465</c:v>
                </c:pt>
                <c:pt idx="1908">
                  <c:v>39468</c:v>
                </c:pt>
                <c:pt idx="1909">
                  <c:v>39469</c:v>
                </c:pt>
                <c:pt idx="1910">
                  <c:v>39470</c:v>
                </c:pt>
                <c:pt idx="1911">
                  <c:v>39471</c:v>
                </c:pt>
                <c:pt idx="1912">
                  <c:v>39472</c:v>
                </c:pt>
                <c:pt idx="1913">
                  <c:v>39475</c:v>
                </c:pt>
                <c:pt idx="1914">
                  <c:v>39476</c:v>
                </c:pt>
                <c:pt idx="1915">
                  <c:v>39477</c:v>
                </c:pt>
                <c:pt idx="1916">
                  <c:v>39478</c:v>
                </c:pt>
                <c:pt idx="1917">
                  <c:v>39479</c:v>
                </c:pt>
                <c:pt idx="1918">
                  <c:v>39482</c:v>
                </c:pt>
                <c:pt idx="1919">
                  <c:v>39483</c:v>
                </c:pt>
                <c:pt idx="1920">
                  <c:v>39484</c:v>
                </c:pt>
                <c:pt idx="1921">
                  <c:v>39485</c:v>
                </c:pt>
                <c:pt idx="1922">
                  <c:v>39486</c:v>
                </c:pt>
                <c:pt idx="1923">
                  <c:v>39489</c:v>
                </c:pt>
                <c:pt idx="1924">
                  <c:v>39490</c:v>
                </c:pt>
                <c:pt idx="1925">
                  <c:v>39491</c:v>
                </c:pt>
                <c:pt idx="1926">
                  <c:v>39492</c:v>
                </c:pt>
                <c:pt idx="1927">
                  <c:v>39493</c:v>
                </c:pt>
                <c:pt idx="1928">
                  <c:v>39496</c:v>
                </c:pt>
                <c:pt idx="1929">
                  <c:v>39497</c:v>
                </c:pt>
                <c:pt idx="1930">
                  <c:v>39498</c:v>
                </c:pt>
                <c:pt idx="1931">
                  <c:v>39499</c:v>
                </c:pt>
                <c:pt idx="1932">
                  <c:v>39500</c:v>
                </c:pt>
                <c:pt idx="1933">
                  <c:v>39503</c:v>
                </c:pt>
                <c:pt idx="1934">
                  <c:v>39504</c:v>
                </c:pt>
                <c:pt idx="1935">
                  <c:v>39505</c:v>
                </c:pt>
                <c:pt idx="1936">
                  <c:v>39506</c:v>
                </c:pt>
                <c:pt idx="1937">
                  <c:v>39507</c:v>
                </c:pt>
                <c:pt idx="1938">
                  <c:v>39510</c:v>
                </c:pt>
                <c:pt idx="1939">
                  <c:v>39511</c:v>
                </c:pt>
                <c:pt idx="1940">
                  <c:v>39512</c:v>
                </c:pt>
                <c:pt idx="1941">
                  <c:v>39513</c:v>
                </c:pt>
                <c:pt idx="1942">
                  <c:v>39514</c:v>
                </c:pt>
                <c:pt idx="1943">
                  <c:v>39517</c:v>
                </c:pt>
                <c:pt idx="1944">
                  <c:v>39518</c:v>
                </c:pt>
                <c:pt idx="1945">
                  <c:v>39519</c:v>
                </c:pt>
                <c:pt idx="1946">
                  <c:v>39520</c:v>
                </c:pt>
                <c:pt idx="1947">
                  <c:v>39521</c:v>
                </c:pt>
                <c:pt idx="1948">
                  <c:v>39524</c:v>
                </c:pt>
                <c:pt idx="1949">
                  <c:v>39525</c:v>
                </c:pt>
                <c:pt idx="1950">
                  <c:v>39526</c:v>
                </c:pt>
                <c:pt idx="1951">
                  <c:v>39527</c:v>
                </c:pt>
                <c:pt idx="1952">
                  <c:v>39528</c:v>
                </c:pt>
                <c:pt idx="1953">
                  <c:v>39531</c:v>
                </c:pt>
                <c:pt idx="1954">
                  <c:v>39532</c:v>
                </c:pt>
                <c:pt idx="1955">
                  <c:v>39533</c:v>
                </c:pt>
                <c:pt idx="1956">
                  <c:v>39534</c:v>
                </c:pt>
                <c:pt idx="1957">
                  <c:v>39535</c:v>
                </c:pt>
                <c:pt idx="1958">
                  <c:v>39538</c:v>
                </c:pt>
                <c:pt idx="1959">
                  <c:v>39539</c:v>
                </c:pt>
                <c:pt idx="1960">
                  <c:v>39540</c:v>
                </c:pt>
                <c:pt idx="1961">
                  <c:v>39541</c:v>
                </c:pt>
                <c:pt idx="1962">
                  <c:v>39542</c:v>
                </c:pt>
                <c:pt idx="1963">
                  <c:v>39545</c:v>
                </c:pt>
                <c:pt idx="1964">
                  <c:v>39546</c:v>
                </c:pt>
                <c:pt idx="1965">
                  <c:v>39547</c:v>
                </c:pt>
                <c:pt idx="1966">
                  <c:v>39548</c:v>
                </c:pt>
                <c:pt idx="1967">
                  <c:v>39549</c:v>
                </c:pt>
                <c:pt idx="1968">
                  <c:v>39552</c:v>
                </c:pt>
                <c:pt idx="1969">
                  <c:v>39553</c:v>
                </c:pt>
                <c:pt idx="1970">
                  <c:v>39554</c:v>
                </c:pt>
                <c:pt idx="1971">
                  <c:v>39555</c:v>
                </c:pt>
                <c:pt idx="1972">
                  <c:v>39556</c:v>
                </c:pt>
                <c:pt idx="1973">
                  <c:v>39559</c:v>
                </c:pt>
                <c:pt idx="1974">
                  <c:v>39560</c:v>
                </c:pt>
                <c:pt idx="1975">
                  <c:v>39561</c:v>
                </c:pt>
                <c:pt idx="1976">
                  <c:v>39562</c:v>
                </c:pt>
                <c:pt idx="1977">
                  <c:v>39563</c:v>
                </c:pt>
                <c:pt idx="1978">
                  <c:v>39566</c:v>
                </c:pt>
                <c:pt idx="1979">
                  <c:v>39567</c:v>
                </c:pt>
                <c:pt idx="1980">
                  <c:v>39568</c:v>
                </c:pt>
                <c:pt idx="1981">
                  <c:v>39569</c:v>
                </c:pt>
                <c:pt idx="1982">
                  <c:v>39570</c:v>
                </c:pt>
                <c:pt idx="1983">
                  <c:v>39573</c:v>
                </c:pt>
                <c:pt idx="1984">
                  <c:v>39574</c:v>
                </c:pt>
                <c:pt idx="1985">
                  <c:v>39575</c:v>
                </c:pt>
                <c:pt idx="1986">
                  <c:v>39576</c:v>
                </c:pt>
                <c:pt idx="1987">
                  <c:v>39577</c:v>
                </c:pt>
                <c:pt idx="1988">
                  <c:v>39580</c:v>
                </c:pt>
                <c:pt idx="1989">
                  <c:v>39581</c:v>
                </c:pt>
                <c:pt idx="1990">
                  <c:v>39582</c:v>
                </c:pt>
                <c:pt idx="1991">
                  <c:v>39583</c:v>
                </c:pt>
                <c:pt idx="1992">
                  <c:v>39584</c:v>
                </c:pt>
                <c:pt idx="1993">
                  <c:v>39587</c:v>
                </c:pt>
                <c:pt idx="1994">
                  <c:v>39588</c:v>
                </c:pt>
                <c:pt idx="1995">
                  <c:v>39589</c:v>
                </c:pt>
                <c:pt idx="1996">
                  <c:v>39590</c:v>
                </c:pt>
                <c:pt idx="1997">
                  <c:v>39591</c:v>
                </c:pt>
                <c:pt idx="1998">
                  <c:v>39594</c:v>
                </c:pt>
                <c:pt idx="1999">
                  <c:v>39595</c:v>
                </c:pt>
                <c:pt idx="2000">
                  <c:v>39596</c:v>
                </c:pt>
                <c:pt idx="2001">
                  <c:v>39597</c:v>
                </c:pt>
                <c:pt idx="2002">
                  <c:v>39598</c:v>
                </c:pt>
                <c:pt idx="2003">
                  <c:v>39601</c:v>
                </c:pt>
                <c:pt idx="2004">
                  <c:v>39602</c:v>
                </c:pt>
                <c:pt idx="2005">
                  <c:v>39603</c:v>
                </c:pt>
                <c:pt idx="2006">
                  <c:v>39604</c:v>
                </c:pt>
                <c:pt idx="2007">
                  <c:v>39605</c:v>
                </c:pt>
                <c:pt idx="2008">
                  <c:v>39608</c:v>
                </c:pt>
                <c:pt idx="2009">
                  <c:v>39609</c:v>
                </c:pt>
                <c:pt idx="2010">
                  <c:v>39610</c:v>
                </c:pt>
                <c:pt idx="2011">
                  <c:v>39611</c:v>
                </c:pt>
                <c:pt idx="2012">
                  <c:v>39612</c:v>
                </c:pt>
                <c:pt idx="2013">
                  <c:v>39615</c:v>
                </c:pt>
                <c:pt idx="2014">
                  <c:v>39616</c:v>
                </c:pt>
                <c:pt idx="2015">
                  <c:v>39617</c:v>
                </c:pt>
                <c:pt idx="2016">
                  <c:v>39618</c:v>
                </c:pt>
                <c:pt idx="2017">
                  <c:v>39619</c:v>
                </c:pt>
                <c:pt idx="2018">
                  <c:v>39622</c:v>
                </c:pt>
                <c:pt idx="2019">
                  <c:v>39623</c:v>
                </c:pt>
                <c:pt idx="2020">
                  <c:v>39624</c:v>
                </c:pt>
                <c:pt idx="2021">
                  <c:v>39625</c:v>
                </c:pt>
                <c:pt idx="2022">
                  <c:v>39626</c:v>
                </c:pt>
                <c:pt idx="2023">
                  <c:v>39629</c:v>
                </c:pt>
                <c:pt idx="2024">
                  <c:v>39630</c:v>
                </c:pt>
                <c:pt idx="2025">
                  <c:v>39631</c:v>
                </c:pt>
                <c:pt idx="2026">
                  <c:v>39632</c:v>
                </c:pt>
                <c:pt idx="2027">
                  <c:v>39633</c:v>
                </c:pt>
                <c:pt idx="2028">
                  <c:v>39636</c:v>
                </c:pt>
                <c:pt idx="2029">
                  <c:v>39637</c:v>
                </c:pt>
                <c:pt idx="2030">
                  <c:v>39638</c:v>
                </c:pt>
                <c:pt idx="2031">
                  <c:v>39639</c:v>
                </c:pt>
                <c:pt idx="2032">
                  <c:v>39640</c:v>
                </c:pt>
                <c:pt idx="2033">
                  <c:v>39643</c:v>
                </c:pt>
                <c:pt idx="2034">
                  <c:v>39644</c:v>
                </c:pt>
                <c:pt idx="2035">
                  <c:v>39645</c:v>
                </c:pt>
                <c:pt idx="2036">
                  <c:v>39646</c:v>
                </c:pt>
                <c:pt idx="2037">
                  <c:v>39647</c:v>
                </c:pt>
                <c:pt idx="2038">
                  <c:v>39650</c:v>
                </c:pt>
                <c:pt idx="2039">
                  <c:v>39651</c:v>
                </c:pt>
                <c:pt idx="2040">
                  <c:v>39652</c:v>
                </c:pt>
                <c:pt idx="2041">
                  <c:v>39653</c:v>
                </c:pt>
                <c:pt idx="2042">
                  <c:v>39654</c:v>
                </c:pt>
                <c:pt idx="2043">
                  <c:v>39657</c:v>
                </c:pt>
                <c:pt idx="2044">
                  <c:v>39658</c:v>
                </c:pt>
                <c:pt idx="2045">
                  <c:v>39659</c:v>
                </c:pt>
                <c:pt idx="2046">
                  <c:v>39660</c:v>
                </c:pt>
                <c:pt idx="2047">
                  <c:v>39661</c:v>
                </c:pt>
                <c:pt idx="2048">
                  <c:v>39664</c:v>
                </c:pt>
                <c:pt idx="2049">
                  <c:v>39665</c:v>
                </c:pt>
                <c:pt idx="2050">
                  <c:v>39666</c:v>
                </c:pt>
                <c:pt idx="2051">
                  <c:v>39667</c:v>
                </c:pt>
                <c:pt idx="2052">
                  <c:v>39668</c:v>
                </c:pt>
                <c:pt idx="2053">
                  <c:v>39671</c:v>
                </c:pt>
                <c:pt idx="2054">
                  <c:v>39672</c:v>
                </c:pt>
                <c:pt idx="2055">
                  <c:v>39673</c:v>
                </c:pt>
                <c:pt idx="2056">
                  <c:v>39674</c:v>
                </c:pt>
                <c:pt idx="2057">
                  <c:v>39675</c:v>
                </c:pt>
                <c:pt idx="2058">
                  <c:v>39678</c:v>
                </c:pt>
                <c:pt idx="2059">
                  <c:v>39679</c:v>
                </c:pt>
                <c:pt idx="2060">
                  <c:v>39680</c:v>
                </c:pt>
                <c:pt idx="2061">
                  <c:v>39681</c:v>
                </c:pt>
                <c:pt idx="2062">
                  <c:v>39682</c:v>
                </c:pt>
                <c:pt idx="2063">
                  <c:v>39685</c:v>
                </c:pt>
                <c:pt idx="2064">
                  <c:v>39686</c:v>
                </c:pt>
                <c:pt idx="2065">
                  <c:v>39687</c:v>
                </c:pt>
                <c:pt idx="2066">
                  <c:v>39688</c:v>
                </c:pt>
                <c:pt idx="2067">
                  <c:v>39689</c:v>
                </c:pt>
                <c:pt idx="2068">
                  <c:v>39692</c:v>
                </c:pt>
                <c:pt idx="2069">
                  <c:v>39693</c:v>
                </c:pt>
                <c:pt idx="2070">
                  <c:v>39694</c:v>
                </c:pt>
                <c:pt idx="2071">
                  <c:v>39695</c:v>
                </c:pt>
                <c:pt idx="2072">
                  <c:v>39696</c:v>
                </c:pt>
                <c:pt idx="2073">
                  <c:v>39699</c:v>
                </c:pt>
                <c:pt idx="2074">
                  <c:v>39700</c:v>
                </c:pt>
                <c:pt idx="2075">
                  <c:v>39701</c:v>
                </c:pt>
                <c:pt idx="2076">
                  <c:v>39702</c:v>
                </c:pt>
                <c:pt idx="2077">
                  <c:v>39703</c:v>
                </c:pt>
                <c:pt idx="2078">
                  <c:v>39706</c:v>
                </c:pt>
                <c:pt idx="2079">
                  <c:v>39707</c:v>
                </c:pt>
                <c:pt idx="2080">
                  <c:v>39708</c:v>
                </c:pt>
                <c:pt idx="2081">
                  <c:v>39709</c:v>
                </c:pt>
                <c:pt idx="2082">
                  <c:v>39710</c:v>
                </c:pt>
                <c:pt idx="2083">
                  <c:v>39713</c:v>
                </c:pt>
                <c:pt idx="2084">
                  <c:v>39714</c:v>
                </c:pt>
                <c:pt idx="2085">
                  <c:v>39715</c:v>
                </c:pt>
                <c:pt idx="2086">
                  <c:v>39716</c:v>
                </c:pt>
                <c:pt idx="2087">
                  <c:v>39717</c:v>
                </c:pt>
                <c:pt idx="2088">
                  <c:v>39720</c:v>
                </c:pt>
                <c:pt idx="2089">
                  <c:v>39721</c:v>
                </c:pt>
                <c:pt idx="2090">
                  <c:v>39722</c:v>
                </c:pt>
                <c:pt idx="2091">
                  <c:v>39723</c:v>
                </c:pt>
                <c:pt idx="2092">
                  <c:v>39724</c:v>
                </c:pt>
                <c:pt idx="2093">
                  <c:v>39727</c:v>
                </c:pt>
                <c:pt idx="2094">
                  <c:v>39728</c:v>
                </c:pt>
                <c:pt idx="2095">
                  <c:v>39729</c:v>
                </c:pt>
                <c:pt idx="2096">
                  <c:v>39730</c:v>
                </c:pt>
                <c:pt idx="2097">
                  <c:v>39731</c:v>
                </c:pt>
                <c:pt idx="2098">
                  <c:v>39734</c:v>
                </c:pt>
                <c:pt idx="2099">
                  <c:v>39735</c:v>
                </c:pt>
                <c:pt idx="2100">
                  <c:v>39736</c:v>
                </c:pt>
                <c:pt idx="2101">
                  <c:v>39737</c:v>
                </c:pt>
                <c:pt idx="2102">
                  <c:v>39738</c:v>
                </c:pt>
                <c:pt idx="2103">
                  <c:v>39741</c:v>
                </c:pt>
                <c:pt idx="2104">
                  <c:v>39742</c:v>
                </c:pt>
                <c:pt idx="2105">
                  <c:v>39743</c:v>
                </c:pt>
                <c:pt idx="2106">
                  <c:v>39744</c:v>
                </c:pt>
                <c:pt idx="2107">
                  <c:v>39745</c:v>
                </c:pt>
                <c:pt idx="2108">
                  <c:v>39748</c:v>
                </c:pt>
                <c:pt idx="2109">
                  <c:v>39749</c:v>
                </c:pt>
                <c:pt idx="2110">
                  <c:v>39750</c:v>
                </c:pt>
                <c:pt idx="2111">
                  <c:v>39751</c:v>
                </c:pt>
                <c:pt idx="2112">
                  <c:v>39752</c:v>
                </c:pt>
                <c:pt idx="2113">
                  <c:v>39755</c:v>
                </c:pt>
                <c:pt idx="2114">
                  <c:v>39756</c:v>
                </c:pt>
                <c:pt idx="2115">
                  <c:v>39757</c:v>
                </c:pt>
                <c:pt idx="2116">
                  <c:v>39758</c:v>
                </c:pt>
                <c:pt idx="2117">
                  <c:v>39759</c:v>
                </c:pt>
                <c:pt idx="2118">
                  <c:v>39762</c:v>
                </c:pt>
                <c:pt idx="2119">
                  <c:v>39763</c:v>
                </c:pt>
                <c:pt idx="2120">
                  <c:v>39764</c:v>
                </c:pt>
                <c:pt idx="2121">
                  <c:v>39765</c:v>
                </c:pt>
                <c:pt idx="2122">
                  <c:v>39766</c:v>
                </c:pt>
                <c:pt idx="2123">
                  <c:v>39769</c:v>
                </c:pt>
                <c:pt idx="2124">
                  <c:v>39770</c:v>
                </c:pt>
                <c:pt idx="2125">
                  <c:v>39771</c:v>
                </c:pt>
                <c:pt idx="2126">
                  <c:v>39772</c:v>
                </c:pt>
                <c:pt idx="2127">
                  <c:v>39773</c:v>
                </c:pt>
                <c:pt idx="2128">
                  <c:v>39776</c:v>
                </c:pt>
                <c:pt idx="2129">
                  <c:v>39777</c:v>
                </c:pt>
                <c:pt idx="2130">
                  <c:v>39778</c:v>
                </c:pt>
                <c:pt idx="2131">
                  <c:v>39779</c:v>
                </c:pt>
                <c:pt idx="2132">
                  <c:v>39780</c:v>
                </c:pt>
                <c:pt idx="2133">
                  <c:v>39783</c:v>
                </c:pt>
                <c:pt idx="2134">
                  <c:v>39784</c:v>
                </c:pt>
                <c:pt idx="2135">
                  <c:v>39785</c:v>
                </c:pt>
                <c:pt idx="2136">
                  <c:v>39786</c:v>
                </c:pt>
                <c:pt idx="2137">
                  <c:v>39787</c:v>
                </c:pt>
                <c:pt idx="2138">
                  <c:v>39790</c:v>
                </c:pt>
                <c:pt idx="2139">
                  <c:v>39791</c:v>
                </c:pt>
                <c:pt idx="2140">
                  <c:v>39792</c:v>
                </c:pt>
                <c:pt idx="2141">
                  <c:v>39793</c:v>
                </c:pt>
                <c:pt idx="2142">
                  <c:v>39794</c:v>
                </c:pt>
                <c:pt idx="2143">
                  <c:v>39797</c:v>
                </c:pt>
                <c:pt idx="2144">
                  <c:v>39798</c:v>
                </c:pt>
                <c:pt idx="2145">
                  <c:v>39799</c:v>
                </c:pt>
                <c:pt idx="2146">
                  <c:v>39800</c:v>
                </c:pt>
                <c:pt idx="2147">
                  <c:v>39801</c:v>
                </c:pt>
                <c:pt idx="2148">
                  <c:v>39804</c:v>
                </c:pt>
                <c:pt idx="2149">
                  <c:v>39805</c:v>
                </c:pt>
                <c:pt idx="2150">
                  <c:v>39806</c:v>
                </c:pt>
                <c:pt idx="2151">
                  <c:v>39807</c:v>
                </c:pt>
                <c:pt idx="2152">
                  <c:v>39808</c:v>
                </c:pt>
                <c:pt idx="2153">
                  <c:v>39811</c:v>
                </c:pt>
                <c:pt idx="2154">
                  <c:v>39812</c:v>
                </c:pt>
                <c:pt idx="2155">
                  <c:v>39813</c:v>
                </c:pt>
                <c:pt idx="2156">
                  <c:v>39814</c:v>
                </c:pt>
                <c:pt idx="2157">
                  <c:v>39815</c:v>
                </c:pt>
                <c:pt idx="2158">
                  <c:v>39818</c:v>
                </c:pt>
                <c:pt idx="2159">
                  <c:v>39819</c:v>
                </c:pt>
                <c:pt idx="2160">
                  <c:v>39820</c:v>
                </c:pt>
                <c:pt idx="2161">
                  <c:v>39821</c:v>
                </c:pt>
                <c:pt idx="2162">
                  <c:v>39822</c:v>
                </c:pt>
                <c:pt idx="2163">
                  <c:v>39825</c:v>
                </c:pt>
                <c:pt idx="2164">
                  <c:v>39826</c:v>
                </c:pt>
                <c:pt idx="2165">
                  <c:v>39827</c:v>
                </c:pt>
                <c:pt idx="2166">
                  <c:v>39828</c:v>
                </c:pt>
                <c:pt idx="2167">
                  <c:v>39829</c:v>
                </c:pt>
                <c:pt idx="2168">
                  <c:v>39832</c:v>
                </c:pt>
                <c:pt idx="2169">
                  <c:v>39833</c:v>
                </c:pt>
                <c:pt idx="2170">
                  <c:v>39834</c:v>
                </c:pt>
                <c:pt idx="2171">
                  <c:v>39835</c:v>
                </c:pt>
                <c:pt idx="2172">
                  <c:v>39836</c:v>
                </c:pt>
                <c:pt idx="2173">
                  <c:v>39839</c:v>
                </c:pt>
                <c:pt idx="2174">
                  <c:v>39840</c:v>
                </c:pt>
                <c:pt idx="2175">
                  <c:v>39841</c:v>
                </c:pt>
                <c:pt idx="2176">
                  <c:v>39842</c:v>
                </c:pt>
                <c:pt idx="2177">
                  <c:v>39843</c:v>
                </c:pt>
                <c:pt idx="2178">
                  <c:v>39846</c:v>
                </c:pt>
                <c:pt idx="2179">
                  <c:v>39847</c:v>
                </c:pt>
                <c:pt idx="2180">
                  <c:v>39848</c:v>
                </c:pt>
                <c:pt idx="2181">
                  <c:v>39849</c:v>
                </c:pt>
                <c:pt idx="2182">
                  <c:v>39850</c:v>
                </c:pt>
                <c:pt idx="2183">
                  <c:v>39853</c:v>
                </c:pt>
                <c:pt idx="2184">
                  <c:v>39854</c:v>
                </c:pt>
                <c:pt idx="2185">
                  <c:v>39855</c:v>
                </c:pt>
                <c:pt idx="2186">
                  <c:v>39856</c:v>
                </c:pt>
                <c:pt idx="2187">
                  <c:v>39857</c:v>
                </c:pt>
                <c:pt idx="2188">
                  <c:v>39860</c:v>
                </c:pt>
                <c:pt idx="2189">
                  <c:v>39861</c:v>
                </c:pt>
                <c:pt idx="2190">
                  <c:v>39862</c:v>
                </c:pt>
                <c:pt idx="2191">
                  <c:v>39863</c:v>
                </c:pt>
                <c:pt idx="2192">
                  <c:v>39864</c:v>
                </c:pt>
                <c:pt idx="2193">
                  <c:v>39867</c:v>
                </c:pt>
                <c:pt idx="2194">
                  <c:v>39868</c:v>
                </c:pt>
                <c:pt idx="2195">
                  <c:v>39869</c:v>
                </c:pt>
                <c:pt idx="2196">
                  <c:v>39870</c:v>
                </c:pt>
                <c:pt idx="2197">
                  <c:v>39871</c:v>
                </c:pt>
                <c:pt idx="2198">
                  <c:v>39874</c:v>
                </c:pt>
                <c:pt idx="2199">
                  <c:v>39875</c:v>
                </c:pt>
                <c:pt idx="2200">
                  <c:v>39876</c:v>
                </c:pt>
                <c:pt idx="2201">
                  <c:v>39877</c:v>
                </c:pt>
                <c:pt idx="2202">
                  <c:v>39878</c:v>
                </c:pt>
                <c:pt idx="2203">
                  <c:v>39881</c:v>
                </c:pt>
                <c:pt idx="2204">
                  <c:v>39882</c:v>
                </c:pt>
                <c:pt idx="2205">
                  <c:v>39883</c:v>
                </c:pt>
                <c:pt idx="2206">
                  <c:v>39884</c:v>
                </c:pt>
                <c:pt idx="2207">
                  <c:v>39885</c:v>
                </c:pt>
                <c:pt idx="2208">
                  <c:v>39888</c:v>
                </c:pt>
                <c:pt idx="2209">
                  <c:v>39889</c:v>
                </c:pt>
                <c:pt idx="2210">
                  <c:v>39890</c:v>
                </c:pt>
                <c:pt idx="2211">
                  <c:v>39891</c:v>
                </c:pt>
                <c:pt idx="2212">
                  <c:v>39892</c:v>
                </c:pt>
                <c:pt idx="2213">
                  <c:v>39895</c:v>
                </c:pt>
                <c:pt idx="2214">
                  <c:v>39896</c:v>
                </c:pt>
                <c:pt idx="2215">
                  <c:v>39897</c:v>
                </c:pt>
                <c:pt idx="2216">
                  <c:v>39898</c:v>
                </c:pt>
                <c:pt idx="2217">
                  <c:v>39899</c:v>
                </c:pt>
                <c:pt idx="2218">
                  <c:v>39902</c:v>
                </c:pt>
                <c:pt idx="2219">
                  <c:v>39903</c:v>
                </c:pt>
                <c:pt idx="2220">
                  <c:v>39904</c:v>
                </c:pt>
                <c:pt idx="2221">
                  <c:v>39905</c:v>
                </c:pt>
                <c:pt idx="2222">
                  <c:v>39906</c:v>
                </c:pt>
                <c:pt idx="2223">
                  <c:v>39909</c:v>
                </c:pt>
                <c:pt idx="2224">
                  <c:v>39910</c:v>
                </c:pt>
                <c:pt idx="2225">
                  <c:v>39911</c:v>
                </c:pt>
                <c:pt idx="2226">
                  <c:v>39912</c:v>
                </c:pt>
                <c:pt idx="2227">
                  <c:v>39913</c:v>
                </c:pt>
                <c:pt idx="2228">
                  <c:v>39916</c:v>
                </c:pt>
                <c:pt idx="2229">
                  <c:v>39917</c:v>
                </c:pt>
                <c:pt idx="2230">
                  <c:v>39918</c:v>
                </c:pt>
                <c:pt idx="2231">
                  <c:v>39919</c:v>
                </c:pt>
                <c:pt idx="2232">
                  <c:v>39920</c:v>
                </c:pt>
                <c:pt idx="2233">
                  <c:v>39923</c:v>
                </c:pt>
                <c:pt idx="2234">
                  <c:v>39924</c:v>
                </c:pt>
                <c:pt idx="2235">
                  <c:v>39925</c:v>
                </c:pt>
                <c:pt idx="2236">
                  <c:v>39926</c:v>
                </c:pt>
                <c:pt idx="2237">
                  <c:v>39927</c:v>
                </c:pt>
                <c:pt idx="2238">
                  <c:v>39930</c:v>
                </c:pt>
                <c:pt idx="2239">
                  <c:v>39931</c:v>
                </c:pt>
                <c:pt idx="2240">
                  <c:v>39932</c:v>
                </c:pt>
                <c:pt idx="2241">
                  <c:v>39933</c:v>
                </c:pt>
                <c:pt idx="2242">
                  <c:v>39934</c:v>
                </c:pt>
                <c:pt idx="2243">
                  <c:v>39937</c:v>
                </c:pt>
                <c:pt idx="2244">
                  <c:v>39938</c:v>
                </c:pt>
                <c:pt idx="2245">
                  <c:v>39939</c:v>
                </c:pt>
                <c:pt idx="2246">
                  <c:v>39940</c:v>
                </c:pt>
                <c:pt idx="2247">
                  <c:v>39941</c:v>
                </c:pt>
                <c:pt idx="2248">
                  <c:v>39944</c:v>
                </c:pt>
                <c:pt idx="2249">
                  <c:v>39945</c:v>
                </c:pt>
                <c:pt idx="2250">
                  <c:v>39946</c:v>
                </c:pt>
                <c:pt idx="2251">
                  <c:v>39947</c:v>
                </c:pt>
                <c:pt idx="2252">
                  <c:v>39948</c:v>
                </c:pt>
                <c:pt idx="2253">
                  <c:v>39951</c:v>
                </c:pt>
                <c:pt idx="2254">
                  <c:v>39952</c:v>
                </c:pt>
                <c:pt idx="2255">
                  <c:v>39953</c:v>
                </c:pt>
                <c:pt idx="2256">
                  <c:v>39954</c:v>
                </c:pt>
                <c:pt idx="2257">
                  <c:v>39955</c:v>
                </c:pt>
                <c:pt idx="2258">
                  <c:v>39958</c:v>
                </c:pt>
                <c:pt idx="2259">
                  <c:v>39959</c:v>
                </c:pt>
                <c:pt idx="2260">
                  <c:v>39960</c:v>
                </c:pt>
                <c:pt idx="2261">
                  <c:v>39961</c:v>
                </c:pt>
                <c:pt idx="2262">
                  <c:v>39962</c:v>
                </c:pt>
                <c:pt idx="2263">
                  <c:v>39965</c:v>
                </c:pt>
                <c:pt idx="2264">
                  <c:v>39966</c:v>
                </c:pt>
                <c:pt idx="2265">
                  <c:v>39967</c:v>
                </c:pt>
                <c:pt idx="2266">
                  <c:v>39968</c:v>
                </c:pt>
                <c:pt idx="2267">
                  <c:v>39969</c:v>
                </c:pt>
                <c:pt idx="2268">
                  <c:v>39972</c:v>
                </c:pt>
                <c:pt idx="2269">
                  <c:v>39973</c:v>
                </c:pt>
                <c:pt idx="2270">
                  <c:v>39974</c:v>
                </c:pt>
                <c:pt idx="2271">
                  <c:v>39975</c:v>
                </c:pt>
                <c:pt idx="2272">
                  <c:v>39976</c:v>
                </c:pt>
                <c:pt idx="2273">
                  <c:v>39979</c:v>
                </c:pt>
                <c:pt idx="2274">
                  <c:v>39980</c:v>
                </c:pt>
                <c:pt idx="2275">
                  <c:v>39981</c:v>
                </c:pt>
                <c:pt idx="2276">
                  <c:v>39982</c:v>
                </c:pt>
                <c:pt idx="2277">
                  <c:v>39983</c:v>
                </c:pt>
                <c:pt idx="2278">
                  <c:v>39986</c:v>
                </c:pt>
                <c:pt idx="2279">
                  <c:v>39987</c:v>
                </c:pt>
                <c:pt idx="2280">
                  <c:v>39988</c:v>
                </c:pt>
                <c:pt idx="2281">
                  <c:v>39989</c:v>
                </c:pt>
                <c:pt idx="2282">
                  <c:v>39990</c:v>
                </c:pt>
                <c:pt idx="2283">
                  <c:v>39993</c:v>
                </c:pt>
                <c:pt idx="2284">
                  <c:v>39994</c:v>
                </c:pt>
                <c:pt idx="2285">
                  <c:v>39995</c:v>
                </c:pt>
                <c:pt idx="2286">
                  <c:v>39996</c:v>
                </c:pt>
                <c:pt idx="2287">
                  <c:v>39997</c:v>
                </c:pt>
                <c:pt idx="2288">
                  <c:v>40000</c:v>
                </c:pt>
                <c:pt idx="2289">
                  <c:v>40001</c:v>
                </c:pt>
                <c:pt idx="2290">
                  <c:v>40002</c:v>
                </c:pt>
                <c:pt idx="2291">
                  <c:v>40003</c:v>
                </c:pt>
                <c:pt idx="2292">
                  <c:v>40004</c:v>
                </c:pt>
                <c:pt idx="2293">
                  <c:v>40007</c:v>
                </c:pt>
                <c:pt idx="2294">
                  <c:v>40008</c:v>
                </c:pt>
                <c:pt idx="2295">
                  <c:v>40009</c:v>
                </c:pt>
                <c:pt idx="2296">
                  <c:v>40010</c:v>
                </c:pt>
                <c:pt idx="2297">
                  <c:v>40011</c:v>
                </c:pt>
                <c:pt idx="2298">
                  <c:v>40014</c:v>
                </c:pt>
                <c:pt idx="2299">
                  <c:v>40015</c:v>
                </c:pt>
                <c:pt idx="2300">
                  <c:v>40016</c:v>
                </c:pt>
                <c:pt idx="2301">
                  <c:v>40017</c:v>
                </c:pt>
                <c:pt idx="2302">
                  <c:v>40018</c:v>
                </c:pt>
                <c:pt idx="2303">
                  <c:v>40021</c:v>
                </c:pt>
                <c:pt idx="2304">
                  <c:v>40022</c:v>
                </c:pt>
                <c:pt idx="2305">
                  <c:v>40023</c:v>
                </c:pt>
                <c:pt idx="2306">
                  <c:v>40024</c:v>
                </c:pt>
                <c:pt idx="2307">
                  <c:v>40025</c:v>
                </c:pt>
                <c:pt idx="2308">
                  <c:v>40028</c:v>
                </c:pt>
                <c:pt idx="2309">
                  <c:v>40029</c:v>
                </c:pt>
                <c:pt idx="2310">
                  <c:v>40030</c:v>
                </c:pt>
                <c:pt idx="2311">
                  <c:v>40031</c:v>
                </c:pt>
                <c:pt idx="2312">
                  <c:v>40032</c:v>
                </c:pt>
                <c:pt idx="2313">
                  <c:v>40035</c:v>
                </c:pt>
                <c:pt idx="2314">
                  <c:v>40036</c:v>
                </c:pt>
                <c:pt idx="2315">
                  <c:v>40037</c:v>
                </c:pt>
                <c:pt idx="2316">
                  <c:v>40038</c:v>
                </c:pt>
                <c:pt idx="2317">
                  <c:v>40039</c:v>
                </c:pt>
                <c:pt idx="2318">
                  <c:v>40042</c:v>
                </c:pt>
                <c:pt idx="2319">
                  <c:v>40043</c:v>
                </c:pt>
                <c:pt idx="2320">
                  <c:v>40044</c:v>
                </c:pt>
                <c:pt idx="2321">
                  <c:v>40045</c:v>
                </c:pt>
                <c:pt idx="2322">
                  <c:v>40046</c:v>
                </c:pt>
                <c:pt idx="2323">
                  <c:v>40049</c:v>
                </c:pt>
                <c:pt idx="2324">
                  <c:v>40050</c:v>
                </c:pt>
                <c:pt idx="2325">
                  <c:v>40051</c:v>
                </c:pt>
                <c:pt idx="2326">
                  <c:v>40052</c:v>
                </c:pt>
                <c:pt idx="2327">
                  <c:v>40053</c:v>
                </c:pt>
                <c:pt idx="2328">
                  <c:v>40056</c:v>
                </c:pt>
                <c:pt idx="2329">
                  <c:v>40057</c:v>
                </c:pt>
                <c:pt idx="2330">
                  <c:v>40058</c:v>
                </c:pt>
                <c:pt idx="2331">
                  <c:v>40059</c:v>
                </c:pt>
                <c:pt idx="2332">
                  <c:v>40060</c:v>
                </c:pt>
                <c:pt idx="2333">
                  <c:v>40063</c:v>
                </c:pt>
                <c:pt idx="2334">
                  <c:v>40064</c:v>
                </c:pt>
                <c:pt idx="2335">
                  <c:v>40065</c:v>
                </c:pt>
                <c:pt idx="2336">
                  <c:v>40066</c:v>
                </c:pt>
                <c:pt idx="2337">
                  <c:v>40067</c:v>
                </c:pt>
                <c:pt idx="2338">
                  <c:v>40070</c:v>
                </c:pt>
                <c:pt idx="2339">
                  <c:v>40071</c:v>
                </c:pt>
                <c:pt idx="2340">
                  <c:v>40072</c:v>
                </c:pt>
                <c:pt idx="2341">
                  <c:v>40073</c:v>
                </c:pt>
                <c:pt idx="2342">
                  <c:v>40074</c:v>
                </c:pt>
                <c:pt idx="2343">
                  <c:v>40077</c:v>
                </c:pt>
                <c:pt idx="2344">
                  <c:v>40078</c:v>
                </c:pt>
                <c:pt idx="2345">
                  <c:v>40079</c:v>
                </c:pt>
                <c:pt idx="2346">
                  <c:v>40080</c:v>
                </c:pt>
                <c:pt idx="2347">
                  <c:v>40081</c:v>
                </c:pt>
                <c:pt idx="2348">
                  <c:v>40084</c:v>
                </c:pt>
                <c:pt idx="2349">
                  <c:v>40085</c:v>
                </c:pt>
                <c:pt idx="2350">
                  <c:v>40086</c:v>
                </c:pt>
                <c:pt idx="2351">
                  <c:v>40087</c:v>
                </c:pt>
                <c:pt idx="2352">
                  <c:v>40088</c:v>
                </c:pt>
                <c:pt idx="2353">
                  <c:v>40091</c:v>
                </c:pt>
                <c:pt idx="2354">
                  <c:v>40092</c:v>
                </c:pt>
                <c:pt idx="2355">
                  <c:v>40093</c:v>
                </c:pt>
                <c:pt idx="2356">
                  <c:v>40094</c:v>
                </c:pt>
                <c:pt idx="2357">
                  <c:v>40095</c:v>
                </c:pt>
                <c:pt idx="2358">
                  <c:v>40098</c:v>
                </c:pt>
                <c:pt idx="2359">
                  <c:v>40099</c:v>
                </c:pt>
                <c:pt idx="2360">
                  <c:v>40100</c:v>
                </c:pt>
                <c:pt idx="2361">
                  <c:v>40101</c:v>
                </c:pt>
                <c:pt idx="2362">
                  <c:v>40102</c:v>
                </c:pt>
                <c:pt idx="2363">
                  <c:v>40105</c:v>
                </c:pt>
                <c:pt idx="2364">
                  <c:v>40106</c:v>
                </c:pt>
                <c:pt idx="2365">
                  <c:v>40107</c:v>
                </c:pt>
                <c:pt idx="2366">
                  <c:v>40108</c:v>
                </c:pt>
                <c:pt idx="2367">
                  <c:v>40109</c:v>
                </c:pt>
                <c:pt idx="2368">
                  <c:v>40112</c:v>
                </c:pt>
                <c:pt idx="2369">
                  <c:v>40113</c:v>
                </c:pt>
                <c:pt idx="2370">
                  <c:v>40114</c:v>
                </c:pt>
                <c:pt idx="2371">
                  <c:v>40115</c:v>
                </c:pt>
                <c:pt idx="2372">
                  <c:v>40116</c:v>
                </c:pt>
                <c:pt idx="2373">
                  <c:v>40119</c:v>
                </c:pt>
                <c:pt idx="2374">
                  <c:v>40120</c:v>
                </c:pt>
                <c:pt idx="2375">
                  <c:v>40121</c:v>
                </c:pt>
                <c:pt idx="2376">
                  <c:v>40122</c:v>
                </c:pt>
                <c:pt idx="2377">
                  <c:v>40123</c:v>
                </c:pt>
                <c:pt idx="2378">
                  <c:v>40126</c:v>
                </c:pt>
                <c:pt idx="2379">
                  <c:v>40127</c:v>
                </c:pt>
                <c:pt idx="2380">
                  <c:v>40128</c:v>
                </c:pt>
                <c:pt idx="2381">
                  <c:v>40129</c:v>
                </c:pt>
                <c:pt idx="2382">
                  <c:v>40130</c:v>
                </c:pt>
                <c:pt idx="2383">
                  <c:v>40133</c:v>
                </c:pt>
                <c:pt idx="2384">
                  <c:v>40134</c:v>
                </c:pt>
                <c:pt idx="2385">
                  <c:v>40135</c:v>
                </c:pt>
                <c:pt idx="2386">
                  <c:v>40136</c:v>
                </c:pt>
                <c:pt idx="2387">
                  <c:v>40137</c:v>
                </c:pt>
                <c:pt idx="2388">
                  <c:v>40140</c:v>
                </c:pt>
                <c:pt idx="2389">
                  <c:v>40141</c:v>
                </c:pt>
                <c:pt idx="2390">
                  <c:v>40142</c:v>
                </c:pt>
                <c:pt idx="2391">
                  <c:v>40143</c:v>
                </c:pt>
                <c:pt idx="2392">
                  <c:v>40144</c:v>
                </c:pt>
                <c:pt idx="2393">
                  <c:v>40147</c:v>
                </c:pt>
                <c:pt idx="2394">
                  <c:v>40148</c:v>
                </c:pt>
                <c:pt idx="2395">
                  <c:v>40149</c:v>
                </c:pt>
                <c:pt idx="2396">
                  <c:v>40150</c:v>
                </c:pt>
                <c:pt idx="2397">
                  <c:v>40151</c:v>
                </c:pt>
                <c:pt idx="2398">
                  <c:v>40154</c:v>
                </c:pt>
                <c:pt idx="2399">
                  <c:v>40155</c:v>
                </c:pt>
                <c:pt idx="2400">
                  <c:v>40156</c:v>
                </c:pt>
                <c:pt idx="2401">
                  <c:v>40157</c:v>
                </c:pt>
                <c:pt idx="2402">
                  <c:v>40158</c:v>
                </c:pt>
                <c:pt idx="2403">
                  <c:v>40161</c:v>
                </c:pt>
                <c:pt idx="2404">
                  <c:v>40162</c:v>
                </c:pt>
                <c:pt idx="2405">
                  <c:v>40163</c:v>
                </c:pt>
                <c:pt idx="2406">
                  <c:v>40164</c:v>
                </c:pt>
                <c:pt idx="2407">
                  <c:v>40165</c:v>
                </c:pt>
                <c:pt idx="2408">
                  <c:v>40168</c:v>
                </c:pt>
                <c:pt idx="2409">
                  <c:v>40169</c:v>
                </c:pt>
                <c:pt idx="2410">
                  <c:v>40170</c:v>
                </c:pt>
                <c:pt idx="2411">
                  <c:v>40171</c:v>
                </c:pt>
                <c:pt idx="2412">
                  <c:v>40172</c:v>
                </c:pt>
                <c:pt idx="2413">
                  <c:v>40175</c:v>
                </c:pt>
                <c:pt idx="2414">
                  <c:v>40176</c:v>
                </c:pt>
                <c:pt idx="2415">
                  <c:v>40177</c:v>
                </c:pt>
                <c:pt idx="2416">
                  <c:v>40178</c:v>
                </c:pt>
                <c:pt idx="2417">
                  <c:v>40179</c:v>
                </c:pt>
                <c:pt idx="2418">
                  <c:v>40182</c:v>
                </c:pt>
                <c:pt idx="2419">
                  <c:v>40183</c:v>
                </c:pt>
                <c:pt idx="2420">
                  <c:v>40184</c:v>
                </c:pt>
                <c:pt idx="2421">
                  <c:v>40185</c:v>
                </c:pt>
                <c:pt idx="2422">
                  <c:v>40186</c:v>
                </c:pt>
                <c:pt idx="2423">
                  <c:v>40189</c:v>
                </c:pt>
                <c:pt idx="2424">
                  <c:v>40190</c:v>
                </c:pt>
                <c:pt idx="2425">
                  <c:v>40191</c:v>
                </c:pt>
                <c:pt idx="2426">
                  <c:v>40192</c:v>
                </c:pt>
                <c:pt idx="2427">
                  <c:v>40193</c:v>
                </c:pt>
                <c:pt idx="2428">
                  <c:v>40196</c:v>
                </c:pt>
                <c:pt idx="2429">
                  <c:v>40197</c:v>
                </c:pt>
                <c:pt idx="2430">
                  <c:v>40198</c:v>
                </c:pt>
                <c:pt idx="2431">
                  <c:v>40199</c:v>
                </c:pt>
                <c:pt idx="2432">
                  <c:v>40200</c:v>
                </c:pt>
                <c:pt idx="2433">
                  <c:v>40203</c:v>
                </c:pt>
                <c:pt idx="2434">
                  <c:v>40204</c:v>
                </c:pt>
                <c:pt idx="2435">
                  <c:v>40205</c:v>
                </c:pt>
                <c:pt idx="2436">
                  <c:v>40206</c:v>
                </c:pt>
                <c:pt idx="2437">
                  <c:v>40207</c:v>
                </c:pt>
                <c:pt idx="2438">
                  <c:v>40210</c:v>
                </c:pt>
                <c:pt idx="2439">
                  <c:v>40211</c:v>
                </c:pt>
                <c:pt idx="2440">
                  <c:v>40212</c:v>
                </c:pt>
                <c:pt idx="2441">
                  <c:v>40213</c:v>
                </c:pt>
                <c:pt idx="2442">
                  <c:v>40214</c:v>
                </c:pt>
                <c:pt idx="2443">
                  <c:v>40217</c:v>
                </c:pt>
                <c:pt idx="2444">
                  <c:v>40218</c:v>
                </c:pt>
                <c:pt idx="2445">
                  <c:v>40219</c:v>
                </c:pt>
                <c:pt idx="2446">
                  <c:v>40220</c:v>
                </c:pt>
                <c:pt idx="2447">
                  <c:v>40221</c:v>
                </c:pt>
                <c:pt idx="2448">
                  <c:v>40224</c:v>
                </c:pt>
                <c:pt idx="2449">
                  <c:v>40225</c:v>
                </c:pt>
                <c:pt idx="2450">
                  <c:v>40226</c:v>
                </c:pt>
                <c:pt idx="2451">
                  <c:v>40227</c:v>
                </c:pt>
                <c:pt idx="2452">
                  <c:v>40228</c:v>
                </c:pt>
                <c:pt idx="2453">
                  <c:v>40231</c:v>
                </c:pt>
                <c:pt idx="2454">
                  <c:v>40232</c:v>
                </c:pt>
                <c:pt idx="2455">
                  <c:v>40233</c:v>
                </c:pt>
                <c:pt idx="2456">
                  <c:v>40234</c:v>
                </c:pt>
                <c:pt idx="2457">
                  <c:v>40235</c:v>
                </c:pt>
                <c:pt idx="2458">
                  <c:v>40238</c:v>
                </c:pt>
                <c:pt idx="2459">
                  <c:v>40239</c:v>
                </c:pt>
                <c:pt idx="2460">
                  <c:v>40240</c:v>
                </c:pt>
                <c:pt idx="2461">
                  <c:v>40241</c:v>
                </c:pt>
                <c:pt idx="2462">
                  <c:v>40242</c:v>
                </c:pt>
                <c:pt idx="2463">
                  <c:v>40245</c:v>
                </c:pt>
                <c:pt idx="2464">
                  <c:v>40246</c:v>
                </c:pt>
                <c:pt idx="2465">
                  <c:v>40247</c:v>
                </c:pt>
                <c:pt idx="2466">
                  <c:v>40248</c:v>
                </c:pt>
                <c:pt idx="2467">
                  <c:v>40249</c:v>
                </c:pt>
                <c:pt idx="2468">
                  <c:v>40252</c:v>
                </c:pt>
                <c:pt idx="2469">
                  <c:v>40253</c:v>
                </c:pt>
                <c:pt idx="2470">
                  <c:v>40254</c:v>
                </c:pt>
                <c:pt idx="2471">
                  <c:v>40255</c:v>
                </c:pt>
                <c:pt idx="2472">
                  <c:v>40256</c:v>
                </c:pt>
                <c:pt idx="2473">
                  <c:v>40259</c:v>
                </c:pt>
                <c:pt idx="2474">
                  <c:v>40260</c:v>
                </c:pt>
                <c:pt idx="2475">
                  <c:v>40261</c:v>
                </c:pt>
                <c:pt idx="2476">
                  <c:v>40262</c:v>
                </c:pt>
                <c:pt idx="2477">
                  <c:v>40263</c:v>
                </c:pt>
                <c:pt idx="2478">
                  <c:v>40266</c:v>
                </c:pt>
                <c:pt idx="2479">
                  <c:v>40267</c:v>
                </c:pt>
                <c:pt idx="2480">
                  <c:v>40268</c:v>
                </c:pt>
                <c:pt idx="2481">
                  <c:v>40269</c:v>
                </c:pt>
                <c:pt idx="2482">
                  <c:v>40270</c:v>
                </c:pt>
                <c:pt idx="2483">
                  <c:v>40273</c:v>
                </c:pt>
                <c:pt idx="2484">
                  <c:v>40274</c:v>
                </c:pt>
                <c:pt idx="2485">
                  <c:v>40275</c:v>
                </c:pt>
                <c:pt idx="2486">
                  <c:v>40276</c:v>
                </c:pt>
                <c:pt idx="2487">
                  <c:v>40277</c:v>
                </c:pt>
                <c:pt idx="2488">
                  <c:v>40280</c:v>
                </c:pt>
                <c:pt idx="2489">
                  <c:v>40281</c:v>
                </c:pt>
                <c:pt idx="2490">
                  <c:v>40282</c:v>
                </c:pt>
                <c:pt idx="2491">
                  <c:v>40283</c:v>
                </c:pt>
                <c:pt idx="2492">
                  <c:v>40284</c:v>
                </c:pt>
                <c:pt idx="2493">
                  <c:v>40287</c:v>
                </c:pt>
                <c:pt idx="2494">
                  <c:v>40288</c:v>
                </c:pt>
                <c:pt idx="2495">
                  <c:v>40289</c:v>
                </c:pt>
                <c:pt idx="2496">
                  <c:v>40290</c:v>
                </c:pt>
                <c:pt idx="2497">
                  <c:v>40291</c:v>
                </c:pt>
                <c:pt idx="2498">
                  <c:v>40294</c:v>
                </c:pt>
                <c:pt idx="2499">
                  <c:v>40295</c:v>
                </c:pt>
                <c:pt idx="2500">
                  <c:v>40296</c:v>
                </c:pt>
                <c:pt idx="2501">
                  <c:v>40297</c:v>
                </c:pt>
                <c:pt idx="2502">
                  <c:v>40298</c:v>
                </c:pt>
                <c:pt idx="2503">
                  <c:v>40301</c:v>
                </c:pt>
                <c:pt idx="2504">
                  <c:v>40302</c:v>
                </c:pt>
                <c:pt idx="2505">
                  <c:v>40303</c:v>
                </c:pt>
                <c:pt idx="2506">
                  <c:v>40304</c:v>
                </c:pt>
                <c:pt idx="2507">
                  <c:v>40305</c:v>
                </c:pt>
                <c:pt idx="2508">
                  <c:v>40308</c:v>
                </c:pt>
                <c:pt idx="2509">
                  <c:v>40309</c:v>
                </c:pt>
                <c:pt idx="2510">
                  <c:v>40310</c:v>
                </c:pt>
                <c:pt idx="2511">
                  <c:v>40311</c:v>
                </c:pt>
                <c:pt idx="2512">
                  <c:v>40312</c:v>
                </c:pt>
                <c:pt idx="2513">
                  <c:v>40315</c:v>
                </c:pt>
                <c:pt idx="2514">
                  <c:v>40316</c:v>
                </c:pt>
                <c:pt idx="2515">
                  <c:v>40317</c:v>
                </c:pt>
                <c:pt idx="2516">
                  <c:v>40318</c:v>
                </c:pt>
                <c:pt idx="2517">
                  <c:v>40319</c:v>
                </c:pt>
                <c:pt idx="2518">
                  <c:v>40322</c:v>
                </c:pt>
                <c:pt idx="2519">
                  <c:v>40323</c:v>
                </c:pt>
                <c:pt idx="2520">
                  <c:v>40324</c:v>
                </c:pt>
                <c:pt idx="2521">
                  <c:v>40325</c:v>
                </c:pt>
                <c:pt idx="2522">
                  <c:v>40326</c:v>
                </c:pt>
                <c:pt idx="2523">
                  <c:v>40329</c:v>
                </c:pt>
                <c:pt idx="2524">
                  <c:v>40330</c:v>
                </c:pt>
                <c:pt idx="2525">
                  <c:v>40331</c:v>
                </c:pt>
                <c:pt idx="2526">
                  <c:v>40332</c:v>
                </c:pt>
                <c:pt idx="2527">
                  <c:v>40333</c:v>
                </c:pt>
                <c:pt idx="2528">
                  <c:v>40336</c:v>
                </c:pt>
                <c:pt idx="2529">
                  <c:v>40337</c:v>
                </c:pt>
                <c:pt idx="2530">
                  <c:v>40338</c:v>
                </c:pt>
                <c:pt idx="2531">
                  <c:v>40339</c:v>
                </c:pt>
                <c:pt idx="2532">
                  <c:v>40340</c:v>
                </c:pt>
                <c:pt idx="2533">
                  <c:v>40343</c:v>
                </c:pt>
                <c:pt idx="2534">
                  <c:v>40344</c:v>
                </c:pt>
                <c:pt idx="2535">
                  <c:v>40345</c:v>
                </c:pt>
                <c:pt idx="2536">
                  <c:v>40346</c:v>
                </c:pt>
                <c:pt idx="2537">
                  <c:v>40347</c:v>
                </c:pt>
                <c:pt idx="2538">
                  <c:v>40350</c:v>
                </c:pt>
                <c:pt idx="2539">
                  <c:v>40351</c:v>
                </c:pt>
                <c:pt idx="2540">
                  <c:v>40352</c:v>
                </c:pt>
                <c:pt idx="2541">
                  <c:v>40353</c:v>
                </c:pt>
                <c:pt idx="2542">
                  <c:v>40354</c:v>
                </c:pt>
                <c:pt idx="2543">
                  <c:v>40357</c:v>
                </c:pt>
                <c:pt idx="2544">
                  <c:v>40358</c:v>
                </c:pt>
                <c:pt idx="2545">
                  <c:v>40359</c:v>
                </c:pt>
                <c:pt idx="2546">
                  <c:v>40360</c:v>
                </c:pt>
                <c:pt idx="2547">
                  <c:v>40361</c:v>
                </c:pt>
                <c:pt idx="2548">
                  <c:v>40364</c:v>
                </c:pt>
                <c:pt idx="2549">
                  <c:v>40365</c:v>
                </c:pt>
                <c:pt idx="2550">
                  <c:v>40366</c:v>
                </c:pt>
                <c:pt idx="2551">
                  <c:v>40367</c:v>
                </c:pt>
                <c:pt idx="2552">
                  <c:v>40368</c:v>
                </c:pt>
                <c:pt idx="2553">
                  <c:v>40371</c:v>
                </c:pt>
                <c:pt idx="2554">
                  <c:v>40372</c:v>
                </c:pt>
                <c:pt idx="2555">
                  <c:v>40373</c:v>
                </c:pt>
                <c:pt idx="2556">
                  <c:v>40374</c:v>
                </c:pt>
                <c:pt idx="2557">
                  <c:v>40375</c:v>
                </c:pt>
                <c:pt idx="2558">
                  <c:v>40378</c:v>
                </c:pt>
                <c:pt idx="2559">
                  <c:v>40379</c:v>
                </c:pt>
                <c:pt idx="2560">
                  <c:v>40380</c:v>
                </c:pt>
                <c:pt idx="2561">
                  <c:v>40381</c:v>
                </c:pt>
                <c:pt idx="2562">
                  <c:v>40382</c:v>
                </c:pt>
                <c:pt idx="2563">
                  <c:v>40385</c:v>
                </c:pt>
                <c:pt idx="2564">
                  <c:v>40386</c:v>
                </c:pt>
                <c:pt idx="2565">
                  <c:v>40387</c:v>
                </c:pt>
                <c:pt idx="2566">
                  <c:v>40388</c:v>
                </c:pt>
                <c:pt idx="2567">
                  <c:v>40389</c:v>
                </c:pt>
                <c:pt idx="2568">
                  <c:v>40392</c:v>
                </c:pt>
                <c:pt idx="2569">
                  <c:v>40393</c:v>
                </c:pt>
                <c:pt idx="2570">
                  <c:v>40394</c:v>
                </c:pt>
                <c:pt idx="2571">
                  <c:v>40395</c:v>
                </c:pt>
                <c:pt idx="2572">
                  <c:v>40396</c:v>
                </c:pt>
                <c:pt idx="2573">
                  <c:v>40399</c:v>
                </c:pt>
                <c:pt idx="2574">
                  <c:v>40400</c:v>
                </c:pt>
                <c:pt idx="2575">
                  <c:v>40401</c:v>
                </c:pt>
                <c:pt idx="2576">
                  <c:v>40402</c:v>
                </c:pt>
                <c:pt idx="2577">
                  <c:v>40403</c:v>
                </c:pt>
                <c:pt idx="2578">
                  <c:v>40406</c:v>
                </c:pt>
                <c:pt idx="2579">
                  <c:v>40407</c:v>
                </c:pt>
                <c:pt idx="2580">
                  <c:v>40408</c:v>
                </c:pt>
                <c:pt idx="2581">
                  <c:v>40409</c:v>
                </c:pt>
                <c:pt idx="2582">
                  <c:v>40410</c:v>
                </c:pt>
                <c:pt idx="2583">
                  <c:v>40413</c:v>
                </c:pt>
                <c:pt idx="2584">
                  <c:v>40414</c:v>
                </c:pt>
                <c:pt idx="2585">
                  <c:v>40415</c:v>
                </c:pt>
                <c:pt idx="2586">
                  <c:v>40416</c:v>
                </c:pt>
                <c:pt idx="2587">
                  <c:v>40417</c:v>
                </c:pt>
                <c:pt idx="2588">
                  <c:v>40420</c:v>
                </c:pt>
                <c:pt idx="2589">
                  <c:v>40421</c:v>
                </c:pt>
                <c:pt idx="2590">
                  <c:v>40422</c:v>
                </c:pt>
                <c:pt idx="2591">
                  <c:v>40423</c:v>
                </c:pt>
                <c:pt idx="2592">
                  <c:v>40424</c:v>
                </c:pt>
                <c:pt idx="2593">
                  <c:v>40427</c:v>
                </c:pt>
                <c:pt idx="2594">
                  <c:v>40428</c:v>
                </c:pt>
                <c:pt idx="2595">
                  <c:v>40429</c:v>
                </c:pt>
                <c:pt idx="2596">
                  <c:v>40430</c:v>
                </c:pt>
                <c:pt idx="2597">
                  <c:v>40431</c:v>
                </c:pt>
                <c:pt idx="2598">
                  <c:v>40434</c:v>
                </c:pt>
                <c:pt idx="2599">
                  <c:v>40435</c:v>
                </c:pt>
                <c:pt idx="2600">
                  <c:v>40436</c:v>
                </c:pt>
                <c:pt idx="2601">
                  <c:v>40437</c:v>
                </c:pt>
                <c:pt idx="2602">
                  <c:v>40438</c:v>
                </c:pt>
                <c:pt idx="2603">
                  <c:v>40441</c:v>
                </c:pt>
                <c:pt idx="2604">
                  <c:v>40442</c:v>
                </c:pt>
                <c:pt idx="2605">
                  <c:v>40443</c:v>
                </c:pt>
                <c:pt idx="2606">
                  <c:v>40444</c:v>
                </c:pt>
                <c:pt idx="2607">
                  <c:v>40445</c:v>
                </c:pt>
                <c:pt idx="2608">
                  <c:v>40448</c:v>
                </c:pt>
              </c:numCache>
            </c:numRef>
          </c:cat>
          <c:val>
            <c:numRef>
              <c:f>Sheet1!$B$7:$B$2615</c:f>
              <c:numCache>
                <c:formatCode>General</c:formatCode>
                <c:ptCount val="2609"/>
                <c:pt idx="0">
                  <c:v>6.1784400000000002</c:v>
                </c:pt>
                <c:pt idx="1">
                  <c:v>6.1774999999999993</c:v>
                </c:pt>
                <c:pt idx="2">
                  <c:v>6.1774999999999993</c:v>
                </c:pt>
                <c:pt idx="3">
                  <c:v>6.1781299999999995</c:v>
                </c:pt>
                <c:pt idx="4">
                  <c:v>6.1759399999999989</c:v>
                </c:pt>
                <c:pt idx="5">
                  <c:v>6.1818799999999996</c:v>
                </c:pt>
                <c:pt idx="6">
                  <c:v>6.18</c:v>
                </c:pt>
                <c:pt idx="7">
                  <c:v>6.1765600000000003</c:v>
                </c:pt>
                <c:pt idx="8">
                  <c:v>6.1753099999999996</c:v>
                </c:pt>
                <c:pt idx="9">
                  <c:v>6.1778099999999991</c:v>
                </c:pt>
                <c:pt idx="10">
                  <c:v>6.1778099999999991</c:v>
                </c:pt>
                <c:pt idx="11">
                  <c:v>6.1796899999999999</c:v>
                </c:pt>
                <c:pt idx="12">
                  <c:v>6.1645299999999983</c:v>
                </c:pt>
                <c:pt idx="13">
                  <c:v>6.1649999999999991</c:v>
                </c:pt>
                <c:pt idx="14">
                  <c:v>6.1649999999999991</c:v>
                </c:pt>
                <c:pt idx="15">
                  <c:v>6.1578099999999987</c:v>
                </c:pt>
                <c:pt idx="16">
                  <c:v>6.151559999999999</c:v>
                </c:pt>
                <c:pt idx="17">
                  <c:v>6.1501599999999987</c:v>
                </c:pt>
                <c:pt idx="18">
                  <c:v>6.1474999999999991</c:v>
                </c:pt>
                <c:pt idx="19">
                  <c:v>6.1462500000000002</c:v>
                </c:pt>
                <c:pt idx="20">
                  <c:v>6.1474999999999991</c:v>
                </c:pt>
                <c:pt idx="21">
                  <c:v>6.1449999999999987</c:v>
                </c:pt>
                <c:pt idx="22">
                  <c:v>6.1462500000000002</c:v>
                </c:pt>
                <c:pt idx="23">
                  <c:v>6.1449999999999987</c:v>
                </c:pt>
                <c:pt idx="24">
                  <c:v>6.1456299999999997</c:v>
                </c:pt>
                <c:pt idx="25">
                  <c:v>6.1462500000000002</c:v>
                </c:pt>
                <c:pt idx="26">
                  <c:v>6.13</c:v>
                </c:pt>
                <c:pt idx="27">
                  <c:v>6.1262499999999998</c:v>
                </c:pt>
                <c:pt idx="28">
                  <c:v>6.1206299999999993</c:v>
                </c:pt>
                <c:pt idx="29">
                  <c:v>6.1149999999999993</c:v>
                </c:pt>
                <c:pt idx="30">
                  <c:v>6.1137499999999996</c:v>
                </c:pt>
                <c:pt idx="31">
                  <c:v>6.1149999999999993</c:v>
                </c:pt>
                <c:pt idx="32">
                  <c:v>6.1124999999999989</c:v>
                </c:pt>
                <c:pt idx="33">
                  <c:v>6.1087499999999997</c:v>
                </c:pt>
                <c:pt idx="34">
                  <c:v>6.1</c:v>
                </c:pt>
                <c:pt idx="35">
                  <c:v>6.0874999999999995</c:v>
                </c:pt>
                <c:pt idx="36">
                  <c:v>6.064379999999999</c:v>
                </c:pt>
                <c:pt idx="37">
                  <c:v>6.0615600000000001</c:v>
                </c:pt>
                <c:pt idx="38">
                  <c:v>6.0606299999999997</c:v>
                </c:pt>
                <c:pt idx="39">
                  <c:v>6.0646899999999988</c:v>
                </c:pt>
                <c:pt idx="40">
                  <c:v>6.0606299999999997</c:v>
                </c:pt>
                <c:pt idx="41">
                  <c:v>6.06</c:v>
                </c:pt>
                <c:pt idx="42">
                  <c:v>6.0587499999999999</c:v>
                </c:pt>
                <c:pt idx="43">
                  <c:v>6.0587499999999999</c:v>
                </c:pt>
                <c:pt idx="44">
                  <c:v>6.0524999999999993</c:v>
                </c:pt>
                <c:pt idx="45">
                  <c:v>6.0456300000000001</c:v>
                </c:pt>
                <c:pt idx="46">
                  <c:v>6.03531</c:v>
                </c:pt>
                <c:pt idx="47">
                  <c:v>6.0303100000000001</c:v>
                </c:pt>
                <c:pt idx="48">
                  <c:v>6.0187499999999998</c:v>
                </c:pt>
                <c:pt idx="49">
                  <c:v>6.00875</c:v>
                </c:pt>
                <c:pt idx="50">
                  <c:v>5.986250000000001</c:v>
                </c:pt>
                <c:pt idx="51">
                  <c:v>5.9887500000000005</c:v>
                </c:pt>
                <c:pt idx="52">
                  <c:v>5.99</c:v>
                </c:pt>
                <c:pt idx="53">
                  <c:v>5.9912500000000009</c:v>
                </c:pt>
                <c:pt idx="54">
                  <c:v>5.99</c:v>
                </c:pt>
                <c:pt idx="55">
                  <c:v>5.9887500000000005</c:v>
                </c:pt>
                <c:pt idx="56">
                  <c:v>5.9924999999999997</c:v>
                </c:pt>
                <c:pt idx="57">
                  <c:v>6</c:v>
                </c:pt>
                <c:pt idx="58">
                  <c:v>5.9962500000000007</c:v>
                </c:pt>
                <c:pt idx="59">
                  <c:v>5.9937500000000004</c:v>
                </c:pt>
                <c:pt idx="60">
                  <c:v>5.9574999999999996</c:v>
                </c:pt>
                <c:pt idx="61">
                  <c:v>5.8504699999999996</c:v>
                </c:pt>
                <c:pt idx="62">
                  <c:v>5.8643799999999988</c:v>
                </c:pt>
                <c:pt idx="63">
                  <c:v>5.8643799999999988</c:v>
                </c:pt>
                <c:pt idx="64">
                  <c:v>5.8643799999999988</c:v>
                </c:pt>
                <c:pt idx="65">
                  <c:v>5.8895299999999997</c:v>
                </c:pt>
                <c:pt idx="66">
                  <c:v>5.8982799999999997</c:v>
                </c:pt>
                <c:pt idx="67">
                  <c:v>5.8990600000000004</c:v>
                </c:pt>
                <c:pt idx="68">
                  <c:v>5.8990600000000004</c:v>
                </c:pt>
                <c:pt idx="69">
                  <c:v>5.9053100000000001</c:v>
                </c:pt>
                <c:pt idx="70">
                  <c:v>5.9032800000000005</c:v>
                </c:pt>
                <c:pt idx="71">
                  <c:v>5.8492199999999999</c:v>
                </c:pt>
                <c:pt idx="72">
                  <c:v>5.821559999999999</c:v>
                </c:pt>
                <c:pt idx="73">
                  <c:v>5.80016</c:v>
                </c:pt>
                <c:pt idx="74">
                  <c:v>5.8053099999999995</c:v>
                </c:pt>
                <c:pt idx="75">
                  <c:v>5.8240599999999993</c:v>
                </c:pt>
                <c:pt idx="76">
                  <c:v>5.8274999999999988</c:v>
                </c:pt>
                <c:pt idx="77">
                  <c:v>5.88375</c:v>
                </c:pt>
                <c:pt idx="78">
                  <c:v>5.8756300000000001</c:v>
                </c:pt>
                <c:pt idx="79">
                  <c:v>5.8743799999999995</c:v>
                </c:pt>
                <c:pt idx="80">
                  <c:v>5.87188</c:v>
                </c:pt>
                <c:pt idx="81">
                  <c:v>5.86172</c:v>
                </c:pt>
                <c:pt idx="82">
                  <c:v>5.8618799999999993</c:v>
                </c:pt>
                <c:pt idx="83">
                  <c:v>5.8621899999999991</c:v>
                </c:pt>
                <c:pt idx="84">
                  <c:v>5.8467200000000004</c:v>
                </c:pt>
                <c:pt idx="85">
                  <c:v>5.8278099999999986</c:v>
                </c:pt>
                <c:pt idx="86">
                  <c:v>5.8290600000000001</c:v>
                </c:pt>
                <c:pt idx="87">
                  <c:v>5.8168799999999994</c:v>
                </c:pt>
                <c:pt idx="88">
                  <c:v>5.807809999999999</c:v>
                </c:pt>
                <c:pt idx="89">
                  <c:v>5.80375</c:v>
                </c:pt>
                <c:pt idx="90">
                  <c:v>5.79406</c:v>
                </c:pt>
                <c:pt idx="91">
                  <c:v>5.789060000000001</c:v>
                </c:pt>
                <c:pt idx="92">
                  <c:v>5.7924999999999995</c:v>
                </c:pt>
                <c:pt idx="93">
                  <c:v>5.8031299999999995</c:v>
                </c:pt>
                <c:pt idx="94">
                  <c:v>5.8</c:v>
                </c:pt>
                <c:pt idx="95">
                  <c:v>5.7974999999999994</c:v>
                </c:pt>
                <c:pt idx="96">
                  <c:v>5.7974999999999994</c:v>
                </c:pt>
                <c:pt idx="97">
                  <c:v>5.7839099999999997</c:v>
                </c:pt>
                <c:pt idx="98">
                  <c:v>5.7789099999999998</c:v>
                </c:pt>
                <c:pt idx="99">
                  <c:v>5.7562500000000005</c:v>
                </c:pt>
                <c:pt idx="100">
                  <c:v>5.7562500000000005</c:v>
                </c:pt>
                <c:pt idx="101">
                  <c:v>5.7687499999999998</c:v>
                </c:pt>
                <c:pt idx="102">
                  <c:v>5.7687499999999998</c:v>
                </c:pt>
                <c:pt idx="103">
                  <c:v>5.7574999999999994</c:v>
                </c:pt>
                <c:pt idx="104">
                  <c:v>5.75875</c:v>
                </c:pt>
                <c:pt idx="105">
                  <c:v>5.7450000000000001</c:v>
                </c:pt>
                <c:pt idx="106">
                  <c:v>5.7248399999999995</c:v>
                </c:pt>
                <c:pt idx="107">
                  <c:v>5.7173400000000001</c:v>
                </c:pt>
                <c:pt idx="108">
                  <c:v>5.6974999999999989</c:v>
                </c:pt>
                <c:pt idx="109">
                  <c:v>5.6906299999999996</c:v>
                </c:pt>
                <c:pt idx="110">
                  <c:v>5.6468799999999995</c:v>
                </c:pt>
                <c:pt idx="111">
                  <c:v>5.652029999999999</c:v>
                </c:pt>
                <c:pt idx="112">
                  <c:v>5.6482799999999997</c:v>
                </c:pt>
                <c:pt idx="113">
                  <c:v>5.6393800000000001</c:v>
                </c:pt>
                <c:pt idx="114">
                  <c:v>5.6356299999999999</c:v>
                </c:pt>
                <c:pt idx="115">
                  <c:v>5.6362500000000004</c:v>
                </c:pt>
                <c:pt idx="116">
                  <c:v>5.6293799999999994</c:v>
                </c:pt>
                <c:pt idx="117">
                  <c:v>5.6193799999999996</c:v>
                </c:pt>
                <c:pt idx="118">
                  <c:v>5.6149999999999993</c:v>
                </c:pt>
                <c:pt idx="119">
                  <c:v>5.5917199999999996</c:v>
                </c:pt>
                <c:pt idx="120">
                  <c:v>5.5579699999999992</c:v>
                </c:pt>
                <c:pt idx="121">
                  <c:v>5.4962500000000007</c:v>
                </c:pt>
                <c:pt idx="122">
                  <c:v>5.4874999999999998</c:v>
                </c:pt>
                <c:pt idx="123">
                  <c:v>5.486250000000001</c:v>
                </c:pt>
                <c:pt idx="124">
                  <c:v>5.4987500000000002</c:v>
                </c:pt>
                <c:pt idx="125">
                  <c:v>5.5012500000000006</c:v>
                </c:pt>
                <c:pt idx="126">
                  <c:v>5.4937500000000004</c:v>
                </c:pt>
                <c:pt idx="127">
                  <c:v>5.4721900000000003</c:v>
                </c:pt>
                <c:pt idx="128">
                  <c:v>5.4696899999999999</c:v>
                </c:pt>
                <c:pt idx="129">
                  <c:v>5.4718800000000005</c:v>
                </c:pt>
                <c:pt idx="130">
                  <c:v>5.4987500000000002</c:v>
                </c:pt>
                <c:pt idx="131">
                  <c:v>5.5</c:v>
                </c:pt>
                <c:pt idx="132">
                  <c:v>5.5264099999999994</c:v>
                </c:pt>
                <c:pt idx="133">
                  <c:v>5.5</c:v>
                </c:pt>
                <c:pt idx="134">
                  <c:v>5.5</c:v>
                </c:pt>
                <c:pt idx="135">
                  <c:v>5.4735899999999997</c:v>
                </c:pt>
                <c:pt idx="136">
                  <c:v>5.4623400000000002</c:v>
                </c:pt>
                <c:pt idx="137">
                  <c:v>5.4415600000000008</c:v>
                </c:pt>
                <c:pt idx="138">
                  <c:v>5.4328099999999999</c:v>
                </c:pt>
                <c:pt idx="139">
                  <c:v>5.4165599999999996</c:v>
                </c:pt>
                <c:pt idx="140">
                  <c:v>5.3735900000000001</c:v>
                </c:pt>
                <c:pt idx="141">
                  <c:v>5.4003100000000002</c:v>
                </c:pt>
                <c:pt idx="142">
                  <c:v>5.4003100000000002</c:v>
                </c:pt>
                <c:pt idx="143">
                  <c:v>5.4003100000000002</c:v>
                </c:pt>
                <c:pt idx="144">
                  <c:v>5.4456300000000004</c:v>
                </c:pt>
                <c:pt idx="145">
                  <c:v>5.4443799999999998</c:v>
                </c:pt>
                <c:pt idx="146">
                  <c:v>5.3509399999999987</c:v>
                </c:pt>
                <c:pt idx="147">
                  <c:v>5.3526600000000002</c:v>
                </c:pt>
                <c:pt idx="148">
                  <c:v>5.3542199999999989</c:v>
                </c:pt>
                <c:pt idx="149">
                  <c:v>5.3637499999999996</c:v>
                </c:pt>
                <c:pt idx="150">
                  <c:v>5.3587499999999997</c:v>
                </c:pt>
                <c:pt idx="151">
                  <c:v>5.3454699999999997</c:v>
                </c:pt>
                <c:pt idx="152">
                  <c:v>5.3367199999999997</c:v>
                </c:pt>
                <c:pt idx="153">
                  <c:v>5.3404699999999998</c:v>
                </c:pt>
                <c:pt idx="154">
                  <c:v>5.3468799999999996</c:v>
                </c:pt>
                <c:pt idx="155">
                  <c:v>5.3293799999999996</c:v>
                </c:pt>
                <c:pt idx="156">
                  <c:v>5.3278099999999986</c:v>
                </c:pt>
                <c:pt idx="157">
                  <c:v>5.3131299999999992</c:v>
                </c:pt>
                <c:pt idx="158">
                  <c:v>5.3131299999999992</c:v>
                </c:pt>
                <c:pt idx="159">
                  <c:v>5.2487500000000002</c:v>
                </c:pt>
                <c:pt idx="160">
                  <c:v>5.2387500000000005</c:v>
                </c:pt>
                <c:pt idx="161">
                  <c:v>5.2060899999999997</c:v>
                </c:pt>
                <c:pt idx="162">
                  <c:v>5.2195299999999998</c:v>
                </c:pt>
                <c:pt idx="163">
                  <c:v>5.2324999999999999</c:v>
                </c:pt>
                <c:pt idx="164">
                  <c:v>5.236250000000001</c:v>
                </c:pt>
                <c:pt idx="165">
                  <c:v>5.2283600000000003</c:v>
                </c:pt>
                <c:pt idx="166">
                  <c:v>5.2098399999999998</c:v>
                </c:pt>
                <c:pt idx="167">
                  <c:v>5.2157799999999996</c:v>
                </c:pt>
                <c:pt idx="168">
                  <c:v>5.2237499999999999</c:v>
                </c:pt>
                <c:pt idx="169">
                  <c:v>5.2171899999999996</c:v>
                </c:pt>
                <c:pt idx="170">
                  <c:v>5.2134400000000003</c:v>
                </c:pt>
                <c:pt idx="171">
                  <c:v>5.2087500000000002</c:v>
                </c:pt>
                <c:pt idx="172">
                  <c:v>5.2209399999999988</c:v>
                </c:pt>
                <c:pt idx="173">
                  <c:v>5.2209399999999988</c:v>
                </c:pt>
                <c:pt idx="174">
                  <c:v>5.2424999999999997</c:v>
                </c:pt>
                <c:pt idx="175">
                  <c:v>5.25</c:v>
                </c:pt>
                <c:pt idx="176">
                  <c:v>5.2537500000000001</c:v>
                </c:pt>
                <c:pt idx="177">
                  <c:v>5.2424999999999997</c:v>
                </c:pt>
                <c:pt idx="178">
                  <c:v>5.2350000000000003</c:v>
                </c:pt>
                <c:pt idx="179">
                  <c:v>5.2412500000000009</c:v>
                </c:pt>
                <c:pt idx="180">
                  <c:v>5.2412500000000009</c:v>
                </c:pt>
                <c:pt idx="181">
                  <c:v>5.2462500000000007</c:v>
                </c:pt>
                <c:pt idx="182">
                  <c:v>5.2450000000000001</c:v>
                </c:pt>
                <c:pt idx="183">
                  <c:v>5.2437500000000004</c:v>
                </c:pt>
                <c:pt idx="184">
                  <c:v>5.2939099999999994</c:v>
                </c:pt>
                <c:pt idx="185">
                  <c:v>5.3153099999999993</c:v>
                </c:pt>
                <c:pt idx="186">
                  <c:v>5.2937500000000002</c:v>
                </c:pt>
                <c:pt idx="187">
                  <c:v>5.2662500000000003</c:v>
                </c:pt>
                <c:pt idx="188">
                  <c:v>5.2450000000000001</c:v>
                </c:pt>
                <c:pt idx="189">
                  <c:v>5.2474999999999996</c:v>
                </c:pt>
                <c:pt idx="190">
                  <c:v>5.2512500000000006</c:v>
                </c:pt>
                <c:pt idx="191">
                  <c:v>5.2574999999999994</c:v>
                </c:pt>
                <c:pt idx="192">
                  <c:v>5.2537500000000001</c:v>
                </c:pt>
                <c:pt idx="193">
                  <c:v>5.2537500000000001</c:v>
                </c:pt>
                <c:pt idx="194">
                  <c:v>5.2512500000000006</c:v>
                </c:pt>
                <c:pt idx="195">
                  <c:v>5.2537500000000001</c:v>
                </c:pt>
                <c:pt idx="196">
                  <c:v>5.2574999999999994</c:v>
                </c:pt>
                <c:pt idx="197">
                  <c:v>5.2939099999999994</c:v>
                </c:pt>
                <c:pt idx="198">
                  <c:v>5.2854700000000001</c:v>
                </c:pt>
                <c:pt idx="199">
                  <c:v>5.2879699999999996</c:v>
                </c:pt>
                <c:pt idx="200">
                  <c:v>5.2915599999999996</c:v>
                </c:pt>
                <c:pt idx="201">
                  <c:v>5.2793800000000006</c:v>
                </c:pt>
                <c:pt idx="202">
                  <c:v>5.2737500000000006</c:v>
                </c:pt>
                <c:pt idx="203">
                  <c:v>5.2687499999999998</c:v>
                </c:pt>
                <c:pt idx="204">
                  <c:v>5.2687499999999998</c:v>
                </c:pt>
                <c:pt idx="205">
                  <c:v>5.2581299999999995</c:v>
                </c:pt>
                <c:pt idx="206">
                  <c:v>5.25875</c:v>
                </c:pt>
                <c:pt idx="207">
                  <c:v>5.2462500000000007</c:v>
                </c:pt>
                <c:pt idx="208">
                  <c:v>5.2512500000000006</c:v>
                </c:pt>
                <c:pt idx="209">
                  <c:v>5.2474999999999996</c:v>
                </c:pt>
                <c:pt idx="210">
                  <c:v>5.2337500000000006</c:v>
                </c:pt>
                <c:pt idx="211">
                  <c:v>5.2246899999999989</c:v>
                </c:pt>
                <c:pt idx="212">
                  <c:v>5.23</c:v>
                </c:pt>
                <c:pt idx="213">
                  <c:v>5.2337500000000006</c:v>
                </c:pt>
                <c:pt idx="214">
                  <c:v>5.2374999999999998</c:v>
                </c:pt>
                <c:pt idx="215">
                  <c:v>5.2450000000000001</c:v>
                </c:pt>
                <c:pt idx="216">
                  <c:v>5.2462500000000007</c:v>
                </c:pt>
                <c:pt idx="217">
                  <c:v>5.24</c:v>
                </c:pt>
                <c:pt idx="218">
                  <c:v>5.2412500000000009</c:v>
                </c:pt>
                <c:pt idx="219">
                  <c:v>5.2462500000000007</c:v>
                </c:pt>
                <c:pt idx="220">
                  <c:v>5.25</c:v>
                </c:pt>
                <c:pt idx="221">
                  <c:v>5.25</c:v>
                </c:pt>
                <c:pt idx="222">
                  <c:v>5.0587499999999999</c:v>
                </c:pt>
                <c:pt idx="223">
                  <c:v>5.0342200000000004</c:v>
                </c:pt>
                <c:pt idx="224">
                  <c:v>4.9974999999999996</c:v>
                </c:pt>
                <c:pt idx="225">
                  <c:v>4.9924999999999997</c:v>
                </c:pt>
                <c:pt idx="226">
                  <c:v>4.9574999999999996</c:v>
                </c:pt>
                <c:pt idx="227">
                  <c:v>4.9474999999999998</c:v>
                </c:pt>
                <c:pt idx="228">
                  <c:v>4.9384399999999999</c:v>
                </c:pt>
                <c:pt idx="229">
                  <c:v>4.9334400000000009</c:v>
                </c:pt>
                <c:pt idx="230">
                  <c:v>4.9487500000000004</c:v>
                </c:pt>
                <c:pt idx="231">
                  <c:v>4.960939999999999</c:v>
                </c:pt>
                <c:pt idx="232">
                  <c:v>4.9610900000000004</c:v>
                </c:pt>
                <c:pt idx="233">
                  <c:v>4.9550000000000001</c:v>
                </c:pt>
                <c:pt idx="234">
                  <c:v>4.9573400000000003</c:v>
                </c:pt>
                <c:pt idx="235">
                  <c:v>4.9621899999999988</c:v>
                </c:pt>
                <c:pt idx="236">
                  <c:v>4.9787500000000007</c:v>
                </c:pt>
                <c:pt idx="237">
                  <c:v>4.9962500000000007</c:v>
                </c:pt>
                <c:pt idx="238">
                  <c:v>4.9962500000000007</c:v>
                </c:pt>
                <c:pt idx="239">
                  <c:v>4.9837500000000006</c:v>
                </c:pt>
                <c:pt idx="240">
                  <c:v>4.9749999999999996</c:v>
                </c:pt>
                <c:pt idx="241">
                  <c:v>4.9524999999999997</c:v>
                </c:pt>
                <c:pt idx="242">
                  <c:v>4.9337500000000007</c:v>
                </c:pt>
                <c:pt idx="243">
                  <c:v>4.9259399999999989</c:v>
                </c:pt>
                <c:pt idx="244">
                  <c:v>4.9140600000000001</c:v>
                </c:pt>
                <c:pt idx="245">
                  <c:v>4.9170299999999996</c:v>
                </c:pt>
                <c:pt idx="246">
                  <c:v>4.8899999999999997</c:v>
                </c:pt>
                <c:pt idx="247">
                  <c:v>4.8924999999999992</c:v>
                </c:pt>
                <c:pt idx="248">
                  <c:v>4.8756300000000001</c:v>
                </c:pt>
                <c:pt idx="249">
                  <c:v>4.8856299999999999</c:v>
                </c:pt>
                <c:pt idx="250">
                  <c:v>4.8017200000000004</c:v>
                </c:pt>
                <c:pt idx="251">
                  <c:v>4.8024999999999993</c:v>
                </c:pt>
                <c:pt idx="252">
                  <c:v>4.7964099999999998</c:v>
                </c:pt>
                <c:pt idx="253">
                  <c:v>4.7803100000000001</c:v>
                </c:pt>
                <c:pt idx="254">
                  <c:v>4.7210900000000002</c:v>
                </c:pt>
                <c:pt idx="255">
                  <c:v>4.6784400000000002</c:v>
                </c:pt>
                <c:pt idx="256">
                  <c:v>4.5662500000000001</c:v>
                </c:pt>
                <c:pt idx="257">
                  <c:v>4.5301600000000004</c:v>
                </c:pt>
                <c:pt idx="258">
                  <c:v>4.5312500000000009</c:v>
                </c:pt>
                <c:pt idx="259">
                  <c:v>4.5124999999999993</c:v>
                </c:pt>
                <c:pt idx="260">
                  <c:v>4.5162500000000003</c:v>
                </c:pt>
                <c:pt idx="261">
                  <c:v>4.5249999999999995</c:v>
                </c:pt>
                <c:pt idx="262">
                  <c:v>4.526559999999999</c:v>
                </c:pt>
                <c:pt idx="263">
                  <c:v>4.5378099999999995</c:v>
                </c:pt>
                <c:pt idx="264">
                  <c:v>4.54</c:v>
                </c:pt>
                <c:pt idx="265">
                  <c:v>4.5062500000000005</c:v>
                </c:pt>
                <c:pt idx="266">
                  <c:v>4.4987500000000002</c:v>
                </c:pt>
                <c:pt idx="267">
                  <c:v>4.4749999999999996</c:v>
                </c:pt>
                <c:pt idx="268">
                  <c:v>4.4648399999999988</c:v>
                </c:pt>
                <c:pt idx="269">
                  <c:v>4.4496900000000013</c:v>
                </c:pt>
                <c:pt idx="270">
                  <c:v>4.4660900000000003</c:v>
                </c:pt>
                <c:pt idx="271">
                  <c:v>4.4700000000000006</c:v>
                </c:pt>
                <c:pt idx="272">
                  <c:v>4.4775</c:v>
                </c:pt>
                <c:pt idx="273">
                  <c:v>4.4748400000000004</c:v>
                </c:pt>
                <c:pt idx="274">
                  <c:v>4.4725000000000001</c:v>
                </c:pt>
                <c:pt idx="275">
                  <c:v>4.4384399999999999</c:v>
                </c:pt>
                <c:pt idx="276">
                  <c:v>4.42875</c:v>
                </c:pt>
                <c:pt idx="277">
                  <c:v>4.4249999999999989</c:v>
                </c:pt>
                <c:pt idx="278">
                  <c:v>4.4174999999999995</c:v>
                </c:pt>
                <c:pt idx="279">
                  <c:v>4.4212500000000006</c:v>
                </c:pt>
                <c:pt idx="280">
                  <c:v>4.401250000000001</c:v>
                </c:pt>
                <c:pt idx="281">
                  <c:v>4.3454699999999997</c:v>
                </c:pt>
                <c:pt idx="282">
                  <c:v>4.33047</c:v>
                </c:pt>
                <c:pt idx="283">
                  <c:v>4.3162500000000001</c:v>
                </c:pt>
                <c:pt idx="284">
                  <c:v>4.2699999999999996</c:v>
                </c:pt>
                <c:pt idx="285">
                  <c:v>4.2212500000000004</c:v>
                </c:pt>
                <c:pt idx="286">
                  <c:v>4.19625</c:v>
                </c:pt>
                <c:pt idx="287">
                  <c:v>4.1912500000000001</c:v>
                </c:pt>
                <c:pt idx="288">
                  <c:v>4.1343799999999993</c:v>
                </c:pt>
                <c:pt idx="289">
                  <c:v>4.107499999999999</c:v>
                </c:pt>
                <c:pt idx="290">
                  <c:v>4.0478099999999992</c:v>
                </c:pt>
                <c:pt idx="291">
                  <c:v>4.0562500000000004</c:v>
                </c:pt>
                <c:pt idx="292">
                  <c:v>3.911249999999999</c:v>
                </c:pt>
                <c:pt idx="293">
                  <c:v>3.9070299999999998</c:v>
                </c:pt>
                <c:pt idx="294">
                  <c:v>3.8862499999999995</c:v>
                </c:pt>
                <c:pt idx="295">
                  <c:v>3.9187499999999997</c:v>
                </c:pt>
                <c:pt idx="296">
                  <c:v>3.9481299999999999</c:v>
                </c:pt>
                <c:pt idx="297">
                  <c:v>3.9937499999999995</c:v>
                </c:pt>
                <c:pt idx="298">
                  <c:v>3.9874999999999998</c:v>
                </c:pt>
                <c:pt idx="299">
                  <c:v>3.9371900000000002</c:v>
                </c:pt>
                <c:pt idx="300">
                  <c:v>3.9249999999999998</c:v>
                </c:pt>
                <c:pt idx="301">
                  <c:v>3.9393799999999994</c:v>
                </c:pt>
                <c:pt idx="302">
                  <c:v>3.9406300000000001</c:v>
                </c:pt>
                <c:pt idx="303">
                  <c:v>3.9431300000000005</c:v>
                </c:pt>
                <c:pt idx="304">
                  <c:v>3.96469</c:v>
                </c:pt>
                <c:pt idx="305">
                  <c:v>3.9685899999999998</c:v>
                </c:pt>
                <c:pt idx="306">
                  <c:v>4</c:v>
                </c:pt>
                <c:pt idx="307">
                  <c:v>4.0237499999999997</c:v>
                </c:pt>
                <c:pt idx="308">
                  <c:v>4.0187499999999998</c:v>
                </c:pt>
                <c:pt idx="309">
                  <c:v>3.9987499999999994</c:v>
                </c:pt>
                <c:pt idx="310">
                  <c:v>3.9975000000000001</c:v>
                </c:pt>
                <c:pt idx="311">
                  <c:v>4.0364100000000001</c:v>
                </c:pt>
                <c:pt idx="312">
                  <c:v>4.0392300000000008</c:v>
                </c:pt>
                <c:pt idx="313">
                  <c:v>4.0328099999999996</c:v>
                </c:pt>
                <c:pt idx="314">
                  <c:v>4.0249999999999995</c:v>
                </c:pt>
                <c:pt idx="315">
                  <c:v>4.0278099999999988</c:v>
                </c:pt>
                <c:pt idx="316">
                  <c:v>4.0365700000000002</c:v>
                </c:pt>
                <c:pt idx="317">
                  <c:v>4.0587499999999999</c:v>
                </c:pt>
                <c:pt idx="318">
                  <c:v>4.05375</c:v>
                </c:pt>
                <c:pt idx="319">
                  <c:v>4.0464099999999998</c:v>
                </c:pt>
                <c:pt idx="320">
                  <c:v>4.0599999999999996</c:v>
                </c:pt>
                <c:pt idx="321">
                  <c:v>4.0599999999999996</c:v>
                </c:pt>
                <c:pt idx="322">
                  <c:v>4.0631299999999992</c:v>
                </c:pt>
                <c:pt idx="323">
                  <c:v>4.0703100000000001</c:v>
                </c:pt>
                <c:pt idx="324">
                  <c:v>4.0703100000000001</c:v>
                </c:pt>
                <c:pt idx="325">
                  <c:v>4.0703100000000001</c:v>
                </c:pt>
                <c:pt idx="326">
                  <c:v>4.0934400000000002</c:v>
                </c:pt>
                <c:pt idx="327">
                  <c:v>4.0971899999999994</c:v>
                </c:pt>
                <c:pt idx="328">
                  <c:v>4.1062500000000002</c:v>
                </c:pt>
                <c:pt idx="329">
                  <c:v>4.1062500000000002</c:v>
                </c:pt>
                <c:pt idx="330">
                  <c:v>4.0638299999999994</c:v>
                </c:pt>
                <c:pt idx="331">
                  <c:v>4.027499999999999</c:v>
                </c:pt>
                <c:pt idx="332">
                  <c:v>4.0339099999999997</c:v>
                </c:pt>
                <c:pt idx="333">
                  <c:v>4.0631299999999992</c:v>
                </c:pt>
                <c:pt idx="334">
                  <c:v>4.0618799999999995</c:v>
                </c:pt>
                <c:pt idx="335">
                  <c:v>4.0871799999999991</c:v>
                </c:pt>
                <c:pt idx="336">
                  <c:v>4.0618799999999995</c:v>
                </c:pt>
                <c:pt idx="337">
                  <c:v>4.0618799999999995</c:v>
                </c:pt>
                <c:pt idx="338">
                  <c:v>4.0426599999999997</c:v>
                </c:pt>
                <c:pt idx="339">
                  <c:v>4.044999999999999</c:v>
                </c:pt>
                <c:pt idx="340">
                  <c:v>4.0474999999999994</c:v>
                </c:pt>
                <c:pt idx="341">
                  <c:v>4.0303199999999997</c:v>
                </c:pt>
                <c:pt idx="342">
                  <c:v>4.0326599999999999</c:v>
                </c:pt>
                <c:pt idx="343">
                  <c:v>4.0226600000000001</c:v>
                </c:pt>
                <c:pt idx="344">
                  <c:v>4.0317300000000005</c:v>
                </c:pt>
                <c:pt idx="345">
                  <c:v>4.0303199999999997</c:v>
                </c:pt>
                <c:pt idx="346">
                  <c:v>4.0156999999999998</c:v>
                </c:pt>
                <c:pt idx="347">
                  <c:v>4.0303199999999997</c:v>
                </c:pt>
                <c:pt idx="348">
                  <c:v>4.03782</c:v>
                </c:pt>
                <c:pt idx="349">
                  <c:v>4.0365700000000002</c:v>
                </c:pt>
                <c:pt idx="350">
                  <c:v>4.0474999999999994</c:v>
                </c:pt>
                <c:pt idx="351">
                  <c:v>4.0574999999999992</c:v>
                </c:pt>
                <c:pt idx="352">
                  <c:v>4.0618799999999995</c:v>
                </c:pt>
                <c:pt idx="353">
                  <c:v>4.0581299999999993</c:v>
                </c:pt>
                <c:pt idx="354">
                  <c:v>4.0440699999999996</c:v>
                </c:pt>
                <c:pt idx="355">
                  <c:v>4.0512500000000005</c:v>
                </c:pt>
                <c:pt idx="356">
                  <c:v>4.04</c:v>
                </c:pt>
                <c:pt idx="357">
                  <c:v>4.0403200000000004</c:v>
                </c:pt>
                <c:pt idx="358">
                  <c:v>4.05</c:v>
                </c:pt>
                <c:pt idx="359">
                  <c:v>4.0706300000000004</c:v>
                </c:pt>
                <c:pt idx="360">
                  <c:v>4.057809999999999</c:v>
                </c:pt>
                <c:pt idx="361">
                  <c:v>4.0453200000000002</c:v>
                </c:pt>
                <c:pt idx="362">
                  <c:v>4.0460200000000004</c:v>
                </c:pt>
                <c:pt idx="363">
                  <c:v>4.0574999999999992</c:v>
                </c:pt>
                <c:pt idx="364">
                  <c:v>4.0474999999999994</c:v>
                </c:pt>
                <c:pt idx="365">
                  <c:v>4.0474999999999994</c:v>
                </c:pt>
                <c:pt idx="366">
                  <c:v>4.0487500000000001</c:v>
                </c:pt>
                <c:pt idx="367">
                  <c:v>4.0540599999999989</c:v>
                </c:pt>
                <c:pt idx="368">
                  <c:v>4.0599999999999996</c:v>
                </c:pt>
                <c:pt idx="369">
                  <c:v>4.0615600000000001</c:v>
                </c:pt>
                <c:pt idx="370">
                  <c:v>4.0549999999999988</c:v>
                </c:pt>
                <c:pt idx="371">
                  <c:v>4.0562500000000004</c:v>
                </c:pt>
                <c:pt idx="372">
                  <c:v>4.0549999999999988</c:v>
                </c:pt>
                <c:pt idx="373">
                  <c:v>4.0750000000000002</c:v>
                </c:pt>
                <c:pt idx="374">
                  <c:v>4.0787500000000003</c:v>
                </c:pt>
                <c:pt idx="375">
                  <c:v>4.0750000000000002</c:v>
                </c:pt>
                <c:pt idx="376">
                  <c:v>4.0724999999999998</c:v>
                </c:pt>
                <c:pt idx="377">
                  <c:v>4.0867199999999997</c:v>
                </c:pt>
                <c:pt idx="378">
                  <c:v>4.092979999999999</c:v>
                </c:pt>
                <c:pt idx="379">
                  <c:v>4.0959399999999988</c:v>
                </c:pt>
                <c:pt idx="380">
                  <c:v>4.1004799999999992</c:v>
                </c:pt>
                <c:pt idx="381">
                  <c:v>4.1054799999999991</c:v>
                </c:pt>
                <c:pt idx="382">
                  <c:v>4.1112500000000001</c:v>
                </c:pt>
                <c:pt idx="383">
                  <c:v>4.1387499999999999</c:v>
                </c:pt>
                <c:pt idx="384">
                  <c:v>4.1487499999999997</c:v>
                </c:pt>
                <c:pt idx="385">
                  <c:v>4.1540599999999994</c:v>
                </c:pt>
                <c:pt idx="386">
                  <c:v>4.1762500000000005</c:v>
                </c:pt>
                <c:pt idx="387">
                  <c:v>4.1881299999999992</c:v>
                </c:pt>
                <c:pt idx="388">
                  <c:v>4.21469</c:v>
                </c:pt>
                <c:pt idx="389">
                  <c:v>4.2098399999999998</c:v>
                </c:pt>
                <c:pt idx="390">
                  <c:v>4.1881299999999992</c:v>
                </c:pt>
                <c:pt idx="391">
                  <c:v>4.1868799999999995</c:v>
                </c:pt>
                <c:pt idx="392">
                  <c:v>4.1868799999999995</c:v>
                </c:pt>
                <c:pt idx="393">
                  <c:v>4.1868799999999995</c:v>
                </c:pt>
                <c:pt idx="394">
                  <c:v>4.2037500000000003</c:v>
                </c:pt>
                <c:pt idx="395">
                  <c:v>4.209690000000001</c:v>
                </c:pt>
                <c:pt idx="396">
                  <c:v>4.2110900000000004</c:v>
                </c:pt>
                <c:pt idx="397">
                  <c:v>4.1949999999999994</c:v>
                </c:pt>
                <c:pt idx="398">
                  <c:v>4.1890599999999996</c:v>
                </c:pt>
                <c:pt idx="399">
                  <c:v>4.192499999999999</c:v>
                </c:pt>
                <c:pt idx="400">
                  <c:v>4.1674999999999986</c:v>
                </c:pt>
                <c:pt idx="401">
                  <c:v>4.1637499999999994</c:v>
                </c:pt>
                <c:pt idx="402">
                  <c:v>4.1595299999999993</c:v>
                </c:pt>
                <c:pt idx="403">
                  <c:v>4.1557799999999991</c:v>
                </c:pt>
                <c:pt idx="404">
                  <c:v>4.1603099999999991</c:v>
                </c:pt>
                <c:pt idx="405">
                  <c:v>4.1645299999999983</c:v>
                </c:pt>
                <c:pt idx="406">
                  <c:v>4.1674999999999986</c:v>
                </c:pt>
                <c:pt idx="407">
                  <c:v>4.167189999999998</c:v>
                </c:pt>
                <c:pt idx="408">
                  <c:v>4.1657799999999989</c:v>
                </c:pt>
                <c:pt idx="409">
                  <c:v>4.1662499999999998</c:v>
                </c:pt>
                <c:pt idx="410">
                  <c:v>4.1674999999999986</c:v>
                </c:pt>
                <c:pt idx="411">
                  <c:v>4.1603099999999991</c:v>
                </c:pt>
                <c:pt idx="412">
                  <c:v>4.1545299999999985</c:v>
                </c:pt>
                <c:pt idx="413">
                  <c:v>4.151559999999999</c:v>
                </c:pt>
                <c:pt idx="414">
                  <c:v>4.1503099999999993</c:v>
                </c:pt>
                <c:pt idx="415">
                  <c:v>4.118129999999999</c:v>
                </c:pt>
                <c:pt idx="416">
                  <c:v>4.1224999999999987</c:v>
                </c:pt>
                <c:pt idx="417">
                  <c:v>4.13063</c:v>
                </c:pt>
                <c:pt idx="418">
                  <c:v>4.13063</c:v>
                </c:pt>
                <c:pt idx="419">
                  <c:v>4.1324999999999994</c:v>
                </c:pt>
                <c:pt idx="420">
                  <c:v>4.13375</c:v>
                </c:pt>
                <c:pt idx="421">
                  <c:v>4.1482799999999997</c:v>
                </c:pt>
                <c:pt idx="422">
                  <c:v>4.1445299999999987</c:v>
                </c:pt>
                <c:pt idx="423">
                  <c:v>4.1374999999999993</c:v>
                </c:pt>
                <c:pt idx="424">
                  <c:v>4.1349999999999989</c:v>
                </c:pt>
                <c:pt idx="425">
                  <c:v>4.1549999999999994</c:v>
                </c:pt>
                <c:pt idx="426">
                  <c:v>4.1568799999999992</c:v>
                </c:pt>
                <c:pt idx="427">
                  <c:v>4.1637499999999994</c:v>
                </c:pt>
                <c:pt idx="428">
                  <c:v>4.17</c:v>
                </c:pt>
                <c:pt idx="429">
                  <c:v>4.1637499999999994</c:v>
                </c:pt>
                <c:pt idx="430">
                  <c:v>4.152029999999999</c:v>
                </c:pt>
                <c:pt idx="431">
                  <c:v>4.1674999999999986</c:v>
                </c:pt>
                <c:pt idx="432">
                  <c:v>4.1737500000000001</c:v>
                </c:pt>
                <c:pt idx="433">
                  <c:v>4.1774999999999993</c:v>
                </c:pt>
                <c:pt idx="434">
                  <c:v>4.1762500000000005</c:v>
                </c:pt>
                <c:pt idx="435">
                  <c:v>4.1724999999999994</c:v>
                </c:pt>
                <c:pt idx="436">
                  <c:v>4.1821899999999994</c:v>
                </c:pt>
                <c:pt idx="437">
                  <c:v>4.1906299999999996</c:v>
                </c:pt>
                <c:pt idx="438">
                  <c:v>4.1906299999999996</c:v>
                </c:pt>
                <c:pt idx="439">
                  <c:v>4.1906299999999996</c:v>
                </c:pt>
                <c:pt idx="440">
                  <c:v>4.2112500000000006</c:v>
                </c:pt>
                <c:pt idx="441">
                  <c:v>4.2348400000000002</c:v>
                </c:pt>
                <c:pt idx="442">
                  <c:v>4.1853099999999994</c:v>
                </c:pt>
                <c:pt idx="443">
                  <c:v>4.17875</c:v>
                </c:pt>
                <c:pt idx="444">
                  <c:v>4.1771899999999995</c:v>
                </c:pt>
                <c:pt idx="445">
                  <c:v>4.1762500000000005</c:v>
                </c:pt>
                <c:pt idx="446">
                  <c:v>4.1853099999999994</c:v>
                </c:pt>
                <c:pt idx="447">
                  <c:v>4.1831299999999993</c:v>
                </c:pt>
                <c:pt idx="448">
                  <c:v>4.1859399999999996</c:v>
                </c:pt>
                <c:pt idx="449">
                  <c:v>4.1949999999999994</c:v>
                </c:pt>
                <c:pt idx="450">
                  <c:v>4.1899999999999995</c:v>
                </c:pt>
                <c:pt idx="451">
                  <c:v>4.1821899999999994</c:v>
                </c:pt>
                <c:pt idx="452">
                  <c:v>4.17</c:v>
                </c:pt>
                <c:pt idx="453">
                  <c:v>4.1620299999999988</c:v>
                </c:pt>
                <c:pt idx="454">
                  <c:v>4.1565599999999989</c:v>
                </c:pt>
                <c:pt idx="455">
                  <c:v>4.1212499999999999</c:v>
                </c:pt>
                <c:pt idx="456">
                  <c:v>4.1287499999999993</c:v>
                </c:pt>
                <c:pt idx="457">
                  <c:v>4.14656</c:v>
                </c:pt>
                <c:pt idx="458">
                  <c:v>4.1487499999999997</c:v>
                </c:pt>
                <c:pt idx="459">
                  <c:v>4.1495299999999995</c:v>
                </c:pt>
                <c:pt idx="460">
                  <c:v>4.1503099999999993</c:v>
                </c:pt>
                <c:pt idx="461">
                  <c:v>4.1499999999999995</c:v>
                </c:pt>
                <c:pt idx="462">
                  <c:v>4.1324999999999994</c:v>
                </c:pt>
                <c:pt idx="463">
                  <c:v>4.1349999999999989</c:v>
                </c:pt>
                <c:pt idx="464">
                  <c:v>4.1256299999999992</c:v>
                </c:pt>
                <c:pt idx="465">
                  <c:v>4.085</c:v>
                </c:pt>
                <c:pt idx="466">
                  <c:v>4.0750000000000002</c:v>
                </c:pt>
                <c:pt idx="467">
                  <c:v>4.0743799999999997</c:v>
                </c:pt>
                <c:pt idx="468">
                  <c:v>4.0681299999999991</c:v>
                </c:pt>
                <c:pt idx="469">
                  <c:v>4.0301600000000004</c:v>
                </c:pt>
                <c:pt idx="470">
                  <c:v>4.02766</c:v>
                </c:pt>
                <c:pt idx="471">
                  <c:v>4.0303100000000001</c:v>
                </c:pt>
                <c:pt idx="472">
                  <c:v>4.0262500000000001</c:v>
                </c:pt>
                <c:pt idx="473">
                  <c:v>4.0149999999999988</c:v>
                </c:pt>
                <c:pt idx="474">
                  <c:v>4.0149999999999988</c:v>
                </c:pt>
                <c:pt idx="475">
                  <c:v>3.9937499999999995</c:v>
                </c:pt>
                <c:pt idx="476">
                  <c:v>3.9862499999999996</c:v>
                </c:pt>
                <c:pt idx="477">
                  <c:v>3.98</c:v>
                </c:pt>
                <c:pt idx="478">
                  <c:v>3.98875</c:v>
                </c:pt>
                <c:pt idx="479">
                  <c:v>4.0024999999999995</c:v>
                </c:pt>
                <c:pt idx="480">
                  <c:v>4.0024999999999995</c:v>
                </c:pt>
                <c:pt idx="481">
                  <c:v>3.9775</c:v>
                </c:pt>
                <c:pt idx="482">
                  <c:v>3.9710899999999993</c:v>
                </c:pt>
                <c:pt idx="483">
                  <c:v>3.9566399999999993</c:v>
                </c:pt>
                <c:pt idx="484">
                  <c:v>3.96109</c:v>
                </c:pt>
                <c:pt idx="485">
                  <c:v>3.9573399999999999</c:v>
                </c:pt>
                <c:pt idx="486">
                  <c:v>3.9562499999999989</c:v>
                </c:pt>
                <c:pt idx="487">
                  <c:v>3.9737499999999994</c:v>
                </c:pt>
                <c:pt idx="488">
                  <c:v>3.9721899999999994</c:v>
                </c:pt>
                <c:pt idx="489">
                  <c:v>3.9737499999999994</c:v>
                </c:pt>
                <c:pt idx="490">
                  <c:v>3.9684399999999997</c:v>
                </c:pt>
                <c:pt idx="491">
                  <c:v>3.9837500000000001</c:v>
                </c:pt>
                <c:pt idx="492">
                  <c:v>3.9824999999999995</c:v>
                </c:pt>
                <c:pt idx="493">
                  <c:v>4</c:v>
                </c:pt>
                <c:pt idx="494">
                  <c:v>4.0024999999999995</c:v>
                </c:pt>
                <c:pt idx="495">
                  <c:v>4.0024999999999995</c:v>
                </c:pt>
                <c:pt idx="496">
                  <c:v>4.0094500000000002</c:v>
                </c:pt>
                <c:pt idx="497">
                  <c:v>4.0082000000000004</c:v>
                </c:pt>
                <c:pt idx="498">
                  <c:v>4.0082000000000004</c:v>
                </c:pt>
                <c:pt idx="499">
                  <c:v>4.0149999999999988</c:v>
                </c:pt>
                <c:pt idx="500">
                  <c:v>4.0137499999999999</c:v>
                </c:pt>
                <c:pt idx="501">
                  <c:v>4.0012500000000006</c:v>
                </c:pt>
                <c:pt idx="502">
                  <c:v>4.00875</c:v>
                </c:pt>
                <c:pt idx="503">
                  <c:v>4.0124999999999993</c:v>
                </c:pt>
                <c:pt idx="504">
                  <c:v>4</c:v>
                </c:pt>
                <c:pt idx="505">
                  <c:v>3.9837500000000001</c:v>
                </c:pt>
                <c:pt idx="506">
                  <c:v>3.9824999999999995</c:v>
                </c:pt>
                <c:pt idx="507">
                  <c:v>3.9812499999999997</c:v>
                </c:pt>
                <c:pt idx="508">
                  <c:v>4</c:v>
                </c:pt>
                <c:pt idx="509">
                  <c:v>4.0162500000000003</c:v>
                </c:pt>
                <c:pt idx="510">
                  <c:v>4.0149999999999988</c:v>
                </c:pt>
                <c:pt idx="511">
                  <c:v>4.0112500000000004</c:v>
                </c:pt>
                <c:pt idx="512">
                  <c:v>4.0062500000000005</c:v>
                </c:pt>
                <c:pt idx="513">
                  <c:v>4</c:v>
                </c:pt>
                <c:pt idx="514">
                  <c:v>4.00875</c:v>
                </c:pt>
                <c:pt idx="515">
                  <c:v>3.9987499999999994</c:v>
                </c:pt>
                <c:pt idx="516">
                  <c:v>3.9987499999999994</c:v>
                </c:pt>
                <c:pt idx="517">
                  <c:v>3.98</c:v>
                </c:pt>
                <c:pt idx="518">
                  <c:v>3.9760899999999997</c:v>
                </c:pt>
                <c:pt idx="519">
                  <c:v>3.9634399999999999</c:v>
                </c:pt>
                <c:pt idx="520">
                  <c:v>3.9573399999999999</c:v>
                </c:pt>
                <c:pt idx="521">
                  <c:v>3.9659399999999998</c:v>
                </c:pt>
                <c:pt idx="522">
                  <c:v>3.96469</c:v>
                </c:pt>
                <c:pt idx="523">
                  <c:v>3.9406300000000001</c:v>
                </c:pt>
                <c:pt idx="524">
                  <c:v>3.9157799999999994</c:v>
                </c:pt>
                <c:pt idx="525">
                  <c:v>3.9299999999999997</c:v>
                </c:pt>
                <c:pt idx="526">
                  <c:v>3.9212499999999997</c:v>
                </c:pt>
                <c:pt idx="527">
                  <c:v>3.9299999999999997</c:v>
                </c:pt>
                <c:pt idx="528">
                  <c:v>3.9299999999999997</c:v>
                </c:pt>
                <c:pt idx="529">
                  <c:v>3.9321899999999994</c:v>
                </c:pt>
                <c:pt idx="530">
                  <c:v>3.9359399999999996</c:v>
                </c:pt>
                <c:pt idx="531">
                  <c:v>3.9349999999999996</c:v>
                </c:pt>
                <c:pt idx="532">
                  <c:v>3.9648399999999997</c:v>
                </c:pt>
                <c:pt idx="533">
                  <c:v>3.9735900000000002</c:v>
                </c:pt>
                <c:pt idx="534">
                  <c:v>3.9874999999999998</c:v>
                </c:pt>
                <c:pt idx="535">
                  <c:v>3.9824999999999995</c:v>
                </c:pt>
                <c:pt idx="536">
                  <c:v>3.9975000000000001</c:v>
                </c:pt>
                <c:pt idx="537">
                  <c:v>3.9956299999999993</c:v>
                </c:pt>
                <c:pt idx="538">
                  <c:v>3.9956299999999993</c:v>
                </c:pt>
                <c:pt idx="539">
                  <c:v>4</c:v>
                </c:pt>
                <c:pt idx="540">
                  <c:v>3.9837500000000001</c:v>
                </c:pt>
                <c:pt idx="541">
                  <c:v>3.9937499999999995</c:v>
                </c:pt>
                <c:pt idx="542">
                  <c:v>3.9937499999999995</c:v>
                </c:pt>
                <c:pt idx="543">
                  <c:v>3.9824999999999995</c:v>
                </c:pt>
                <c:pt idx="544">
                  <c:v>3.9749999999999996</c:v>
                </c:pt>
                <c:pt idx="545">
                  <c:v>3.9660899999999994</c:v>
                </c:pt>
                <c:pt idx="546">
                  <c:v>3.9499999999999997</c:v>
                </c:pt>
                <c:pt idx="547">
                  <c:v>3.9359399999999996</c:v>
                </c:pt>
                <c:pt idx="548">
                  <c:v>3.9259399999999998</c:v>
                </c:pt>
                <c:pt idx="549">
                  <c:v>3.9149999999999996</c:v>
                </c:pt>
                <c:pt idx="550">
                  <c:v>3.9149999999999996</c:v>
                </c:pt>
                <c:pt idx="551">
                  <c:v>3.8404699999999994</c:v>
                </c:pt>
                <c:pt idx="552">
                  <c:v>3.96</c:v>
                </c:pt>
                <c:pt idx="553">
                  <c:v>3.9787499999999993</c:v>
                </c:pt>
                <c:pt idx="554">
                  <c:v>3.9648399999999997</c:v>
                </c:pt>
                <c:pt idx="555">
                  <c:v>3.9818799999999994</c:v>
                </c:pt>
                <c:pt idx="556">
                  <c:v>3.98875</c:v>
                </c:pt>
                <c:pt idx="557">
                  <c:v>3.9874200000000002</c:v>
                </c:pt>
                <c:pt idx="558">
                  <c:v>3.9987499999999994</c:v>
                </c:pt>
                <c:pt idx="559">
                  <c:v>3.9874999999999998</c:v>
                </c:pt>
                <c:pt idx="560">
                  <c:v>3.976249999999999</c:v>
                </c:pt>
                <c:pt idx="561">
                  <c:v>3.9924999999999997</c:v>
                </c:pt>
                <c:pt idx="562">
                  <c:v>3.9930499999999998</c:v>
                </c:pt>
                <c:pt idx="563">
                  <c:v>3.9975000000000001</c:v>
                </c:pt>
                <c:pt idx="564">
                  <c:v>3.996249999999999</c:v>
                </c:pt>
                <c:pt idx="565">
                  <c:v>4.0024999999999995</c:v>
                </c:pt>
                <c:pt idx="566">
                  <c:v>4.0301600000000004</c:v>
                </c:pt>
                <c:pt idx="567">
                  <c:v>4.0314100000000002</c:v>
                </c:pt>
                <c:pt idx="568">
                  <c:v>4.0414099999999999</c:v>
                </c:pt>
                <c:pt idx="569">
                  <c:v>4.0251599999999987</c:v>
                </c:pt>
                <c:pt idx="570">
                  <c:v>4.0174999999999992</c:v>
                </c:pt>
                <c:pt idx="571">
                  <c:v>4.0149999999999988</c:v>
                </c:pt>
                <c:pt idx="572">
                  <c:v>4.0156999999999998</c:v>
                </c:pt>
                <c:pt idx="573">
                  <c:v>4.0144499999999992</c:v>
                </c:pt>
                <c:pt idx="574">
                  <c:v>4.0069499999999998</c:v>
                </c:pt>
                <c:pt idx="575">
                  <c:v>4</c:v>
                </c:pt>
                <c:pt idx="576">
                  <c:v>4.0012500000000006</c:v>
                </c:pt>
                <c:pt idx="577">
                  <c:v>3.9975000000000001</c:v>
                </c:pt>
                <c:pt idx="578">
                  <c:v>4.0094500000000002</c:v>
                </c:pt>
                <c:pt idx="579">
                  <c:v>4.0125799999999989</c:v>
                </c:pt>
                <c:pt idx="580">
                  <c:v>4.0156999999999998</c:v>
                </c:pt>
                <c:pt idx="581">
                  <c:v>4.0132000000000003</c:v>
                </c:pt>
                <c:pt idx="582">
                  <c:v>4.0144499999999992</c:v>
                </c:pt>
                <c:pt idx="583">
                  <c:v>4.02766</c:v>
                </c:pt>
                <c:pt idx="584">
                  <c:v>4.0326599999999999</c:v>
                </c:pt>
                <c:pt idx="585">
                  <c:v>4.0326599999999999</c:v>
                </c:pt>
                <c:pt idx="586">
                  <c:v>4.0326599999999999</c:v>
                </c:pt>
                <c:pt idx="587">
                  <c:v>4.0224999999999991</c:v>
                </c:pt>
                <c:pt idx="588">
                  <c:v>4.0199999999999996</c:v>
                </c:pt>
                <c:pt idx="589">
                  <c:v>4.0224999999999991</c:v>
                </c:pt>
                <c:pt idx="590">
                  <c:v>4.0224999999999991</c:v>
                </c:pt>
                <c:pt idx="591">
                  <c:v>4.0144499999999992</c:v>
                </c:pt>
                <c:pt idx="592">
                  <c:v>4.0074999999999994</c:v>
                </c:pt>
                <c:pt idx="593">
                  <c:v>4.0012500000000006</c:v>
                </c:pt>
                <c:pt idx="594">
                  <c:v>4.0024999999999995</c:v>
                </c:pt>
                <c:pt idx="595">
                  <c:v>3.9975000000000001</c:v>
                </c:pt>
                <c:pt idx="596">
                  <c:v>3.9760899999999997</c:v>
                </c:pt>
                <c:pt idx="597">
                  <c:v>4.0037500000000001</c:v>
                </c:pt>
                <c:pt idx="598">
                  <c:v>3.996249999999999</c:v>
                </c:pt>
                <c:pt idx="599">
                  <c:v>4.00875</c:v>
                </c:pt>
                <c:pt idx="600">
                  <c:v>4.0124999999999993</c:v>
                </c:pt>
                <c:pt idx="601">
                  <c:v>3.9937499999999995</c:v>
                </c:pt>
                <c:pt idx="602">
                  <c:v>3.9749999999999996</c:v>
                </c:pt>
                <c:pt idx="603">
                  <c:v>3.9737499999999994</c:v>
                </c:pt>
                <c:pt idx="604">
                  <c:v>3.9737499999999994</c:v>
                </c:pt>
                <c:pt idx="605">
                  <c:v>3.9648399999999997</c:v>
                </c:pt>
                <c:pt idx="606">
                  <c:v>3.976249999999999</c:v>
                </c:pt>
                <c:pt idx="607">
                  <c:v>3.9723399999999995</c:v>
                </c:pt>
                <c:pt idx="608">
                  <c:v>3.9384399999999995</c:v>
                </c:pt>
                <c:pt idx="609">
                  <c:v>3.9384399999999995</c:v>
                </c:pt>
                <c:pt idx="610">
                  <c:v>3.9359399999999996</c:v>
                </c:pt>
                <c:pt idx="611">
                  <c:v>3.9524999999999997</c:v>
                </c:pt>
                <c:pt idx="612">
                  <c:v>3.9624999999999995</c:v>
                </c:pt>
                <c:pt idx="613">
                  <c:v>3.9824999999999995</c:v>
                </c:pt>
                <c:pt idx="614">
                  <c:v>3.9662499999999996</c:v>
                </c:pt>
                <c:pt idx="615">
                  <c:v>3.951249999999999</c:v>
                </c:pt>
                <c:pt idx="616">
                  <c:v>3.9474999999999998</c:v>
                </c:pt>
                <c:pt idx="617">
                  <c:v>3.7275000000000005</c:v>
                </c:pt>
                <c:pt idx="618">
                  <c:v>3.74125</c:v>
                </c:pt>
                <c:pt idx="619">
                  <c:v>3.7380499999999994</c:v>
                </c:pt>
                <c:pt idx="620">
                  <c:v>3.7287499999999998</c:v>
                </c:pt>
                <c:pt idx="621">
                  <c:v>3.7072300000000005</c:v>
                </c:pt>
                <c:pt idx="622">
                  <c:v>3.69875</c:v>
                </c:pt>
                <c:pt idx="623">
                  <c:v>3.7</c:v>
                </c:pt>
                <c:pt idx="624">
                  <c:v>3.6937500000000001</c:v>
                </c:pt>
                <c:pt idx="625">
                  <c:v>3.6903100000000002</c:v>
                </c:pt>
                <c:pt idx="626">
                  <c:v>3.68594</c:v>
                </c:pt>
                <c:pt idx="627">
                  <c:v>3.6949999999999998</c:v>
                </c:pt>
                <c:pt idx="628">
                  <c:v>3.6934399999999998</c:v>
                </c:pt>
                <c:pt idx="629">
                  <c:v>3.6846899999999998</c:v>
                </c:pt>
                <c:pt idx="630">
                  <c:v>3.6884399999999999</c:v>
                </c:pt>
                <c:pt idx="631">
                  <c:v>3.6809400000000001</c:v>
                </c:pt>
                <c:pt idx="632">
                  <c:v>3.68344</c:v>
                </c:pt>
                <c:pt idx="633">
                  <c:v>3.6821899999999999</c:v>
                </c:pt>
                <c:pt idx="634">
                  <c:v>3.6675000000000004</c:v>
                </c:pt>
                <c:pt idx="635">
                  <c:v>3.6607799999999999</c:v>
                </c:pt>
                <c:pt idx="636">
                  <c:v>3.65</c:v>
                </c:pt>
                <c:pt idx="637">
                  <c:v>3.665</c:v>
                </c:pt>
                <c:pt idx="638">
                  <c:v>3.65</c:v>
                </c:pt>
                <c:pt idx="639">
                  <c:v>3.645</c:v>
                </c:pt>
                <c:pt idx="640">
                  <c:v>3.6475000000000004</c:v>
                </c:pt>
                <c:pt idx="641">
                  <c:v>3.6475000000000004</c:v>
                </c:pt>
                <c:pt idx="642">
                  <c:v>3.645</c:v>
                </c:pt>
                <c:pt idx="643">
                  <c:v>3.6437499999999998</c:v>
                </c:pt>
                <c:pt idx="644">
                  <c:v>3.6457799999999998</c:v>
                </c:pt>
                <c:pt idx="645">
                  <c:v>3.6495299999999999</c:v>
                </c:pt>
                <c:pt idx="646">
                  <c:v>3.6520299999999994</c:v>
                </c:pt>
                <c:pt idx="647">
                  <c:v>3.65578</c:v>
                </c:pt>
                <c:pt idx="648">
                  <c:v>3.6532800000000001</c:v>
                </c:pt>
                <c:pt idx="649">
                  <c:v>3.6545299999999998</c:v>
                </c:pt>
                <c:pt idx="650">
                  <c:v>3.6625000000000001</c:v>
                </c:pt>
                <c:pt idx="651">
                  <c:v>3.6607799999999999</c:v>
                </c:pt>
                <c:pt idx="652">
                  <c:v>3.6601599999999999</c:v>
                </c:pt>
                <c:pt idx="653">
                  <c:v>3.6570299999999998</c:v>
                </c:pt>
                <c:pt idx="654">
                  <c:v>3.6532800000000001</c:v>
                </c:pt>
                <c:pt idx="655">
                  <c:v>3.6507800000000001</c:v>
                </c:pt>
                <c:pt idx="656">
                  <c:v>3.6457799999999998</c:v>
                </c:pt>
                <c:pt idx="657">
                  <c:v>3.6375000000000002</c:v>
                </c:pt>
                <c:pt idx="658">
                  <c:v>3.6318799999999998</c:v>
                </c:pt>
                <c:pt idx="659">
                  <c:v>3.63063</c:v>
                </c:pt>
                <c:pt idx="660">
                  <c:v>3.6293799999999998</c:v>
                </c:pt>
                <c:pt idx="661">
                  <c:v>3.6256300000000001</c:v>
                </c:pt>
                <c:pt idx="662">
                  <c:v>3.6462499999999998</c:v>
                </c:pt>
                <c:pt idx="663">
                  <c:v>3.6712499999999997</c:v>
                </c:pt>
                <c:pt idx="664">
                  <c:v>3.6737500000000001</c:v>
                </c:pt>
                <c:pt idx="665">
                  <c:v>3.6656300000000002</c:v>
                </c:pt>
                <c:pt idx="666">
                  <c:v>3.6595300000000002</c:v>
                </c:pt>
                <c:pt idx="667">
                  <c:v>3.6595300000000002</c:v>
                </c:pt>
                <c:pt idx="668">
                  <c:v>3.6595300000000002</c:v>
                </c:pt>
                <c:pt idx="669">
                  <c:v>3.6512499999999997</c:v>
                </c:pt>
                <c:pt idx="670">
                  <c:v>3.6462499999999998</c:v>
                </c:pt>
                <c:pt idx="671">
                  <c:v>3.64188</c:v>
                </c:pt>
                <c:pt idx="672">
                  <c:v>3.6375000000000002</c:v>
                </c:pt>
                <c:pt idx="673">
                  <c:v>3.6387499999999995</c:v>
                </c:pt>
                <c:pt idx="674">
                  <c:v>3.63375</c:v>
                </c:pt>
                <c:pt idx="675">
                  <c:v>3.62188</c:v>
                </c:pt>
                <c:pt idx="676">
                  <c:v>3.5967199999999995</c:v>
                </c:pt>
                <c:pt idx="677">
                  <c:v>3.59375</c:v>
                </c:pt>
                <c:pt idx="678">
                  <c:v>3.59375</c:v>
                </c:pt>
                <c:pt idx="679">
                  <c:v>3.5931299999999999</c:v>
                </c:pt>
                <c:pt idx="680">
                  <c:v>3.6012499999999994</c:v>
                </c:pt>
                <c:pt idx="681">
                  <c:v>3.5987499999999994</c:v>
                </c:pt>
                <c:pt idx="682">
                  <c:v>3.6625000000000001</c:v>
                </c:pt>
                <c:pt idx="683">
                  <c:v>3.6662499999999993</c:v>
                </c:pt>
                <c:pt idx="684">
                  <c:v>3.6637499999999998</c:v>
                </c:pt>
                <c:pt idx="685">
                  <c:v>3.6675000000000004</c:v>
                </c:pt>
                <c:pt idx="686">
                  <c:v>3.6687500000000002</c:v>
                </c:pt>
                <c:pt idx="687">
                  <c:v>3.6687500000000002</c:v>
                </c:pt>
                <c:pt idx="688">
                  <c:v>3.6687500000000002</c:v>
                </c:pt>
                <c:pt idx="689">
                  <c:v>3.6625000000000001</c:v>
                </c:pt>
                <c:pt idx="690">
                  <c:v>3.63</c:v>
                </c:pt>
                <c:pt idx="691">
                  <c:v>3.63</c:v>
                </c:pt>
                <c:pt idx="692">
                  <c:v>3.6225000000000001</c:v>
                </c:pt>
                <c:pt idx="693">
                  <c:v>3.6225000000000001</c:v>
                </c:pt>
                <c:pt idx="694">
                  <c:v>3.6225000000000001</c:v>
                </c:pt>
                <c:pt idx="695">
                  <c:v>3.6268799999999994</c:v>
                </c:pt>
                <c:pt idx="696">
                  <c:v>3.6293799999999998</c:v>
                </c:pt>
                <c:pt idx="697">
                  <c:v>3.6256300000000001</c:v>
                </c:pt>
                <c:pt idx="698">
                  <c:v>3.6231300000000006</c:v>
                </c:pt>
                <c:pt idx="699">
                  <c:v>3.6262499999999998</c:v>
                </c:pt>
                <c:pt idx="700">
                  <c:v>3.6237499999999998</c:v>
                </c:pt>
                <c:pt idx="701">
                  <c:v>3.6268799999999994</c:v>
                </c:pt>
                <c:pt idx="702">
                  <c:v>3.665</c:v>
                </c:pt>
                <c:pt idx="703">
                  <c:v>3.6637499999999998</c:v>
                </c:pt>
                <c:pt idx="704">
                  <c:v>3.6668799999999995</c:v>
                </c:pt>
                <c:pt idx="705">
                  <c:v>3.6475000000000004</c:v>
                </c:pt>
                <c:pt idx="706">
                  <c:v>3.6526599999999996</c:v>
                </c:pt>
                <c:pt idx="707">
                  <c:v>3.6545299999999998</c:v>
                </c:pt>
                <c:pt idx="708">
                  <c:v>3.6362499999999995</c:v>
                </c:pt>
                <c:pt idx="709">
                  <c:v>3.6349999999999998</c:v>
                </c:pt>
                <c:pt idx="710">
                  <c:v>3.6387499999999995</c:v>
                </c:pt>
                <c:pt idx="711">
                  <c:v>3.6287500000000001</c:v>
                </c:pt>
                <c:pt idx="712">
                  <c:v>3.6225000000000001</c:v>
                </c:pt>
                <c:pt idx="713">
                  <c:v>3.6274999999999999</c:v>
                </c:pt>
                <c:pt idx="714">
                  <c:v>3.6343800000000002</c:v>
                </c:pt>
                <c:pt idx="715">
                  <c:v>3.63063</c:v>
                </c:pt>
                <c:pt idx="716">
                  <c:v>3.6425000000000001</c:v>
                </c:pt>
                <c:pt idx="717">
                  <c:v>3.645</c:v>
                </c:pt>
                <c:pt idx="718">
                  <c:v>3.6412499999999994</c:v>
                </c:pt>
                <c:pt idx="719">
                  <c:v>3.6375000000000002</c:v>
                </c:pt>
                <c:pt idx="720">
                  <c:v>3.6293799999999998</c:v>
                </c:pt>
                <c:pt idx="721">
                  <c:v>3.6062499999999997</c:v>
                </c:pt>
                <c:pt idx="722">
                  <c:v>3.5987499999999994</c:v>
                </c:pt>
                <c:pt idx="723">
                  <c:v>3.5924999999999994</c:v>
                </c:pt>
                <c:pt idx="724">
                  <c:v>3.5949999999999998</c:v>
                </c:pt>
                <c:pt idx="725">
                  <c:v>3.5975000000000001</c:v>
                </c:pt>
                <c:pt idx="726">
                  <c:v>3.5874999999999999</c:v>
                </c:pt>
                <c:pt idx="727">
                  <c:v>3.4562499999999989</c:v>
                </c:pt>
                <c:pt idx="728">
                  <c:v>3.4573399999999999</c:v>
                </c:pt>
                <c:pt idx="729">
                  <c:v>3.4334399999999996</c:v>
                </c:pt>
                <c:pt idx="730">
                  <c:v>3.4371900000000002</c:v>
                </c:pt>
                <c:pt idx="731">
                  <c:v>3.4149999999999996</c:v>
                </c:pt>
                <c:pt idx="732">
                  <c:v>3.40578</c:v>
                </c:pt>
                <c:pt idx="733">
                  <c:v>3.40578</c:v>
                </c:pt>
                <c:pt idx="734">
                  <c:v>3.4120299999999997</c:v>
                </c:pt>
                <c:pt idx="735">
                  <c:v>3.391249999999999</c:v>
                </c:pt>
                <c:pt idx="736">
                  <c:v>3.4070299999999998</c:v>
                </c:pt>
                <c:pt idx="737">
                  <c:v>3.4371900000000002</c:v>
                </c:pt>
                <c:pt idx="738">
                  <c:v>3.4462499999999996</c:v>
                </c:pt>
                <c:pt idx="739">
                  <c:v>3.4412499999999997</c:v>
                </c:pt>
                <c:pt idx="740">
                  <c:v>3.4437500000000001</c:v>
                </c:pt>
                <c:pt idx="741">
                  <c:v>3.4412499999999997</c:v>
                </c:pt>
                <c:pt idx="742">
                  <c:v>3.4712499999999991</c:v>
                </c:pt>
                <c:pt idx="743">
                  <c:v>3.4824999999999995</c:v>
                </c:pt>
                <c:pt idx="744">
                  <c:v>3.4837500000000001</c:v>
                </c:pt>
                <c:pt idx="745">
                  <c:v>3.48875</c:v>
                </c:pt>
                <c:pt idx="746">
                  <c:v>3.4899999999999998</c:v>
                </c:pt>
                <c:pt idx="747">
                  <c:v>3.4899999999999998</c:v>
                </c:pt>
                <c:pt idx="748">
                  <c:v>3.4949999999999997</c:v>
                </c:pt>
                <c:pt idx="749">
                  <c:v>3.5049999999999999</c:v>
                </c:pt>
                <c:pt idx="750">
                  <c:v>3.4975000000000001</c:v>
                </c:pt>
                <c:pt idx="751">
                  <c:v>3.5</c:v>
                </c:pt>
                <c:pt idx="752">
                  <c:v>3.5</c:v>
                </c:pt>
                <c:pt idx="753">
                  <c:v>3.5081300000000004</c:v>
                </c:pt>
                <c:pt idx="754">
                  <c:v>3.5074999999999998</c:v>
                </c:pt>
                <c:pt idx="755">
                  <c:v>3.4937499999999995</c:v>
                </c:pt>
                <c:pt idx="756">
                  <c:v>3.51</c:v>
                </c:pt>
                <c:pt idx="757">
                  <c:v>3.5662499999999997</c:v>
                </c:pt>
                <c:pt idx="758">
                  <c:v>3.5662499999999997</c:v>
                </c:pt>
                <c:pt idx="759">
                  <c:v>3.5775000000000001</c:v>
                </c:pt>
                <c:pt idx="760">
                  <c:v>3.60242</c:v>
                </c:pt>
                <c:pt idx="761">
                  <c:v>3.6049199999999999</c:v>
                </c:pt>
                <c:pt idx="762">
                  <c:v>3.6318799999999998</c:v>
                </c:pt>
                <c:pt idx="763">
                  <c:v>3.6545299999999998</c:v>
                </c:pt>
                <c:pt idx="764">
                  <c:v>3.6693799999999999</c:v>
                </c:pt>
                <c:pt idx="765">
                  <c:v>3.6749999999999998</c:v>
                </c:pt>
                <c:pt idx="766">
                  <c:v>3.6796899999999995</c:v>
                </c:pt>
                <c:pt idx="767">
                  <c:v>3.6775000000000002</c:v>
                </c:pt>
                <c:pt idx="768">
                  <c:v>3.6909399999999999</c:v>
                </c:pt>
                <c:pt idx="769">
                  <c:v>3.6884399999999999</c:v>
                </c:pt>
                <c:pt idx="770">
                  <c:v>3.6912499999999997</c:v>
                </c:pt>
                <c:pt idx="771">
                  <c:v>3.6896900000000001</c:v>
                </c:pt>
                <c:pt idx="772">
                  <c:v>3.6865600000000001</c:v>
                </c:pt>
                <c:pt idx="773">
                  <c:v>3.68906</c:v>
                </c:pt>
                <c:pt idx="774">
                  <c:v>3.6896900000000001</c:v>
                </c:pt>
                <c:pt idx="775">
                  <c:v>3.6974999999999998</c:v>
                </c:pt>
                <c:pt idx="776">
                  <c:v>3.7135899999999999</c:v>
                </c:pt>
                <c:pt idx="777">
                  <c:v>3.7135899999999999</c:v>
                </c:pt>
                <c:pt idx="778">
                  <c:v>3.7123399999999998</c:v>
                </c:pt>
                <c:pt idx="779">
                  <c:v>3.7135899999999999</c:v>
                </c:pt>
                <c:pt idx="780">
                  <c:v>3.7154699999999994</c:v>
                </c:pt>
                <c:pt idx="781">
                  <c:v>3.7160899999999994</c:v>
                </c:pt>
                <c:pt idx="782">
                  <c:v>3.7160899999999994</c:v>
                </c:pt>
                <c:pt idx="783">
                  <c:v>3.7225000000000001</c:v>
                </c:pt>
                <c:pt idx="784">
                  <c:v>3.7250000000000001</c:v>
                </c:pt>
                <c:pt idx="785">
                  <c:v>3.7212499999999995</c:v>
                </c:pt>
                <c:pt idx="786">
                  <c:v>3.7212499999999995</c:v>
                </c:pt>
                <c:pt idx="787">
                  <c:v>3.7237499999999999</c:v>
                </c:pt>
                <c:pt idx="788">
                  <c:v>3.7450000000000001</c:v>
                </c:pt>
                <c:pt idx="789">
                  <c:v>3.7437499999999999</c:v>
                </c:pt>
                <c:pt idx="790">
                  <c:v>3.7524999999999995</c:v>
                </c:pt>
                <c:pt idx="791">
                  <c:v>3.7524999999999995</c:v>
                </c:pt>
                <c:pt idx="792">
                  <c:v>3.73875</c:v>
                </c:pt>
                <c:pt idx="793">
                  <c:v>3.7374999999999998</c:v>
                </c:pt>
                <c:pt idx="794">
                  <c:v>3.7450000000000001</c:v>
                </c:pt>
                <c:pt idx="795">
                  <c:v>3.75</c:v>
                </c:pt>
                <c:pt idx="796">
                  <c:v>3.7524999999999995</c:v>
                </c:pt>
                <c:pt idx="797">
                  <c:v>3.7662499999999994</c:v>
                </c:pt>
                <c:pt idx="798">
                  <c:v>3.7725</c:v>
                </c:pt>
                <c:pt idx="799">
                  <c:v>3.7737500000000002</c:v>
                </c:pt>
                <c:pt idx="800">
                  <c:v>3.8587499999999997</c:v>
                </c:pt>
                <c:pt idx="801">
                  <c:v>3.8743799999999995</c:v>
                </c:pt>
                <c:pt idx="802">
                  <c:v>3.8862499999999995</c:v>
                </c:pt>
                <c:pt idx="803">
                  <c:v>3.9212499999999997</c:v>
                </c:pt>
                <c:pt idx="804">
                  <c:v>3.9249999999999998</c:v>
                </c:pt>
                <c:pt idx="805">
                  <c:v>3.9275000000000002</c:v>
                </c:pt>
                <c:pt idx="806">
                  <c:v>3.9409399999999999</c:v>
                </c:pt>
                <c:pt idx="807">
                  <c:v>3.9474999999999998</c:v>
                </c:pt>
                <c:pt idx="808">
                  <c:v>3.9723399999999995</c:v>
                </c:pt>
                <c:pt idx="809">
                  <c:v>3.98</c:v>
                </c:pt>
                <c:pt idx="810">
                  <c:v>3.9862499999999996</c:v>
                </c:pt>
                <c:pt idx="811">
                  <c:v>3.9912499999999995</c:v>
                </c:pt>
                <c:pt idx="812">
                  <c:v>3.9824999999999995</c:v>
                </c:pt>
                <c:pt idx="813">
                  <c:v>3.976249999999999</c:v>
                </c:pt>
                <c:pt idx="814">
                  <c:v>3.9737499999999994</c:v>
                </c:pt>
                <c:pt idx="815">
                  <c:v>3.976249999999999</c:v>
                </c:pt>
                <c:pt idx="816">
                  <c:v>3.9775</c:v>
                </c:pt>
                <c:pt idx="817">
                  <c:v>3.9768799999999995</c:v>
                </c:pt>
                <c:pt idx="818">
                  <c:v>3.9793799999999995</c:v>
                </c:pt>
                <c:pt idx="819">
                  <c:v>3.98</c:v>
                </c:pt>
                <c:pt idx="820">
                  <c:v>3.9812499999999997</c:v>
                </c:pt>
                <c:pt idx="821">
                  <c:v>3.9824999999999995</c:v>
                </c:pt>
                <c:pt idx="822">
                  <c:v>3.9824999999999995</c:v>
                </c:pt>
                <c:pt idx="823">
                  <c:v>3.9831300000000005</c:v>
                </c:pt>
                <c:pt idx="824">
                  <c:v>3.9837500000000001</c:v>
                </c:pt>
                <c:pt idx="825">
                  <c:v>3.9787499999999993</c:v>
                </c:pt>
                <c:pt idx="826">
                  <c:v>3.9812499999999997</c:v>
                </c:pt>
                <c:pt idx="827">
                  <c:v>3.9831300000000005</c:v>
                </c:pt>
                <c:pt idx="828">
                  <c:v>3.9949999999999997</c:v>
                </c:pt>
                <c:pt idx="829">
                  <c:v>3.9949999999999997</c:v>
                </c:pt>
                <c:pt idx="830">
                  <c:v>3.996249999999999</c:v>
                </c:pt>
                <c:pt idx="831">
                  <c:v>4.004999999999999</c:v>
                </c:pt>
                <c:pt idx="832">
                  <c:v>4.0024999999999995</c:v>
                </c:pt>
                <c:pt idx="833">
                  <c:v>4.0137499999999999</c:v>
                </c:pt>
                <c:pt idx="834">
                  <c:v>4.0074999999999994</c:v>
                </c:pt>
                <c:pt idx="835">
                  <c:v>4.0124999999999993</c:v>
                </c:pt>
                <c:pt idx="836">
                  <c:v>4.0162500000000003</c:v>
                </c:pt>
                <c:pt idx="837">
                  <c:v>4.0137499999999999</c:v>
                </c:pt>
                <c:pt idx="838">
                  <c:v>4.0212500000000002</c:v>
                </c:pt>
                <c:pt idx="839">
                  <c:v>4.0149999999999988</c:v>
                </c:pt>
                <c:pt idx="840">
                  <c:v>4.0206299999999997</c:v>
                </c:pt>
                <c:pt idx="841">
                  <c:v>4.0149999999999988</c:v>
                </c:pt>
                <c:pt idx="842">
                  <c:v>4.0218799999999995</c:v>
                </c:pt>
                <c:pt idx="843">
                  <c:v>4.0262500000000001</c:v>
                </c:pt>
                <c:pt idx="844">
                  <c:v>4.03078</c:v>
                </c:pt>
                <c:pt idx="845">
                  <c:v>4.0339099999999997</c:v>
                </c:pt>
                <c:pt idx="846">
                  <c:v>4.0339099999999997</c:v>
                </c:pt>
                <c:pt idx="847">
                  <c:v>4.0339099999999997</c:v>
                </c:pt>
                <c:pt idx="848">
                  <c:v>4.04</c:v>
                </c:pt>
                <c:pt idx="849">
                  <c:v>4.0412500000000007</c:v>
                </c:pt>
                <c:pt idx="850">
                  <c:v>4.0374999999999996</c:v>
                </c:pt>
                <c:pt idx="851">
                  <c:v>4.0374999999999996</c:v>
                </c:pt>
                <c:pt idx="852">
                  <c:v>4.0356300000000003</c:v>
                </c:pt>
                <c:pt idx="853">
                  <c:v>4.0426599999999997</c:v>
                </c:pt>
                <c:pt idx="854">
                  <c:v>4.044999999999999</c:v>
                </c:pt>
                <c:pt idx="855">
                  <c:v>4.0549999999999988</c:v>
                </c:pt>
                <c:pt idx="856">
                  <c:v>4.0590599999999997</c:v>
                </c:pt>
                <c:pt idx="857">
                  <c:v>4.0389099999999996</c:v>
                </c:pt>
                <c:pt idx="858">
                  <c:v>4.0224999999999991</c:v>
                </c:pt>
                <c:pt idx="859">
                  <c:v>4.0237499999999997</c:v>
                </c:pt>
                <c:pt idx="860">
                  <c:v>4.0181299999999993</c:v>
                </c:pt>
                <c:pt idx="861">
                  <c:v>4.0162500000000003</c:v>
                </c:pt>
                <c:pt idx="862">
                  <c:v>4.0237499999999997</c:v>
                </c:pt>
                <c:pt idx="863">
                  <c:v>4.0251599999999987</c:v>
                </c:pt>
                <c:pt idx="864">
                  <c:v>4.02766</c:v>
                </c:pt>
                <c:pt idx="865">
                  <c:v>4.0312500000000009</c:v>
                </c:pt>
                <c:pt idx="866">
                  <c:v>4.0389099999999996</c:v>
                </c:pt>
                <c:pt idx="867">
                  <c:v>4.06656</c:v>
                </c:pt>
                <c:pt idx="868">
                  <c:v>4.0992199999999999</c:v>
                </c:pt>
                <c:pt idx="869">
                  <c:v>4.1099999999999994</c:v>
                </c:pt>
                <c:pt idx="870">
                  <c:v>4.1124999999999989</c:v>
                </c:pt>
                <c:pt idx="871">
                  <c:v>4.1424999999999992</c:v>
                </c:pt>
                <c:pt idx="872">
                  <c:v>4.1449999999999987</c:v>
                </c:pt>
                <c:pt idx="873">
                  <c:v>4.1449999999999987</c:v>
                </c:pt>
                <c:pt idx="874">
                  <c:v>4.1449999999999987</c:v>
                </c:pt>
                <c:pt idx="875">
                  <c:v>4.152029999999999</c:v>
                </c:pt>
                <c:pt idx="876">
                  <c:v>4.1557799999999991</c:v>
                </c:pt>
                <c:pt idx="877">
                  <c:v>4.1595299999999993</c:v>
                </c:pt>
                <c:pt idx="878">
                  <c:v>4.1557799999999991</c:v>
                </c:pt>
                <c:pt idx="879">
                  <c:v>4.1557799999999991</c:v>
                </c:pt>
                <c:pt idx="880">
                  <c:v>4.1599999999999993</c:v>
                </c:pt>
                <c:pt idx="881">
                  <c:v>4.1557799999999991</c:v>
                </c:pt>
                <c:pt idx="882">
                  <c:v>4.1582799999999995</c:v>
                </c:pt>
                <c:pt idx="883">
                  <c:v>4.1574999999999989</c:v>
                </c:pt>
                <c:pt idx="884">
                  <c:v>4.1589099999999988</c:v>
                </c:pt>
                <c:pt idx="885">
                  <c:v>4.1595299999999993</c:v>
                </c:pt>
                <c:pt idx="886">
                  <c:v>4.1662499999999998</c:v>
                </c:pt>
                <c:pt idx="887">
                  <c:v>4.17</c:v>
                </c:pt>
                <c:pt idx="888">
                  <c:v>4.1837499999999999</c:v>
                </c:pt>
                <c:pt idx="889">
                  <c:v>4.1912500000000001</c:v>
                </c:pt>
                <c:pt idx="890">
                  <c:v>4.1974999999999989</c:v>
                </c:pt>
                <c:pt idx="891">
                  <c:v>4.1987499999999995</c:v>
                </c:pt>
                <c:pt idx="892">
                  <c:v>4.2043799999999996</c:v>
                </c:pt>
                <c:pt idx="893">
                  <c:v>4.2240599999999988</c:v>
                </c:pt>
                <c:pt idx="894">
                  <c:v>4.2350000000000003</c:v>
                </c:pt>
                <c:pt idx="895">
                  <c:v>4.2512500000000006</c:v>
                </c:pt>
                <c:pt idx="896">
                  <c:v>4.2687499999999998</c:v>
                </c:pt>
                <c:pt idx="897">
                  <c:v>4.2718800000000003</c:v>
                </c:pt>
                <c:pt idx="898">
                  <c:v>4.2862500000000008</c:v>
                </c:pt>
                <c:pt idx="899">
                  <c:v>4.2874999999999996</c:v>
                </c:pt>
                <c:pt idx="900">
                  <c:v>4.2750000000000004</c:v>
                </c:pt>
                <c:pt idx="901">
                  <c:v>4.276250000000001</c:v>
                </c:pt>
                <c:pt idx="902">
                  <c:v>4.2712500000000011</c:v>
                </c:pt>
                <c:pt idx="903">
                  <c:v>4.2712500000000011</c:v>
                </c:pt>
                <c:pt idx="904">
                  <c:v>4.2756300000000005</c:v>
                </c:pt>
                <c:pt idx="905">
                  <c:v>4.2812500000000009</c:v>
                </c:pt>
                <c:pt idx="906">
                  <c:v>4.2837500000000004</c:v>
                </c:pt>
                <c:pt idx="907">
                  <c:v>4.294999999999999</c:v>
                </c:pt>
                <c:pt idx="908">
                  <c:v>4.3137499999999998</c:v>
                </c:pt>
                <c:pt idx="909">
                  <c:v>4.3168799999999994</c:v>
                </c:pt>
                <c:pt idx="910">
                  <c:v>4.3262499999999999</c:v>
                </c:pt>
                <c:pt idx="911">
                  <c:v>4.3393800000000002</c:v>
                </c:pt>
                <c:pt idx="912">
                  <c:v>4.3512500000000003</c:v>
                </c:pt>
                <c:pt idx="913">
                  <c:v>4.37</c:v>
                </c:pt>
                <c:pt idx="914">
                  <c:v>4.3781299999999996</c:v>
                </c:pt>
                <c:pt idx="915">
                  <c:v>4.375</c:v>
                </c:pt>
                <c:pt idx="916">
                  <c:v>4.3712500000000007</c:v>
                </c:pt>
                <c:pt idx="917">
                  <c:v>4.3762500000000006</c:v>
                </c:pt>
                <c:pt idx="918">
                  <c:v>4.41</c:v>
                </c:pt>
                <c:pt idx="919">
                  <c:v>4.4062500000000009</c:v>
                </c:pt>
                <c:pt idx="920">
                  <c:v>4.401250000000001</c:v>
                </c:pt>
                <c:pt idx="921">
                  <c:v>4.4000000000000004</c:v>
                </c:pt>
                <c:pt idx="922">
                  <c:v>4.4000000000000004</c:v>
                </c:pt>
                <c:pt idx="923">
                  <c:v>4.4000000000000004</c:v>
                </c:pt>
                <c:pt idx="924">
                  <c:v>4.3768799999999999</c:v>
                </c:pt>
                <c:pt idx="925">
                  <c:v>4.3756300000000001</c:v>
                </c:pt>
                <c:pt idx="926">
                  <c:v>4.37</c:v>
                </c:pt>
                <c:pt idx="927">
                  <c:v>4.37</c:v>
                </c:pt>
                <c:pt idx="928">
                  <c:v>4.3687499999999995</c:v>
                </c:pt>
                <c:pt idx="929">
                  <c:v>4.3793800000000003</c:v>
                </c:pt>
                <c:pt idx="930">
                  <c:v>4.3862500000000004</c:v>
                </c:pt>
                <c:pt idx="931">
                  <c:v>4.38</c:v>
                </c:pt>
                <c:pt idx="932">
                  <c:v>4.3912500000000003</c:v>
                </c:pt>
                <c:pt idx="933">
                  <c:v>4.4206300000000001</c:v>
                </c:pt>
                <c:pt idx="934">
                  <c:v>4.42</c:v>
                </c:pt>
                <c:pt idx="935">
                  <c:v>4.42</c:v>
                </c:pt>
                <c:pt idx="936">
                  <c:v>4.4262500000000005</c:v>
                </c:pt>
                <c:pt idx="937">
                  <c:v>4.4337500000000007</c:v>
                </c:pt>
                <c:pt idx="938">
                  <c:v>4.4337500000000007</c:v>
                </c:pt>
                <c:pt idx="939">
                  <c:v>4.4387500000000006</c:v>
                </c:pt>
                <c:pt idx="940">
                  <c:v>4.441250000000001</c:v>
                </c:pt>
                <c:pt idx="941">
                  <c:v>4.4424999999999999</c:v>
                </c:pt>
                <c:pt idx="942">
                  <c:v>4.4487500000000004</c:v>
                </c:pt>
                <c:pt idx="943">
                  <c:v>4.4718800000000005</c:v>
                </c:pt>
                <c:pt idx="944">
                  <c:v>4.4725000000000001</c:v>
                </c:pt>
                <c:pt idx="945">
                  <c:v>4.4725000000000001</c:v>
                </c:pt>
                <c:pt idx="946">
                  <c:v>4.4775</c:v>
                </c:pt>
                <c:pt idx="947">
                  <c:v>4.4837500000000006</c:v>
                </c:pt>
                <c:pt idx="948">
                  <c:v>4.4943799999999996</c:v>
                </c:pt>
                <c:pt idx="949">
                  <c:v>4.5043799999999994</c:v>
                </c:pt>
                <c:pt idx="950">
                  <c:v>4.5456300000000001</c:v>
                </c:pt>
                <c:pt idx="951">
                  <c:v>4.567499999999999</c:v>
                </c:pt>
                <c:pt idx="952">
                  <c:v>4.5912500000000005</c:v>
                </c:pt>
                <c:pt idx="953">
                  <c:v>4.618129999999999</c:v>
                </c:pt>
                <c:pt idx="954">
                  <c:v>4.6212499999999999</c:v>
                </c:pt>
                <c:pt idx="955">
                  <c:v>4.6262499999999998</c:v>
                </c:pt>
                <c:pt idx="956">
                  <c:v>4.6362500000000004</c:v>
                </c:pt>
                <c:pt idx="957">
                  <c:v>4.6574999999999989</c:v>
                </c:pt>
                <c:pt idx="958">
                  <c:v>4.6574999999999989</c:v>
                </c:pt>
                <c:pt idx="959">
                  <c:v>4.67</c:v>
                </c:pt>
                <c:pt idx="960">
                  <c:v>4.6899999999999995</c:v>
                </c:pt>
                <c:pt idx="961">
                  <c:v>4.7037500000000003</c:v>
                </c:pt>
                <c:pt idx="962">
                  <c:v>4.7137500000000001</c:v>
                </c:pt>
                <c:pt idx="963">
                  <c:v>4.72</c:v>
                </c:pt>
                <c:pt idx="964">
                  <c:v>4.7350000000000003</c:v>
                </c:pt>
                <c:pt idx="965">
                  <c:v>4.7524999999999995</c:v>
                </c:pt>
                <c:pt idx="966">
                  <c:v>4.7662500000000003</c:v>
                </c:pt>
                <c:pt idx="967">
                  <c:v>4.7906300000000002</c:v>
                </c:pt>
                <c:pt idx="968">
                  <c:v>4.8137499999999998</c:v>
                </c:pt>
                <c:pt idx="969">
                  <c:v>4.8237499999999995</c:v>
                </c:pt>
                <c:pt idx="970">
                  <c:v>4.8224999999999989</c:v>
                </c:pt>
                <c:pt idx="971">
                  <c:v>4.8274999999999988</c:v>
                </c:pt>
                <c:pt idx="972">
                  <c:v>4.8224999999999989</c:v>
                </c:pt>
                <c:pt idx="973">
                  <c:v>4.8287499999999994</c:v>
                </c:pt>
                <c:pt idx="974">
                  <c:v>4.8362500000000006</c:v>
                </c:pt>
                <c:pt idx="975">
                  <c:v>4.8424999999999994</c:v>
                </c:pt>
                <c:pt idx="976">
                  <c:v>4.8424999999999994</c:v>
                </c:pt>
                <c:pt idx="977">
                  <c:v>4.84375</c:v>
                </c:pt>
                <c:pt idx="978">
                  <c:v>4.84375</c:v>
                </c:pt>
                <c:pt idx="979">
                  <c:v>4.8412500000000005</c:v>
                </c:pt>
                <c:pt idx="980">
                  <c:v>4.84375</c:v>
                </c:pt>
                <c:pt idx="981">
                  <c:v>4.8262499999999999</c:v>
                </c:pt>
                <c:pt idx="982">
                  <c:v>4.8262499999999999</c:v>
                </c:pt>
                <c:pt idx="983">
                  <c:v>4.8249999999999993</c:v>
                </c:pt>
                <c:pt idx="984">
                  <c:v>4.8249999999999993</c:v>
                </c:pt>
                <c:pt idx="985">
                  <c:v>4.83</c:v>
                </c:pt>
                <c:pt idx="986">
                  <c:v>4.83</c:v>
                </c:pt>
                <c:pt idx="987">
                  <c:v>4.83</c:v>
                </c:pt>
                <c:pt idx="988">
                  <c:v>4.8287499999999994</c:v>
                </c:pt>
                <c:pt idx="989">
                  <c:v>4.83</c:v>
                </c:pt>
                <c:pt idx="990">
                  <c:v>4.8274999999999988</c:v>
                </c:pt>
                <c:pt idx="991">
                  <c:v>4.8287499999999994</c:v>
                </c:pt>
                <c:pt idx="992">
                  <c:v>4.83</c:v>
                </c:pt>
                <c:pt idx="993">
                  <c:v>4.8287499999999994</c:v>
                </c:pt>
                <c:pt idx="994">
                  <c:v>4.83</c:v>
                </c:pt>
                <c:pt idx="995">
                  <c:v>4.835</c:v>
                </c:pt>
                <c:pt idx="996">
                  <c:v>4.8762500000000006</c:v>
                </c:pt>
                <c:pt idx="997">
                  <c:v>4.9000000000000004</c:v>
                </c:pt>
                <c:pt idx="998">
                  <c:v>4.9187500000000002</c:v>
                </c:pt>
                <c:pt idx="999">
                  <c:v>4.92875</c:v>
                </c:pt>
                <c:pt idx="1000">
                  <c:v>4.9300000000000006</c:v>
                </c:pt>
                <c:pt idx="1001">
                  <c:v>4.9306300000000007</c:v>
                </c:pt>
                <c:pt idx="1002">
                  <c:v>4.9387500000000006</c:v>
                </c:pt>
                <c:pt idx="1003">
                  <c:v>4.9493800000000006</c:v>
                </c:pt>
                <c:pt idx="1004">
                  <c:v>4.964999999999999</c:v>
                </c:pt>
                <c:pt idx="1005">
                  <c:v>4.97438</c:v>
                </c:pt>
                <c:pt idx="1006">
                  <c:v>4.9800000000000004</c:v>
                </c:pt>
                <c:pt idx="1007">
                  <c:v>4.9749999999999996</c:v>
                </c:pt>
                <c:pt idx="1008">
                  <c:v>4.96</c:v>
                </c:pt>
                <c:pt idx="1009">
                  <c:v>4.96</c:v>
                </c:pt>
                <c:pt idx="1010">
                  <c:v>4.9612500000000006</c:v>
                </c:pt>
                <c:pt idx="1011">
                  <c:v>4.9624999999999995</c:v>
                </c:pt>
                <c:pt idx="1012">
                  <c:v>4.96</c:v>
                </c:pt>
                <c:pt idx="1013">
                  <c:v>4.9624999999999995</c:v>
                </c:pt>
                <c:pt idx="1014">
                  <c:v>4.96</c:v>
                </c:pt>
                <c:pt idx="1015">
                  <c:v>4.9587500000000002</c:v>
                </c:pt>
                <c:pt idx="1016">
                  <c:v>4.9612500000000006</c:v>
                </c:pt>
                <c:pt idx="1017">
                  <c:v>4.96</c:v>
                </c:pt>
                <c:pt idx="1018">
                  <c:v>4.9612500000000006</c:v>
                </c:pt>
                <c:pt idx="1019">
                  <c:v>4.9624999999999995</c:v>
                </c:pt>
                <c:pt idx="1020">
                  <c:v>4.9624999999999995</c:v>
                </c:pt>
                <c:pt idx="1021">
                  <c:v>4.9637500000000001</c:v>
                </c:pt>
                <c:pt idx="1022">
                  <c:v>4.96</c:v>
                </c:pt>
                <c:pt idx="1023">
                  <c:v>4.96</c:v>
                </c:pt>
                <c:pt idx="1024">
                  <c:v>4.9624999999999995</c:v>
                </c:pt>
                <c:pt idx="1025">
                  <c:v>4.9543799999999996</c:v>
                </c:pt>
                <c:pt idx="1026">
                  <c:v>4.9537500000000003</c:v>
                </c:pt>
                <c:pt idx="1027">
                  <c:v>4.9537500000000003</c:v>
                </c:pt>
                <c:pt idx="1028">
                  <c:v>4.9531299999999998</c:v>
                </c:pt>
                <c:pt idx="1029">
                  <c:v>4.9556300000000002</c:v>
                </c:pt>
                <c:pt idx="1030">
                  <c:v>4.9543799999999996</c:v>
                </c:pt>
                <c:pt idx="1031">
                  <c:v>4.9524999999999997</c:v>
                </c:pt>
                <c:pt idx="1032">
                  <c:v>4.9487500000000004</c:v>
                </c:pt>
                <c:pt idx="1033">
                  <c:v>4.95</c:v>
                </c:pt>
                <c:pt idx="1034">
                  <c:v>4.95</c:v>
                </c:pt>
                <c:pt idx="1035">
                  <c:v>4.9493800000000006</c:v>
                </c:pt>
                <c:pt idx="1036">
                  <c:v>4.9537500000000003</c:v>
                </c:pt>
                <c:pt idx="1037">
                  <c:v>4.95</c:v>
                </c:pt>
                <c:pt idx="1038">
                  <c:v>4.95</c:v>
                </c:pt>
                <c:pt idx="1039">
                  <c:v>4.95</c:v>
                </c:pt>
                <c:pt idx="1040">
                  <c:v>4.9450000000000003</c:v>
                </c:pt>
                <c:pt idx="1041">
                  <c:v>4.9400000000000004</c:v>
                </c:pt>
                <c:pt idx="1042">
                  <c:v>4.9400000000000004</c:v>
                </c:pt>
                <c:pt idx="1043">
                  <c:v>4.9387500000000006</c:v>
                </c:pt>
                <c:pt idx="1044">
                  <c:v>4.9337500000000007</c:v>
                </c:pt>
                <c:pt idx="1045">
                  <c:v>4.9362500000000011</c:v>
                </c:pt>
                <c:pt idx="1046">
                  <c:v>4.9187500000000002</c:v>
                </c:pt>
                <c:pt idx="1047">
                  <c:v>4.9162500000000007</c:v>
                </c:pt>
                <c:pt idx="1048">
                  <c:v>4.9156300000000002</c:v>
                </c:pt>
                <c:pt idx="1049">
                  <c:v>4.9137500000000003</c:v>
                </c:pt>
                <c:pt idx="1050">
                  <c:v>4.91</c:v>
                </c:pt>
                <c:pt idx="1051">
                  <c:v>4.91</c:v>
                </c:pt>
                <c:pt idx="1052">
                  <c:v>4.91</c:v>
                </c:pt>
                <c:pt idx="1053">
                  <c:v>4.9062500000000009</c:v>
                </c:pt>
                <c:pt idx="1054">
                  <c:v>4.8931299999999993</c:v>
                </c:pt>
                <c:pt idx="1055">
                  <c:v>4.8949999999999987</c:v>
                </c:pt>
                <c:pt idx="1056">
                  <c:v>4.8962500000000002</c:v>
                </c:pt>
                <c:pt idx="1057">
                  <c:v>4.8943799999999991</c:v>
                </c:pt>
                <c:pt idx="1058">
                  <c:v>4.8924999999999992</c:v>
                </c:pt>
                <c:pt idx="1059">
                  <c:v>4.8924999999999992</c:v>
                </c:pt>
                <c:pt idx="1060">
                  <c:v>4.8937499999999998</c:v>
                </c:pt>
                <c:pt idx="1061">
                  <c:v>4.8987499999999997</c:v>
                </c:pt>
                <c:pt idx="1062">
                  <c:v>4.8974999999999991</c:v>
                </c:pt>
                <c:pt idx="1063">
                  <c:v>4.8974999999999991</c:v>
                </c:pt>
                <c:pt idx="1064">
                  <c:v>4.8937499999999998</c:v>
                </c:pt>
                <c:pt idx="1065">
                  <c:v>4.8931299999999993</c:v>
                </c:pt>
                <c:pt idx="1066">
                  <c:v>4.8974999999999991</c:v>
                </c:pt>
                <c:pt idx="1067">
                  <c:v>4.8974999999999991</c:v>
                </c:pt>
                <c:pt idx="1068">
                  <c:v>4.8974999999999991</c:v>
                </c:pt>
                <c:pt idx="1069">
                  <c:v>4.9000000000000004</c:v>
                </c:pt>
                <c:pt idx="1070">
                  <c:v>4.9000000000000004</c:v>
                </c:pt>
                <c:pt idx="1071">
                  <c:v>4.9000000000000004</c:v>
                </c:pt>
                <c:pt idx="1072">
                  <c:v>4.9000000000000004</c:v>
                </c:pt>
                <c:pt idx="1073">
                  <c:v>4.9000000000000004</c:v>
                </c:pt>
                <c:pt idx="1074">
                  <c:v>4.9000000000000004</c:v>
                </c:pt>
                <c:pt idx="1075">
                  <c:v>4.8974999999999991</c:v>
                </c:pt>
                <c:pt idx="1076">
                  <c:v>4.8943799999999991</c:v>
                </c:pt>
                <c:pt idx="1077">
                  <c:v>4.8956299999999997</c:v>
                </c:pt>
                <c:pt idx="1078">
                  <c:v>4.8899999999999997</c:v>
                </c:pt>
                <c:pt idx="1079">
                  <c:v>4.8887499999999999</c:v>
                </c:pt>
                <c:pt idx="1080">
                  <c:v>4.8824999999999994</c:v>
                </c:pt>
                <c:pt idx="1081">
                  <c:v>4.8812500000000005</c:v>
                </c:pt>
                <c:pt idx="1082">
                  <c:v>4.8812500000000005</c:v>
                </c:pt>
                <c:pt idx="1083">
                  <c:v>4.8774999999999995</c:v>
                </c:pt>
                <c:pt idx="1084">
                  <c:v>4.8712500000000007</c:v>
                </c:pt>
                <c:pt idx="1085">
                  <c:v>4.8599999999999994</c:v>
                </c:pt>
                <c:pt idx="1086">
                  <c:v>4.857499999999999</c:v>
                </c:pt>
                <c:pt idx="1087">
                  <c:v>4.8537499999999998</c:v>
                </c:pt>
                <c:pt idx="1088">
                  <c:v>4.8512500000000003</c:v>
                </c:pt>
                <c:pt idx="1089">
                  <c:v>4.8590600000000004</c:v>
                </c:pt>
                <c:pt idx="1090">
                  <c:v>4.8599999999999994</c:v>
                </c:pt>
                <c:pt idx="1091">
                  <c:v>4.8599999999999994</c:v>
                </c:pt>
                <c:pt idx="1092">
                  <c:v>4.8612500000000001</c:v>
                </c:pt>
                <c:pt idx="1093">
                  <c:v>4.8599999999999994</c:v>
                </c:pt>
                <c:pt idx="1094">
                  <c:v>4.8587499999999997</c:v>
                </c:pt>
                <c:pt idx="1095">
                  <c:v>4.8599999999999994</c:v>
                </c:pt>
                <c:pt idx="1096">
                  <c:v>4.8599999999999994</c:v>
                </c:pt>
                <c:pt idx="1097">
                  <c:v>4.8599999999999994</c:v>
                </c:pt>
                <c:pt idx="1098">
                  <c:v>4.8599999999999994</c:v>
                </c:pt>
                <c:pt idx="1099">
                  <c:v>4.8612500000000001</c:v>
                </c:pt>
                <c:pt idx="1100">
                  <c:v>4.8637499999999996</c:v>
                </c:pt>
                <c:pt idx="1101">
                  <c:v>4.87</c:v>
                </c:pt>
                <c:pt idx="1102">
                  <c:v>4.8812500000000005</c:v>
                </c:pt>
                <c:pt idx="1103">
                  <c:v>4.8824999999999994</c:v>
                </c:pt>
                <c:pt idx="1104">
                  <c:v>4.8812500000000005</c:v>
                </c:pt>
                <c:pt idx="1105">
                  <c:v>4.88</c:v>
                </c:pt>
                <c:pt idx="1106">
                  <c:v>4.8812500000000005</c:v>
                </c:pt>
                <c:pt idx="1107">
                  <c:v>4.8812500000000005</c:v>
                </c:pt>
                <c:pt idx="1108">
                  <c:v>4.8812500000000005</c:v>
                </c:pt>
                <c:pt idx="1109">
                  <c:v>4.8812500000000005</c:v>
                </c:pt>
                <c:pt idx="1110">
                  <c:v>4.8824999999999994</c:v>
                </c:pt>
                <c:pt idx="1111">
                  <c:v>4.8812500000000005</c:v>
                </c:pt>
                <c:pt idx="1112">
                  <c:v>4.8849999999999989</c:v>
                </c:pt>
                <c:pt idx="1113">
                  <c:v>4.8849999999999989</c:v>
                </c:pt>
                <c:pt idx="1114">
                  <c:v>4.88</c:v>
                </c:pt>
                <c:pt idx="1115">
                  <c:v>4.88</c:v>
                </c:pt>
                <c:pt idx="1116">
                  <c:v>4.8843799999999993</c:v>
                </c:pt>
                <c:pt idx="1117">
                  <c:v>4.8862500000000004</c:v>
                </c:pt>
                <c:pt idx="1118">
                  <c:v>4.8818799999999998</c:v>
                </c:pt>
                <c:pt idx="1119">
                  <c:v>4.8762500000000006</c:v>
                </c:pt>
                <c:pt idx="1120">
                  <c:v>4.8774999999999995</c:v>
                </c:pt>
                <c:pt idx="1121">
                  <c:v>4.8768799999999999</c:v>
                </c:pt>
                <c:pt idx="1122">
                  <c:v>4.868129999999999</c:v>
                </c:pt>
                <c:pt idx="1123">
                  <c:v>4.8581299999999992</c:v>
                </c:pt>
                <c:pt idx="1124">
                  <c:v>4.868129999999999</c:v>
                </c:pt>
                <c:pt idx="1125">
                  <c:v>4.8693799999999996</c:v>
                </c:pt>
                <c:pt idx="1126">
                  <c:v>4.87</c:v>
                </c:pt>
                <c:pt idx="1127">
                  <c:v>4.8687499999999995</c:v>
                </c:pt>
                <c:pt idx="1128">
                  <c:v>4.8674999999999988</c:v>
                </c:pt>
                <c:pt idx="1129">
                  <c:v>4.86625</c:v>
                </c:pt>
                <c:pt idx="1130">
                  <c:v>4.8687499999999995</c:v>
                </c:pt>
                <c:pt idx="1131">
                  <c:v>4.8674999999999988</c:v>
                </c:pt>
                <c:pt idx="1132">
                  <c:v>4.8674999999999988</c:v>
                </c:pt>
                <c:pt idx="1133">
                  <c:v>4.868129999999999</c:v>
                </c:pt>
                <c:pt idx="1134">
                  <c:v>4.8674999999999988</c:v>
                </c:pt>
                <c:pt idx="1135">
                  <c:v>4.87</c:v>
                </c:pt>
                <c:pt idx="1136">
                  <c:v>4.87</c:v>
                </c:pt>
                <c:pt idx="1137">
                  <c:v>4.8656299999999995</c:v>
                </c:pt>
                <c:pt idx="1138">
                  <c:v>4.8687499999999995</c:v>
                </c:pt>
                <c:pt idx="1139">
                  <c:v>4.8737500000000002</c:v>
                </c:pt>
                <c:pt idx="1140">
                  <c:v>4.88063</c:v>
                </c:pt>
                <c:pt idx="1141">
                  <c:v>4.88</c:v>
                </c:pt>
                <c:pt idx="1142">
                  <c:v>4.8812500000000005</c:v>
                </c:pt>
                <c:pt idx="1143">
                  <c:v>4.8912500000000003</c:v>
                </c:pt>
                <c:pt idx="1144">
                  <c:v>4.8924999999999992</c:v>
                </c:pt>
                <c:pt idx="1145">
                  <c:v>4.8912500000000003</c:v>
                </c:pt>
                <c:pt idx="1146">
                  <c:v>4.8874999999999993</c:v>
                </c:pt>
                <c:pt idx="1147">
                  <c:v>4.8887499999999999</c:v>
                </c:pt>
                <c:pt idx="1148">
                  <c:v>4.8899999999999997</c:v>
                </c:pt>
                <c:pt idx="1149">
                  <c:v>4.8931299999999993</c:v>
                </c:pt>
                <c:pt idx="1150">
                  <c:v>4.9000000000000004</c:v>
                </c:pt>
                <c:pt idx="1151">
                  <c:v>4.9193800000000003</c:v>
                </c:pt>
                <c:pt idx="1152">
                  <c:v>4.9462500000000009</c:v>
                </c:pt>
                <c:pt idx="1153">
                  <c:v>4.9562500000000007</c:v>
                </c:pt>
                <c:pt idx="1154">
                  <c:v>4.9787500000000007</c:v>
                </c:pt>
                <c:pt idx="1155">
                  <c:v>4.9800000000000004</c:v>
                </c:pt>
                <c:pt idx="1156">
                  <c:v>4.9887500000000005</c:v>
                </c:pt>
                <c:pt idx="1157">
                  <c:v>4.9887500000000005</c:v>
                </c:pt>
                <c:pt idx="1158">
                  <c:v>4.9874999999999998</c:v>
                </c:pt>
                <c:pt idx="1159">
                  <c:v>4.99</c:v>
                </c:pt>
                <c:pt idx="1160">
                  <c:v>4.99</c:v>
                </c:pt>
                <c:pt idx="1161">
                  <c:v>5.0062500000000005</c:v>
                </c:pt>
                <c:pt idx="1162">
                  <c:v>4.9912500000000009</c:v>
                </c:pt>
                <c:pt idx="1163">
                  <c:v>4.99</c:v>
                </c:pt>
                <c:pt idx="1164">
                  <c:v>4.9887500000000005</c:v>
                </c:pt>
                <c:pt idx="1165">
                  <c:v>4.9850000000000003</c:v>
                </c:pt>
                <c:pt idx="1166">
                  <c:v>4.9837500000000006</c:v>
                </c:pt>
                <c:pt idx="1167">
                  <c:v>4.9850000000000003</c:v>
                </c:pt>
                <c:pt idx="1168">
                  <c:v>4.9887500000000005</c:v>
                </c:pt>
                <c:pt idx="1169">
                  <c:v>4.9850000000000003</c:v>
                </c:pt>
                <c:pt idx="1170">
                  <c:v>4.9874999999999998</c:v>
                </c:pt>
                <c:pt idx="1171">
                  <c:v>4.9850000000000003</c:v>
                </c:pt>
                <c:pt idx="1172">
                  <c:v>4.9850000000000003</c:v>
                </c:pt>
                <c:pt idx="1173">
                  <c:v>4.9850000000000003</c:v>
                </c:pt>
                <c:pt idx="1174">
                  <c:v>4.9868800000000002</c:v>
                </c:pt>
                <c:pt idx="1175">
                  <c:v>4.9893800000000006</c:v>
                </c:pt>
                <c:pt idx="1176">
                  <c:v>4.9831300000000001</c:v>
                </c:pt>
                <c:pt idx="1177">
                  <c:v>4.9800000000000004</c:v>
                </c:pt>
                <c:pt idx="1178">
                  <c:v>4.9668799999999997</c:v>
                </c:pt>
                <c:pt idx="1179">
                  <c:v>4.96563</c:v>
                </c:pt>
                <c:pt idx="1180">
                  <c:v>4.9637500000000001</c:v>
                </c:pt>
                <c:pt idx="1181">
                  <c:v>4.9562500000000007</c:v>
                </c:pt>
                <c:pt idx="1182">
                  <c:v>4.9437500000000005</c:v>
                </c:pt>
                <c:pt idx="1183">
                  <c:v>4.9424999999999999</c:v>
                </c:pt>
                <c:pt idx="1184">
                  <c:v>4.9406300000000005</c:v>
                </c:pt>
                <c:pt idx="1185">
                  <c:v>4.9406300000000005</c:v>
                </c:pt>
                <c:pt idx="1186">
                  <c:v>4.9400000000000004</c:v>
                </c:pt>
                <c:pt idx="1187">
                  <c:v>4.9306300000000007</c:v>
                </c:pt>
                <c:pt idx="1188">
                  <c:v>4.92</c:v>
                </c:pt>
                <c:pt idx="1189">
                  <c:v>4.9337500000000007</c:v>
                </c:pt>
                <c:pt idx="1190">
                  <c:v>4.9393800000000008</c:v>
                </c:pt>
                <c:pt idx="1191">
                  <c:v>4.9306300000000007</c:v>
                </c:pt>
                <c:pt idx="1192">
                  <c:v>4.9306300000000007</c:v>
                </c:pt>
                <c:pt idx="1193">
                  <c:v>4.9331300000000002</c:v>
                </c:pt>
                <c:pt idx="1194">
                  <c:v>4.9349999999999996</c:v>
                </c:pt>
                <c:pt idx="1195">
                  <c:v>4.9387500000000006</c:v>
                </c:pt>
                <c:pt idx="1196">
                  <c:v>4.9400000000000004</c:v>
                </c:pt>
                <c:pt idx="1197">
                  <c:v>4.9387500000000006</c:v>
                </c:pt>
                <c:pt idx="1198">
                  <c:v>4.9387500000000006</c:v>
                </c:pt>
                <c:pt idx="1199">
                  <c:v>4.9381300000000001</c:v>
                </c:pt>
                <c:pt idx="1200">
                  <c:v>4.9362500000000011</c:v>
                </c:pt>
                <c:pt idx="1201">
                  <c:v>4.9349999999999996</c:v>
                </c:pt>
                <c:pt idx="1202">
                  <c:v>4.9274999999999993</c:v>
                </c:pt>
                <c:pt idx="1203">
                  <c:v>4.9268799999999997</c:v>
                </c:pt>
                <c:pt idx="1204">
                  <c:v>4.9224999999999994</c:v>
                </c:pt>
                <c:pt idx="1205">
                  <c:v>4.9056300000000004</c:v>
                </c:pt>
                <c:pt idx="1206">
                  <c:v>4.8912500000000003</c:v>
                </c:pt>
                <c:pt idx="1207">
                  <c:v>4.8831299999999995</c:v>
                </c:pt>
                <c:pt idx="1208">
                  <c:v>4.8756300000000001</c:v>
                </c:pt>
                <c:pt idx="1209">
                  <c:v>4.8743799999999995</c:v>
                </c:pt>
                <c:pt idx="1210">
                  <c:v>4.8743799999999995</c:v>
                </c:pt>
                <c:pt idx="1211">
                  <c:v>4.8737500000000002</c:v>
                </c:pt>
                <c:pt idx="1212">
                  <c:v>4.87188</c:v>
                </c:pt>
                <c:pt idx="1213">
                  <c:v>4.8724999999999996</c:v>
                </c:pt>
                <c:pt idx="1214">
                  <c:v>4.8706300000000002</c:v>
                </c:pt>
                <c:pt idx="1215">
                  <c:v>4.87</c:v>
                </c:pt>
                <c:pt idx="1216">
                  <c:v>4.87</c:v>
                </c:pt>
                <c:pt idx="1217">
                  <c:v>4.8687499999999995</c:v>
                </c:pt>
                <c:pt idx="1218">
                  <c:v>4.8687499999999995</c:v>
                </c:pt>
                <c:pt idx="1219">
                  <c:v>4.8668799999999992</c:v>
                </c:pt>
                <c:pt idx="1220">
                  <c:v>4.8656299999999995</c:v>
                </c:pt>
                <c:pt idx="1221">
                  <c:v>4.8631299999999991</c:v>
                </c:pt>
                <c:pt idx="1222">
                  <c:v>4.861559999999999</c:v>
                </c:pt>
                <c:pt idx="1223">
                  <c:v>4.8606299999999996</c:v>
                </c:pt>
                <c:pt idx="1224">
                  <c:v>4.8599999999999994</c:v>
                </c:pt>
                <c:pt idx="1225">
                  <c:v>4.8599999999999994</c:v>
                </c:pt>
                <c:pt idx="1226">
                  <c:v>4.8599999999999994</c:v>
                </c:pt>
                <c:pt idx="1227">
                  <c:v>4.8599999999999994</c:v>
                </c:pt>
                <c:pt idx="1228">
                  <c:v>4.8587499999999997</c:v>
                </c:pt>
                <c:pt idx="1229">
                  <c:v>4.8612500000000001</c:v>
                </c:pt>
                <c:pt idx="1230">
                  <c:v>4.8612500000000001</c:v>
                </c:pt>
                <c:pt idx="1231">
                  <c:v>4.8593799999999998</c:v>
                </c:pt>
                <c:pt idx="1232">
                  <c:v>4.8587499999999997</c:v>
                </c:pt>
                <c:pt idx="1233">
                  <c:v>4.8599999999999994</c:v>
                </c:pt>
                <c:pt idx="1234">
                  <c:v>4.8593799999999998</c:v>
                </c:pt>
                <c:pt idx="1235">
                  <c:v>4.8249999999999993</c:v>
                </c:pt>
                <c:pt idx="1236">
                  <c:v>4.8106299999999997</c:v>
                </c:pt>
                <c:pt idx="1237">
                  <c:v>4.8099999999999996</c:v>
                </c:pt>
                <c:pt idx="1238">
                  <c:v>4.8031299999999995</c:v>
                </c:pt>
                <c:pt idx="1239">
                  <c:v>4.8018799999999997</c:v>
                </c:pt>
                <c:pt idx="1240">
                  <c:v>4.8012500000000005</c:v>
                </c:pt>
                <c:pt idx="1241">
                  <c:v>4.75</c:v>
                </c:pt>
                <c:pt idx="1242">
                  <c:v>4.70688</c:v>
                </c:pt>
                <c:pt idx="1243">
                  <c:v>4.7012500000000008</c:v>
                </c:pt>
                <c:pt idx="1244">
                  <c:v>4.71</c:v>
                </c:pt>
                <c:pt idx="1245">
                  <c:v>4.7062500000000007</c:v>
                </c:pt>
                <c:pt idx="1246">
                  <c:v>4.6485699999999994</c:v>
                </c:pt>
                <c:pt idx="1247">
                  <c:v>4.6687499999999993</c:v>
                </c:pt>
                <c:pt idx="1248">
                  <c:v>4.67</c:v>
                </c:pt>
                <c:pt idx="1249">
                  <c:v>4.67</c:v>
                </c:pt>
                <c:pt idx="1250">
                  <c:v>4.6681299999999988</c:v>
                </c:pt>
                <c:pt idx="1251">
                  <c:v>4.6662499999999998</c:v>
                </c:pt>
                <c:pt idx="1252">
                  <c:v>4.6599999999999993</c:v>
                </c:pt>
                <c:pt idx="1253">
                  <c:v>4.6556299999999995</c:v>
                </c:pt>
                <c:pt idx="1254">
                  <c:v>4.6543799999999989</c:v>
                </c:pt>
                <c:pt idx="1255">
                  <c:v>4.6399999999999997</c:v>
                </c:pt>
                <c:pt idx="1256">
                  <c:v>4.6362500000000004</c:v>
                </c:pt>
                <c:pt idx="1257">
                  <c:v>4.6324999999999994</c:v>
                </c:pt>
                <c:pt idx="1258">
                  <c:v>4.6293799999999994</c:v>
                </c:pt>
                <c:pt idx="1259">
                  <c:v>4.6281299999999987</c:v>
                </c:pt>
                <c:pt idx="1260">
                  <c:v>4.6249999999999991</c:v>
                </c:pt>
                <c:pt idx="1261">
                  <c:v>4.6199999999999992</c:v>
                </c:pt>
                <c:pt idx="1262">
                  <c:v>4.6193799999999996</c:v>
                </c:pt>
                <c:pt idx="1263">
                  <c:v>4.6187499999999995</c:v>
                </c:pt>
                <c:pt idx="1264">
                  <c:v>4.61625</c:v>
                </c:pt>
                <c:pt idx="1265">
                  <c:v>4.618129999999999</c:v>
                </c:pt>
                <c:pt idx="1266">
                  <c:v>4.6187499999999995</c:v>
                </c:pt>
                <c:pt idx="1267">
                  <c:v>4.5931299999999995</c:v>
                </c:pt>
                <c:pt idx="1268">
                  <c:v>4.5943799999999992</c:v>
                </c:pt>
                <c:pt idx="1269">
                  <c:v>4.59063</c:v>
                </c:pt>
                <c:pt idx="1270">
                  <c:v>4.5918799999999997</c:v>
                </c:pt>
                <c:pt idx="1271">
                  <c:v>4.59063</c:v>
                </c:pt>
                <c:pt idx="1272">
                  <c:v>4.5874999999999995</c:v>
                </c:pt>
                <c:pt idx="1273">
                  <c:v>4.5862500000000006</c:v>
                </c:pt>
                <c:pt idx="1274">
                  <c:v>4.59</c:v>
                </c:pt>
                <c:pt idx="1275">
                  <c:v>4.5931299999999995</c:v>
                </c:pt>
                <c:pt idx="1276">
                  <c:v>4.59</c:v>
                </c:pt>
                <c:pt idx="1277">
                  <c:v>4.59</c:v>
                </c:pt>
                <c:pt idx="1278">
                  <c:v>4.59</c:v>
                </c:pt>
                <c:pt idx="1279">
                  <c:v>4.59</c:v>
                </c:pt>
                <c:pt idx="1280">
                  <c:v>4.5881299999999996</c:v>
                </c:pt>
                <c:pt idx="1281">
                  <c:v>4.5881299999999996</c:v>
                </c:pt>
                <c:pt idx="1282">
                  <c:v>4.5868799999999998</c:v>
                </c:pt>
                <c:pt idx="1283">
                  <c:v>4.5868799999999998</c:v>
                </c:pt>
                <c:pt idx="1284">
                  <c:v>4.5881299999999996</c:v>
                </c:pt>
                <c:pt idx="1285">
                  <c:v>4.5893800000000002</c:v>
                </c:pt>
                <c:pt idx="1286">
                  <c:v>4.5887500000000001</c:v>
                </c:pt>
                <c:pt idx="1287">
                  <c:v>4.5874999999999995</c:v>
                </c:pt>
                <c:pt idx="1288">
                  <c:v>4.5887500000000001</c:v>
                </c:pt>
                <c:pt idx="1289">
                  <c:v>4.5874999999999995</c:v>
                </c:pt>
                <c:pt idx="1290">
                  <c:v>4.59</c:v>
                </c:pt>
                <c:pt idx="1291">
                  <c:v>4.59</c:v>
                </c:pt>
                <c:pt idx="1292">
                  <c:v>4.59</c:v>
                </c:pt>
                <c:pt idx="1293">
                  <c:v>4.5928099999999992</c:v>
                </c:pt>
                <c:pt idx="1294">
                  <c:v>4.5987499999999999</c:v>
                </c:pt>
                <c:pt idx="1295">
                  <c:v>4.5999999999999996</c:v>
                </c:pt>
                <c:pt idx="1296">
                  <c:v>4.6031299999999993</c:v>
                </c:pt>
                <c:pt idx="1297">
                  <c:v>4.5999999999999996</c:v>
                </c:pt>
                <c:pt idx="1298">
                  <c:v>4.5999999999999996</c:v>
                </c:pt>
                <c:pt idx="1299">
                  <c:v>4.5999999999999996</c:v>
                </c:pt>
                <c:pt idx="1300">
                  <c:v>4.5987499999999999</c:v>
                </c:pt>
                <c:pt idx="1301">
                  <c:v>4.5968799999999996</c:v>
                </c:pt>
                <c:pt idx="1302">
                  <c:v>4.5999999999999996</c:v>
                </c:pt>
                <c:pt idx="1303">
                  <c:v>4.6006299999999998</c:v>
                </c:pt>
                <c:pt idx="1304">
                  <c:v>4.6049999999999995</c:v>
                </c:pt>
                <c:pt idx="1305">
                  <c:v>4.6087499999999997</c:v>
                </c:pt>
                <c:pt idx="1306">
                  <c:v>4.6037499999999998</c:v>
                </c:pt>
                <c:pt idx="1307">
                  <c:v>4.5999999999999996</c:v>
                </c:pt>
                <c:pt idx="1308">
                  <c:v>4.6006299999999998</c:v>
                </c:pt>
                <c:pt idx="1309">
                  <c:v>4.5987499999999999</c:v>
                </c:pt>
                <c:pt idx="1310">
                  <c:v>4.5962500000000004</c:v>
                </c:pt>
                <c:pt idx="1311">
                  <c:v>4.5881299999999996</c:v>
                </c:pt>
                <c:pt idx="1312">
                  <c:v>4.5712500000000009</c:v>
                </c:pt>
                <c:pt idx="1313">
                  <c:v>4.5599999999999996</c:v>
                </c:pt>
                <c:pt idx="1314">
                  <c:v>4.5603099999999994</c:v>
                </c:pt>
                <c:pt idx="1315">
                  <c:v>4.57</c:v>
                </c:pt>
                <c:pt idx="1316">
                  <c:v>4.5731299999999999</c:v>
                </c:pt>
                <c:pt idx="1317">
                  <c:v>4.5793800000000005</c:v>
                </c:pt>
                <c:pt idx="1318">
                  <c:v>4.58</c:v>
                </c:pt>
                <c:pt idx="1319">
                  <c:v>4.5781299999999998</c:v>
                </c:pt>
                <c:pt idx="1320">
                  <c:v>4.58</c:v>
                </c:pt>
                <c:pt idx="1321">
                  <c:v>4.5912500000000005</c:v>
                </c:pt>
                <c:pt idx="1322">
                  <c:v>4.5931299999999995</c:v>
                </c:pt>
                <c:pt idx="1323">
                  <c:v>4.5949999999999989</c:v>
                </c:pt>
                <c:pt idx="1324">
                  <c:v>4.5949999999999989</c:v>
                </c:pt>
                <c:pt idx="1325">
                  <c:v>4.6049999999999995</c:v>
                </c:pt>
                <c:pt idx="1326">
                  <c:v>4.6037499999999998</c:v>
                </c:pt>
                <c:pt idx="1327">
                  <c:v>4.6012500000000003</c:v>
                </c:pt>
                <c:pt idx="1328">
                  <c:v>4.6068799999999994</c:v>
                </c:pt>
                <c:pt idx="1329">
                  <c:v>4.607499999999999</c:v>
                </c:pt>
                <c:pt idx="1330">
                  <c:v>4.6099999999999994</c:v>
                </c:pt>
                <c:pt idx="1331">
                  <c:v>4.6112500000000001</c:v>
                </c:pt>
                <c:pt idx="1332">
                  <c:v>4.6137499999999996</c:v>
                </c:pt>
                <c:pt idx="1333">
                  <c:v>4.6149999999999993</c:v>
                </c:pt>
                <c:pt idx="1334">
                  <c:v>4.6199999999999992</c:v>
                </c:pt>
                <c:pt idx="1335">
                  <c:v>4.6212499999999999</c:v>
                </c:pt>
                <c:pt idx="1336">
                  <c:v>4.6256299999999992</c:v>
                </c:pt>
                <c:pt idx="1337">
                  <c:v>4.6274999999999986</c:v>
                </c:pt>
                <c:pt idx="1338">
                  <c:v>4.626879999999999</c:v>
                </c:pt>
                <c:pt idx="1339">
                  <c:v>4.6262499999999998</c:v>
                </c:pt>
                <c:pt idx="1340">
                  <c:v>4.6212499999999999</c:v>
                </c:pt>
                <c:pt idx="1341">
                  <c:v>4.6187499999999995</c:v>
                </c:pt>
                <c:pt idx="1342">
                  <c:v>4.6199999999999992</c:v>
                </c:pt>
                <c:pt idx="1343">
                  <c:v>4.6212499999999999</c:v>
                </c:pt>
                <c:pt idx="1344">
                  <c:v>4.6193799999999996</c:v>
                </c:pt>
                <c:pt idx="1345">
                  <c:v>4.6187499999999995</c:v>
                </c:pt>
                <c:pt idx="1346">
                  <c:v>4.6168799999999992</c:v>
                </c:pt>
                <c:pt idx="1347">
                  <c:v>4.6174999999999988</c:v>
                </c:pt>
                <c:pt idx="1348">
                  <c:v>4.6156299999999995</c:v>
                </c:pt>
                <c:pt idx="1349">
                  <c:v>4.6143799999999988</c:v>
                </c:pt>
                <c:pt idx="1350">
                  <c:v>4.6174999999999988</c:v>
                </c:pt>
                <c:pt idx="1351">
                  <c:v>4.6193799999999996</c:v>
                </c:pt>
                <c:pt idx="1352">
                  <c:v>4.6199999999999992</c:v>
                </c:pt>
                <c:pt idx="1353">
                  <c:v>4.6212499999999999</c:v>
                </c:pt>
                <c:pt idx="1354">
                  <c:v>4.6274999999999986</c:v>
                </c:pt>
                <c:pt idx="1355">
                  <c:v>4.6318799999999998</c:v>
                </c:pt>
                <c:pt idx="1356">
                  <c:v>4.6343799999999993</c:v>
                </c:pt>
                <c:pt idx="1357">
                  <c:v>4.6356299999999999</c:v>
                </c:pt>
                <c:pt idx="1358">
                  <c:v>4.6412500000000003</c:v>
                </c:pt>
                <c:pt idx="1359">
                  <c:v>4.6431299999999993</c:v>
                </c:pt>
                <c:pt idx="1360">
                  <c:v>4.6468799999999995</c:v>
                </c:pt>
                <c:pt idx="1361">
                  <c:v>4.6487499999999997</c:v>
                </c:pt>
                <c:pt idx="1362">
                  <c:v>4.6537499999999996</c:v>
                </c:pt>
                <c:pt idx="1363">
                  <c:v>4.6506299999999996</c:v>
                </c:pt>
                <c:pt idx="1364">
                  <c:v>4.6456299999999997</c:v>
                </c:pt>
                <c:pt idx="1365">
                  <c:v>4.6399999999999997</c:v>
                </c:pt>
                <c:pt idx="1366">
                  <c:v>4.6393800000000001</c:v>
                </c:pt>
                <c:pt idx="1367">
                  <c:v>4.6374999999999993</c:v>
                </c:pt>
                <c:pt idx="1368">
                  <c:v>4.6374999999999993</c:v>
                </c:pt>
                <c:pt idx="1369">
                  <c:v>4.6374999999999993</c:v>
                </c:pt>
                <c:pt idx="1370">
                  <c:v>4.634059999999999</c:v>
                </c:pt>
                <c:pt idx="1371">
                  <c:v>4.6356299999999999</c:v>
                </c:pt>
                <c:pt idx="1372">
                  <c:v>4.6393800000000001</c:v>
                </c:pt>
                <c:pt idx="1373">
                  <c:v>4.6393800000000001</c:v>
                </c:pt>
                <c:pt idx="1374">
                  <c:v>4.6287499999999993</c:v>
                </c:pt>
                <c:pt idx="1375">
                  <c:v>4.6212499999999999</c:v>
                </c:pt>
                <c:pt idx="1376">
                  <c:v>4.6143799999999988</c:v>
                </c:pt>
                <c:pt idx="1377">
                  <c:v>4.6112500000000001</c:v>
                </c:pt>
                <c:pt idx="1378">
                  <c:v>4.6099999999999994</c:v>
                </c:pt>
                <c:pt idx="1379">
                  <c:v>4.6131299999999991</c:v>
                </c:pt>
                <c:pt idx="1380">
                  <c:v>4.6109399999999994</c:v>
                </c:pt>
                <c:pt idx="1381">
                  <c:v>4.6099999999999994</c:v>
                </c:pt>
                <c:pt idx="1382">
                  <c:v>4.6099999999999994</c:v>
                </c:pt>
                <c:pt idx="1383">
                  <c:v>4.6006299999999998</c:v>
                </c:pt>
                <c:pt idx="1384">
                  <c:v>4.5962500000000004</c:v>
                </c:pt>
                <c:pt idx="1385">
                  <c:v>4.59</c:v>
                </c:pt>
                <c:pt idx="1386">
                  <c:v>4.5862500000000006</c:v>
                </c:pt>
                <c:pt idx="1387">
                  <c:v>4.5881299999999996</c:v>
                </c:pt>
                <c:pt idx="1388">
                  <c:v>4.5893800000000002</c:v>
                </c:pt>
                <c:pt idx="1389">
                  <c:v>4.59</c:v>
                </c:pt>
                <c:pt idx="1390">
                  <c:v>4.59</c:v>
                </c:pt>
                <c:pt idx="1391">
                  <c:v>4.59375</c:v>
                </c:pt>
                <c:pt idx="1392">
                  <c:v>4.5949999999999989</c:v>
                </c:pt>
                <c:pt idx="1393">
                  <c:v>4.5943799999999992</c:v>
                </c:pt>
                <c:pt idx="1394">
                  <c:v>4.5981299999999994</c:v>
                </c:pt>
                <c:pt idx="1395">
                  <c:v>4.5974999999999993</c:v>
                </c:pt>
                <c:pt idx="1396">
                  <c:v>4.5968799999999996</c:v>
                </c:pt>
                <c:pt idx="1397">
                  <c:v>4.5978099999999991</c:v>
                </c:pt>
                <c:pt idx="1398">
                  <c:v>4.5953099999999996</c:v>
                </c:pt>
                <c:pt idx="1399">
                  <c:v>4.5931299999999995</c:v>
                </c:pt>
                <c:pt idx="1400">
                  <c:v>4.5912500000000005</c:v>
                </c:pt>
                <c:pt idx="1401">
                  <c:v>4.5893800000000002</c:v>
                </c:pt>
                <c:pt idx="1402">
                  <c:v>4.5868799999999998</c:v>
                </c:pt>
                <c:pt idx="1403">
                  <c:v>4.5868799999999998</c:v>
                </c:pt>
                <c:pt idx="1404">
                  <c:v>4.5787500000000003</c:v>
                </c:pt>
                <c:pt idx="1405">
                  <c:v>4.5743799999999997</c:v>
                </c:pt>
                <c:pt idx="1406">
                  <c:v>4.5724999999999998</c:v>
                </c:pt>
                <c:pt idx="1407">
                  <c:v>4.57</c:v>
                </c:pt>
                <c:pt idx="1408">
                  <c:v>4.5691299999999995</c:v>
                </c:pt>
                <c:pt idx="1409">
                  <c:v>4.5662500000000001</c:v>
                </c:pt>
                <c:pt idx="1410">
                  <c:v>4.5718800000000002</c:v>
                </c:pt>
                <c:pt idx="1411">
                  <c:v>4.5724999999999998</c:v>
                </c:pt>
                <c:pt idx="1412">
                  <c:v>4.5743799999999997</c:v>
                </c:pt>
                <c:pt idx="1413">
                  <c:v>4.5762500000000008</c:v>
                </c:pt>
                <c:pt idx="1414">
                  <c:v>4.5787500000000003</c:v>
                </c:pt>
                <c:pt idx="1415">
                  <c:v>4.5796900000000011</c:v>
                </c:pt>
                <c:pt idx="1416">
                  <c:v>4.58</c:v>
                </c:pt>
                <c:pt idx="1417">
                  <c:v>4.58094</c:v>
                </c:pt>
                <c:pt idx="1418">
                  <c:v>4.58</c:v>
                </c:pt>
                <c:pt idx="1419">
                  <c:v>4.5812500000000007</c:v>
                </c:pt>
                <c:pt idx="1420">
                  <c:v>4.58</c:v>
                </c:pt>
                <c:pt idx="1421">
                  <c:v>4.58</c:v>
                </c:pt>
                <c:pt idx="1422">
                  <c:v>4.58</c:v>
                </c:pt>
                <c:pt idx="1423">
                  <c:v>4.5837500000000002</c:v>
                </c:pt>
                <c:pt idx="1424">
                  <c:v>4.5843799999999995</c:v>
                </c:pt>
                <c:pt idx="1425">
                  <c:v>4.5821899999999989</c:v>
                </c:pt>
                <c:pt idx="1426">
                  <c:v>4.5856300000000001</c:v>
                </c:pt>
                <c:pt idx="1427">
                  <c:v>4.5881299999999996</c:v>
                </c:pt>
                <c:pt idx="1428">
                  <c:v>4.5874999999999995</c:v>
                </c:pt>
                <c:pt idx="1429">
                  <c:v>4.5887500000000001</c:v>
                </c:pt>
                <c:pt idx="1430">
                  <c:v>4.5893800000000002</c:v>
                </c:pt>
                <c:pt idx="1431">
                  <c:v>4.5903099999999997</c:v>
                </c:pt>
                <c:pt idx="1432">
                  <c:v>4.5912500000000005</c:v>
                </c:pt>
                <c:pt idx="1433">
                  <c:v>4.59</c:v>
                </c:pt>
                <c:pt idx="1434">
                  <c:v>4.59375</c:v>
                </c:pt>
                <c:pt idx="1435">
                  <c:v>4.5967200000000004</c:v>
                </c:pt>
                <c:pt idx="1436">
                  <c:v>4.6049999999999995</c:v>
                </c:pt>
                <c:pt idx="1437">
                  <c:v>4.6118799999999993</c:v>
                </c:pt>
                <c:pt idx="1438">
                  <c:v>4.6137499999999996</c:v>
                </c:pt>
                <c:pt idx="1439">
                  <c:v>4.61625</c:v>
                </c:pt>
                <c:pt idx="1440">
                  <c:v>4.6165599999999989</c:v>
                </c:pt>
                <c:pt idx="1441">
                  <c:v>4.6137499999999996</c:v>
                </c:pt>
                <c:pt idx="1442">
                  <c:v>4.6124999999999989</c:v>
                </c:pt>
                <c:pt idx="1443">
                  <c:v>4.6159399999999993</c:v>
                </c:pt>
                <c:pt idx="1444">
                  <c:v>4.618129999999999</c:v>
                </c:pt>
                <c:pt idx="1445">
                  <c:v>4.6212499999999999</c:v>
                </c:pt>
                <c:pt idx="1446">
                  <c:v>4.6231299999999989</c:v>
                </c:pt>
                <c:pt idx="1447">
                  <c:v>4.6231299999999989</c:v>
                </c:pt>
                <c:pt idx="1448">
                  <c:v>4.6231299999999989</c:v>
                </c:pt>
                <c:pt idx="1449">
                  <c:v>4.626879999999999</c:v>
                </c:pt>
                <c:pt idx="1450">
                  <c:v>4.6287499999999993</c:v>
                </c:pt>
                <c:pt idx="1451">
                  <c:v>4.63</c:v>
                </c:pt>
                <c:pt idx="1452">
                  <c:v>4.63063</c:v>
                </c:pt>
                <c:pt idx="1453">
                  <c:v>4.6418799999999996</c:v>
                </c:pt>
                <c:pt idx="1454">
                  <c:v>4.6518799999999993</c:v>
                </c:pt>
                <c:pt idx="1455">
                  <c:v>4.6549999999999994</c:v>
                </c:pt>
                <c:pt idx="1456">
                  <c:v>4.6643799999999986</c:v>
                </c:pt>
                <c:pt idx="1457">
                  <c:v>4.6649999999999991</c:v>
                </c:pt>
                <c:pt idx="1458">
                  <c:v>4.6649999999999991</c:v>
                </c:pt>
                <c:pt idx="1459">
                  <c:v>4.6749999999999989</c:v>
                </c:pt>
                <c:pt idx="1460">
                  <c:v>4.6856299999999997</c:v>
                </c:pt>
                <c:pt idx="1461">
                  <c:v>4.6943799999999989</c:v>
                </c:pt>
                <c:pt idx="1462">
                  <c:v>4.7006300000000003</c:v>
                </c:pt>
                <c:pt idx="1463">
                  <c:v>4.7043799999999996</c:v>
                </c:pt>
                <c:pt idx="1464">
                  <c:v>4.7087500000000002</c:v>
                </c:pt>
                <c:pt idx="1465">
                  <c:v>4.7031299999999998</c:v>
                </c:pt>
                <c:pt idx="1466">
                  <c:v>4.7</c:v>
                </c:pt>
                <c:pt idx="1467">
                  <c:v>4.7037500000000003</c:v>
                </c:pt>
                <c:pt idx="1468">
                  <c:v>4.7106300000000001</c:v>
                </c:pt>
                <c:pt idx="1469">
                  <c:v>4.7124999999999995</c:v>
                </c:pt>
                <c:pt idx="1470">
                  <c:v>4.7106300000000001</c:v>
                </c:pt>
                <c:pt idx="1471">
                  <c:v>4.71</c:v>
                </c:pt>
                <c:pt idx="1472">
                  <c:v>4.7087500000000002</c:v>
                </c:pt>
                <c:pt idx="1473">
                  <c:v>4.7056300000000002</c:v>
                </c:pt>
                <c:pt idx="1474">
                  <c:v>4.7056300000000002</c:v>
                </c:pt>
                <c:pt idx="1475">
                  <c:v>4.7056300000000002</c:v>
                </c:pt>
                <c:pt idx="1476">
                  <c:v>4.7050000000000001</c:v>
                </c:pt>
                <c:pt idx="1477">
                  <c:v>4.7018800000000001</c:v>
                </c:pt>
                <c:pt idx="1478">
                  <c:v>4.7018800000000001</c:v>
                </c:pt>
                <c:pt idx="1479">
                  <c:v>4.7050000000000001</c:v>
                </c:pt>
                <c:pt idx="1480">
                  <c:v>4.7106300000000001</c:v>
                </c:pt>
                <c:pt idx="1481">
                  <c:v>4.7174999999999994</c:v>
                </c:pt>
                <c:pt idx="1482">
                  <c:v>4.71563</c:v>
                </c:pt>
                <c:pt idx="1483">
                  <c:v>4.7184400000000002</c:v>
                </c:pt>
                <c:pt idx="1484">
                  <c:v>4.7218799999999996</c:v>
                </c:pt>
                <c:pt idx="1485">
                  <c:v>4.7240599999999988</c:v>
                </c:pt>
                <c:pt idx="1486">
                  <c:v>4.7237499999999999</c:v>
                </c:pt>
                <c:pt idx="1487">
                  <c:v>4.7206299999999999</c:v>
                </c:pt>
                <c:pt idx="1488">
                  <c:v>4.72</c:v>
                </c:pt>
                <c:pt idx="1489">
                  <c:v>4.7224999999999993</c:v>
                </c:pt>
                <c:pt idx="1490">
                  <c:v>4.7243799999999991</c:v>
                </c:pt>
                <c:pt idx="1491">
                  <c:v>4.7340600000000004</c:v>
                </c:pt>
                <c:pt idx="1492">
                  <c:v>4.7393800000000006</c:v>
                </c:pt>
                <c:pt idx="1493">
                  <c:v>4.7412500000000009</c:v>
                </c:pt>
                <c:pt idx="1494">
                  <c:v>4.7471899999999989</c:v>
                </c:pt>
                <c:pt idx="1495">
                  <c:v>4.7508799999999995</c:v>
                </c:pt>
                <c:pt idx="1496">
                  <c:v>4.74688</c:v>
                </c:pt>
                <c:pt idx="1497">
                  <c:v>4.74688</c:v>
                </c:pt>
                <c:pt idx="1498">
                  <c:v>4.74688</c:v>
                </c:pt>
                <c:pt idx="1499">
                  <c:v>4.75</c:v>
                </c:pt>
                <c:pt idx="1500">
                  <c:v>4.75</c:v>
                </c:pt>
                <c:pt idx="1501">
                  <c:v>4.7537500000000001</c:v>
                </c:pt>
                <c:pt idx="1502">
                  <c:v>4.7537500000000001</c:v>
                </c:pt>
                <c:pt idx="1503">
                  <c:v>4.7524999999999995</c:v>
                </c:pt>
                <c:pt idx="1504">
                  <c:v>4.7481299999999997</c:v>
                </c:pt>
                <c:pt idx="1505">
                  <c:v>4.7406300000000003</c:v>
                </c:pt>
                <c:pt idx="1506">
                  <c:v>4.7331300000000001</c:v>
                </c:pt>
                <c:pt idx="1507">
                  <c:v>4.7287499999999998</c:v>
                </c:pt>
                <c:pt idx="1508">
                  <c:v>4.72</c:v>
                </c:pt>
                <c:pt idx="1509">
                  <c:v>4.71875</c:v>
                </c:pt>
                <c:pt idx="1510">
                  <c:v>4.7143799999999993</c:v>
                </c:pt>
                <c:pt idx="1511">
                  <c:v>4.7043799999999996</c:v>
                </c:pt>
                <c:pt idx="1512">
                  <c:v>4.6956299999999995</c:v>
                </c:pt>
                <c:pt idx="1513">
                  <c:v>4.6903099999999993</c:v>
                </c:pt>
                <c:pt idx="1514">
                  <c:v>4.7124999999999995</c:v>
                </c:pt>
                <c:pt idx="1515">
                  <c:v>4.73813</c:v>
                </c:pt>
                <c:pt idx="1516">
                  <c:v>4.7368800000000002</c:v>
                </c:pt>
                <c:pt idx="1517">
                  <c:v>4.7343799999999998</c:v>
                </c:pt>
                <c:pt idx="1518">
                  <c:v>4.74</c:v>
                </c:pt>
                <c:pt idx="1519">
                  <c:v>4.74031</c:v>
                </c:pt>
                <c:pt idx="1520">
                  <c:v>4.75</c:v>
                </c:pt>
                <c:pt idx="1521">
                  <c:v>4.7584400000000002</c:v>
                </c:pt>
                <c:pt idx="1522">
                  <c:v>4.7634400000000001</c:v>
                </c:pt>
                <c:pt idx="1523">
                  <c:v>4.7768800000000002</c:v>
                </c:pt>
                <c:pt idx="1524">
                  <c:v>4.7874999999999996</c:v>
                </c:pt>
                <c:pt idx="1525">
                  <c:v>4.7881299999999998</c:v>
                </c:pt>
                <c:pt idx="1526">
                  <c:v>4.79</c:v>
                </c:pt>
                <c:pt idx="1527">
                  <c:v>4.9537500000000003</c:v>
                </c:pt>
                <c:pt idx="1528">
                  <c:v>4.9587500000000002</c:v>
                </c:pt>
                <c:pt idx="1529">
                  <c:v>4.96</c:v>
                </c:pt>
                <c:pt idx="1530">
                  <c:v>4.9624999999999995</c:v>
                </c:pt>
                <c:pt idx="1531">
                  <c:v>4.9624999999999995</c:v>
                </c:pt>
                <c:pt idx="1532">
                  <c:v>4.96563</c:v>
                </c:pt>
                <c:pt idx="1533">
                  <c:v>4.9668799999999997</c:v>
                </c:pt>
                <c:pt idx="1534">
                  <c:v>4.9700000000000006</c:v>
                </c:pt>
                <c:pt idx="1535">
                  <c:v>4.9703100000000004</c:v>
                </c:pt>
                <c:pt idx="1536">
                  <c:v>4.9700000000000006</c:v>
                </c:pt>
                <c:pt idx="1537">
                  <c:v>4.9674999999999994</c:v>
                </c:pt>
                <c:pt idx="1538">
                  <c:v>4.9668799999999997</c:v>
                </c:pt>
                <c:pt idx="1539">
                  <c:v>4.9662500000000005</c:v>
                </c:pt>
                <c:pt idx="1540">
                  <c:v>4.96875</c:v>
                </c:pt>
                <c:pt idx="1541">
                  <c:v>4.9693800000000001</c:v>
                </c:pt>
                <c:pt idx="1542">
                  <c:v>4.9718800000000005</c:v>
                </c:pt>
                <c:pt idx="1543">
                  <c:v>4.9718800000000005</c:v>
                </c:pt>
                <c:pt idx="1544">
                  <c:v>4.9706300000000008</c:v>
                </c:pt>
                <c:pt idx="1545">
                  <c:v>4.9762500000000012</c:v>
                </c:pt>
                <c:pt idx="1546">
                  <c:v>4.9824999999999999</c:v>
                </c:pt>
                <c:pt idx="1547">
                  <c:v>4.9818800000000003</c:v>
                </c:pt>
                <c:pt idx="1548">
                  <c:v>4.9812500000000011</c:v>
                </c:pt>
                <c:pt idx="1549">
                  <c:v>4.9818800000000003</c:v>
                </c:pt>
                <c:pt idx="1550">
                  <c:v>4.9818800000000003</c:v>
                </c:pt>
                <c:pt idx="1551">
                  <c:v>4.9856300000000005</c:v>
                </c:pt>
                <c:pt idx="1552">
                  <c:v>4.986250000000001</c:v>
                </c:pt>
                <c:pt idx="1553">
                  <c:v>4.986250000000001</c:v>
                </c:pt>
                <c:pt idx="1554">
                  <c:v>4.9912500000000009</c:v>
                </c:pt>
                <c:pt idx="1555">
                  <c:v>4.9987500000000002</c:v>
                </c:pt>
                <c:pt idx="1556">
                  <c:v>5.0256299999999996</c:v>
                </c:pt>
                <c:pt idx="1557">
                  <c:v>5.0350000000000001</c:v>
                </c:pt>
                <c:pt idx="1558">
                  <c:v>5.0424999999999995</c:v>
                </c:pt>
                <c:pt idx="1559">
                  <c:v>5.044999999999999</c:v>
                </c:pt>
                <c:pt idx="1560">
                  <c:v>5.0481299999999996</c:v>
                </c:pt>
                <c:pt idx="1561">
                  <c:v>5.05063</c:v>
                </c:pt>
                <c:pt idx="1562">
                  <c:v>5.0512500000000005</c:v>
                </c:pt>
                <c:pt idx="1563">
                  <c:v>5.0637499999999998</c:v>
                </c:pt>
                <c:pt idx="1564">
                  <c:v>5.0681299999999991</c:v>
                </c:pt>
                <c:pt idx="1565">
                  <c:v>5.0743799999999997</c:v>
                </c:pt>
                <c:pt idx="1566">
                  <c:v>5.0718800000000002</c:v>
                </c:pt>
                <c:pt idx="1567">
                  <c:v>5.0739999999999998</c:v>
                </c:pt>
                <c:pt idx="1568">
                  <c:v>5.08188</c:v>
                </c:pt>
                <c:pt idx="1569">
                  <c:v>5.0924999999999994</c:v>
                </c:pt>
                <c:pt idx="1570">
                  <c:v>5.1049999999999995</c:v>
                </c:pt>
                <c:pt idx="1571">
                  <c:v>5.1143799999999988</c:v>
                </c:pt>
                <c:pt idx="1572">
                  <c:v>5.0962500000000004</c:v>
                </c:pt>
                <c:pt idx="1573">
                  <c:v>5.1018799999999995</c:v>
                </c:pt>
                <c:pt idx="1574">
                  <c:v>5.1049999999999995</c:v>
                </c:pt>
                <c:pt idx="1575">
                  <c:v>5.1112500000000001</c:v>
                </c:pt>
                <c:pt idx="1576">
                  <c:v>5.1156299999999995</c:v>
                </c:pt>
                <c:pt idx="1577">
                  <c:v>5.1174999999999988</c:v>
                </c:pt>
                <c:pt idx="1578">
                  <c:v>5.1206299999999993</c:v>
                </c:pt>
                <c:pt idx="1579">
                  <c:v>5.1199999999999992</c:v>
                </c:pt>
                <c:pt idx="1580">
                  <c:v>5.126879999999999</c:v>
                </c:pt>
                <c:pt idx="1581">
                  <c:v>5.13063</c:v>
                </c:pt>
                <c:pt idx="1582">
                  <c:v>5.14</c:v>
                </c:pt>
                <c:pt idx="1583">
                  <c:v>5.1499999999999995</c:v>
                </c:pt>
                <c:pt idx="1584">
                  <c:v>5.1606299999999994</c:v>
                </c:pt>
                <c:pt idx="1585">
                  <c:v>5.1718799999999998</c:v>
                </c:pt>
                <c:pt idx="1586">
                  <c:v>5.1768799999999997</c:v>
                </c:pt>
                <c:pt idx="1587">
                  <c:v>5.1806299999999998</c:v>
                </c:pt>
                <c:pt idx="1588">
                  <c:v>5.1868799999999995</c:v>
                </c:pt>
                <c:pt idx="1589">
                  <c:v>5.192499999999999</c:v>
                </c:pt>
                <c:pt idx="1590">
                  <c:v>5.196559999999999</c:v>
                </c:pt>
                <c:pt idx="1591">
                  <c:v>5.1987499999999995</c:v>
                </c:pt>
                <c:pt idx="1592">
                  <c:v>5.2012500000000008</c:v>
                </c:pt>
                <c:pt idx="1593">
                  <c:v>5.2162500000000005</c:v>
                </c:pt>
                <c:pt idx="1594">
                  <c:v>5.22</c:v>
                </c:pt>
                <c:pt idx="1595">
                  <c:v>5.2243799999999991</c:v>
                </c:pt>
                <c:pt idx="1596">
                  <c:v>5.2287499999999998</c:v>
                </c:pt>
                <c:pt idx="1597">
                  <c:v>5.2306300000000006</c:v>
                </c:pt>
                <c:pt idx="1598">
                  <c:v>5.2324999999999999</c:v>
                </c:pt>
                <c:pt idx="1599">
                  <c:v>5.2324999999999999</c:v>
                </c:pt>
                <c:pt idx="1600">
                  <c:v>5.2274999999999991</c:v>
                </c:pt>
                <c:pt idx="1601">
                  <c:v>5.2262500000000003</c:v>
                </c:pt>
                <c:pt idx="1602">
                  <c:v>5.2281299999999993</c:v>
                </c:pt>
                <c:pt idx="1603">
                  <c:v>5.2249999999999988</c:v>
                </c:pt>
                <c:pt idx="1604">
                  <c:v>5.2256299999999998</c:v>
                </c:pt>
                <c:pt idx="1605">
                  <c:v>5.2256299999999998</c:v>
                </c:pt>
                <c:pt idx="1606">
                  <c:v>5.23</c:v>
                </c:pt>
                <c:pt idx="1607">
                  <c:v>5.23</c:v>
                </c:pt>
                <c:pt idx="1608">
                  <c:v>5.2331300000000001</c:v>
                </c:pt>
                <c:pt idx="1609">
                  <c:v>5.236250000000001</c:v>
                </c:pt>
                <c:pt idx="1610">
                  <c:v>5.2406300000000003</c:v>
                </c:pt>
                <c:pt idx="1611">
                  <c:v>5.25</c:v>
                </c:pt>
                <c:pt idx="1612">
                  <c:v>5.2612500000000004</c:v>
                </c:pt>
                <c:pt idx="1613">
                  <c:v>5.2643799999999992</c:v>
                </c:pt>
                <c:pt idx="1614">
                  <c:v>5.2681299999999993</c:v>
                </c:pt>
                <c:pt idx="1615">
                  <c:v>5.2668799999999996</c:v>
                </c:pt>
                <c:pt idx="1616">
                  <c:v>5.26938</c:v>
                </c:pt>
                <c:pt idx="1617">
                  <c:v>5.2706300000000006</c:v>
                </c:pt>
                <c:pt idx="1618">
                  <c:v>5.2737500000000006</c:v>
                </c:pt>
                <c:pt idx="1619">
                  <c:v>5.2787500000000005</c:v>
                </c:pt>
                <c:pt idx="1620">
                  <c:v>5.2837500000000004</c:v>
                </c:pt>
                <c:pt idx="1621">
                  <c:v>5.2918799999999999</c:v>
                </c:pt>
                <c:pt idx="1622">
                  <c:v>5.2956300000000001</c:v>
                </c:pt>
                <c:pt idx="1623">
                  <c:v>5.3024999999999993</c:v>
                </c:pt>
                <c:pt idx="1624">
                  <c:v>5.3049999999999988</c:v>
                </c:pt>
                <c:pt idx="1625">
                  <c:v>5.3062500000000004</c:v>
                </c:pt>
                <c:pt idx="1626">
                  <c:v>5.3074999999999992</c:v>
                </c:pt>
                <c:pt idx="1627">
                  <c:v>5.3081299999999993</c:v>
                </c:pt>
                <c:pt idx="1628">
                  <c:v>5.3081299999999993</c:v>
                </c:pt>
                <c:pt idx="1629">
                  <c:v>5.3081299999999993</c:v>
                </c:pt>
                <c:pt idx="1630">
                  <c:v>5.3149999999999995</c:v>
                </c:pt>
                <c:pt idx="1631">
                  <c:v>5.3199999999999994</c:v>
                </c:pt>
                <c:pt idx="1632">
                  <c:v>5.3199999999999994</c:v>
                </c:pt>
                <c:pt idx="1633">
                  <c:v>5.3199999999999994</c:v>
                </c:pt>
                <c:pt idx="1634">
                  <c:v>5.3243799999999988</c:v>
                </c:pt>
                <c:pt idx="1635">
                  <c:v>5.3268799999999992</c:v>
                </c:pt>
                <c:pt idx="1636">
                  <c:v>5.33</c:v>
                </c:pt>
                <c:pt idx="1637">
                  <c:v>5.3306300000000002</c:v>
                </c:pt>
                <c:pt idx="1638">
                  <c:v>5.3424999999999994</c:v>
                </c:pt>
                <c:pt idx="1639">
                  <c:v>5.3524999999999991</c:v>
                </c:pt>
                <c:pt idx="1640">
                  <c:v>5.3587499999999997</c:v>
                </c:pt>
                <c:pt idx="1641">
                  <c:v>5.3656299999999995</c:v>
                </c:pt>
                <c:pt idx="1642">
                  <c:v>5.5331299999999999</c:v>
                </c:pt>
                <c:pt idx="1643">
                  <c:v>5.5431299999999997</c:v>
                </c:pt>
                <c:pt idx="1644">
                  <c:v>5.5531299999999995</c:v>
                </c:pt>
                <c:pt idx="1645">
                  <c:v>5.5581299999999993</c:v>
                </c:pt>
                <c:pt idx="1646">
                  <c:v>5.59063</c:v>
                </c:pt>
                <c:pt idx="1647">
                  <c:v>5.59938</c:v>
                </c:pt>
                <c:pt idx="1648">
                  <c:v>5.6081299999999992</c:v>
                </c:pt>
                <c:pt idx="1649">
                  <c:v>5.6199999999999992</c:v>
                </c:pt>
                <c:pt idx="1650">
                  <c:v>5.5831299999999997</c:v>
                </c:pt>
                <c:pt idx="1651">
                  <c:v>5.5824999999999996</c:v>
                </c:pt>
                <c:pt idx="1652">
                  <c:v>5.59</c:v>
                </c:pt>
                <c:pt idx="1653">
                  <c:v>5.5912500000000005</c:v>
                </c:pt>
                <c:pt idx="1654">
                  <c:v>5.5893800000000002</c:v>
                </c:pt>
                <c:pt idx="1655">
                  <c:v>5.59</c:v>
                </c:pt>
                <c:pt idx="1656">
                  <c:v>5.5956299999999999</c:v>
                </c:pt>
                <c:pt idx="1657">
                  <c:v>5.6</c:v>
                </c:pt>
                <c:pt idx="1658">
                  <c:v>5.607499999999999</c:v>
                </c:pt>
                <c:pt idx="1659">
                  <c:v>5.6187499999999995</c:v>
                </c:pt>
                <c:pt idx="1660">
                  <c:v>5.6212499999999999</c:v>
                </c:pt>
                <c:pt idx="1661">
                  <c:v>5.6256299999999992</c:v>
                </c:pt>
                <c:pt idx="1662">
                  <c:v>5.58</c:v>
                </c:pt>
                <c:pt idx="1663">
                  <c:v>5.5837500000000002</c:v>
                </c:pt>
                <c:pt idx="1664">
                  <c:v>5.5587499999999999</c:v>
                </c:pt>
                <c:pt idx="1665">
                  <c:v>5.5458799999999995</c:v>
                </c:pt>
                <c:pt idx="1666">
                  <c:v>5.5356300000000003</c:v>
                </c:pt>
                <c:pt idx="1667">
                  <c:v>5.5312500000000009</c:v>
                </c:pt>
                <c:pt idx="1668">
                  <c:v>5.53688</c:v>
                </c:pt>
                <c:pt idx="1669">
                  <c:v>5.5443799999999994</c:v>
                </c:pt>
                <c:pt idx="1670">
                  <c:v>5.54</c:v>
                </c:pt>
                <c:pt idx="1671">
                  <c:v>5.5387500000000003</c:v>
                </c:pt>
                <c:pt idx="1672">
                  <c:v>5.54</c:v>
                </c:pt>
                <c:pt idx="1673">
                  <c:v>5.54</c:v>
                </c:pt>
                <c:pt idx="1674">
                  <c:v>5.54</c:v>
                </c:pt>
                <c:pt idx="1675">
                  <c:v>5.53</c:v>
                </c:pt>
                <c:pt idx="1676">
                  <c:v>5.5324999999999998</c:v>
                </c:pt>
                <c:pt idx="1677">
                  <c:v>5.5324999999999998</c:v>
                </c:pt>
                <c:pt idx="1678">
                  <c:v>5.5212500000000002</c:v>
                </c:pt>
                <c:pt idx="1679">
                  <c:v>5.53</c:v>
                </c:pt>
                <c:pt idx="1680">
                  <c:v>5.5312500000000009</c:v>
                </c:pt>
                <c:pt idx="1681">
                  <c:v>5.53</c:v>
                </c:pt>
                <c:pt idx="1682">
                  <c:v>5.5237499999999997</c:v>
                </c:pt>
                <c:pt idx="1683">
                  <c:v>5.527499999999999</c:v>
                </c:pt>
                <c:pt idx="1684">
                  <c:v>5.5293799999999997</c:v>
                </c:pt>
                <c:pt idx="1685">
                  <c:v>5.5256299999999996</c:v>
                </c:pt>
                <c:pt idx="1686">
                  <c:v>5.5287499999999996</c:v>
                </c:pt>
                <c:pt idx="1687">
                  <c:v>5.53</c:v>
                </c:pt>
                <c:pt idx="1688">
                  <c:v>5.5312500000000009</c:v>
                </c:pt>
                <c:pt idx="1689">
                  <c:v>5.5531299999999995</c:v>
                </c:pt>
                <c:pt idx="1690">
                  <c:v>5.5637499999999998</c:v>
                </c:pt>
                <c:pt idx="1691">
                  <c:v>5.5693799999999998</c:v>
                </c:pt>
                <c:pt idx="1692">
                  <c:v>5.5693799999999998</c:v>
                </c:pt>
                <c:pt idx="1693">
                  <c:v>5.5737500000000004</c:v>
                </c:pt>
                <c:pt idx="1694">
                  <c:v>5.5824999999999996</c:v>
                </c:pt>
                <c:pt idx="1695">
                  <c:v>5.5887500000000001</c:v>
                </c:pt>
                <c:pt idx="1696">
                  <c:v>5.5968799999999996</c:v>
                </c:pt>
                <c:pt idx="1697">
                  <c:v>5.6168799999999992</c:v>
                </c:pt>
                <c:pt idx="1698">
                  <c:v>5.626879999999999</c:v>
                </c:pt>
                <c:pt idx="1699">
                  <c:v>5.6349999999999989</c:v>
                </c:pt>
                <c:pt idx="1700">
                  <c:v>5.6368799999999997</c:v>
                </c:pt>
                <c:pt idx="1701">
                  <c:v>5.6374999999999993</c:v>
                </c:pt>
                <c:pt idx="1702">
                  <c:v>5.6374999999999993</c:v>
                </c:pt>
                <c:pt idx="1703">
                  <c:v>5.6374999999999993</c:v>
                </c:pt>
                <c:pt idx="1704">
                  <c:v>5.59</c:v>
                </c:pt>
                <c:pt idx="1705">
                  <c:v>5.5912500000000005</c:v>
                </c:pt>
                <c:pt idx="1706">
                  <c:v>5.59</c:v>
                </c:pt>
                <c:pt idx="1707">
                  <c:v>5.5931299999999995</c:v>
                </c:pt>
                <c:pt idx="1708">
                  <c:v>5.6</c:v>
                </c:pt>
                <c:pt idx="1709">
                  <c:v>5.6556299999999995</c:v>
                </c:pt>
                <c:pt idx="1710">
                  <c:v>5.6662499999999998</c:v>
                </c:pt>
                <c:pt idx="1711">
                  <c:v>5.6681299999999988</c:v>
                </c:pt>
                <c:pt idx="1712">
                  <c:v>5.6693799999999994</c:v>
                </c:pt>
                <c:pt idx="1713">
                  <c:v>5.6743799999999993</c:v>
                </c:pt>
                <c:pt idx="1714">
                  <c:v>5.68</c:v>
                </c:pt>
                <c:pt idx="1715">
                  <c:v>5.69625</c:v>
                </c:pt>
                <c:pt idx="1716">
                  <c:v>5.7074999999999996</c:v>
                </c:pt>
                <c:pt idx="1717">
                  <c:v>5.7093800000000003</c:v>
                </c:pt>
                <c:pt idx="1718">
                  <c:v>5.7262500000000003</c:v>
                </c:pt>
                <c:pt idx="1719">
                  <c:v>5.7256299999999998</c:v>
                </c:pt>
                <c:pt idx="1720">
                  <c:v>5.73</c:v>
                </c:pt>
                <c:pt idx="1721">
                  <c:v>5.73813</c:v>
                </c:pt>
                <c:pt idx="1722">
                  <c:v>5.7462500000000007</c:v>
                </c:pt>
                <c:pt idx="1723">
                  <c:v>5.7462500000000007</c:v>
                </c:pt>
                <c:pt idx="1724">
                  <c:v>5.7543799999999994</c:v>
                </c:pt>
                <c:pt idx="1725">
                  <c:v>5.7677499999999995</c:v>
                </c:pt>
                <c:pt idx="1726">
                  <c:v>5.7737500000000006</c:v>
                </c:pt>
                <c:pt idx="1727">
                  <c:v>5.7618799999999997</c:v>
                </c:pt>
                <c:pt idx="1728">
                  <c:v>5.7662500000000003</c:v>
                </c:pt>
                <c:pt idx="1729">
                  <c:v>5.7539999999999996</c:v>
                </c:pt>
                <c:pt idx="1730">
                  <c:v>5.7481299999999997</c:v>
                </c:pt>
                <c:pt idx="1731">
                  <c:v>5.754999999999999</c:v>
                </c:pt>
                <c:pt idx="1732">
                  <c:v>5.7543799999999994</c:v>
                </c:pt>
                <c:pt idx="1733">
                  <c:v>5.7568799999999998</c:v>
                </c:pt>
                <c:pt idx="1734">
                  <c:v>5.7581299999999995</c:v>
                </c:pt>
                <c:pt idx="1735">
                  <c:v>5.7831299999999999</c:v>
                </c:pt>
                <c:pt idx="1736">
                  <c:v>5.8</c:v>
                </c:pt>
                <c:pt idx="1737">
                  <c:v>5.8031299999999995</c:v>
                </c:pt>
                <c:pt idx="1738">
                  <c:v>5.8031299999999995</c:v>
                </c:pt>
                <c:pt idx="1739">
                  <c:v>5.8049999999999988</c:v>
                </c:pt>
                <c:pt idx="1740">
                  <c:v>5.8087499999999999</c:v>
                </c:pt>
                <c:pt idx="1741">
                  <c:v>5.8106299999999997</c:v>
                </c:pt>
                <c:pt idx="1742">
                  <c:v>5.8193799999999998</c:v>
                </c:pt>
                <c:pt idx="1743">
                  <c:v>5.83</c:v>
                </c:pt>
                <c:pt idx="1744">
                  <c:v>5.8362500000000006</c:v>
                </c:pt>
                <c:pt idx="1745">
                  <c:v>5.84</c:v>
                </c:pt>
                <c:pt idx="1746">
                  <c:v>5.8412500000000005</c:v>
                </c:pt>
                <c:pt idx="1747">
                  <c:v>5.8206299999999995</c:v>
                </c:pt>
                <c:pt idx="1748">
                  <c:v>5.8206299999999995</c:v>
                </c:pt>
                <c:pt idx="1749">
                  <c:v>5.8374999999999995</c:v>
                </c:pt>
                <c:pt idx="1750">
                  <c:v>5.8487499999999999</c:v>
                </c:pt>
                <c:pt idx="1751">
                  <c:v>5.8481299999999994</c:v>
                </c:pt>
                <c:pt idx="1752">
                  <c:v>5.85</c:v>
                </c:pt>
                <c:pt idx="1753">
                  <c:v>5.85</c:v>
                </c:pt>
                <c:pt idx="1754">
                  <c:v>5.8512500000000003</c:v>
                </c:pt>
                <c:pt idx="1755">
                  <c:v>5.8918799999999996</c:v>
                </c:pt>
                <c:pt idx="1756">
                  <c:v>5.9281299999999995</c:v>
                </c:pt>
                <c:pt idx="1757">
                  <c:v>5.9393800000000008</c:v>
                </c:pt>
                <c:pt idx="1758">
                  <c:v>5.9468800000000002</c:v>
                </c:pt>
                <c:pt idx="1759">
                  <c:v>5.95</c:v>
                </c:pt>
                <c:pt idx="1760">
                  <c:v>5.95688</c:v>
                </c:pt>
                <c:pt idx="1761">
                  <c:v>5.9731300000000003</c:v>
                </c:pt>
                <c:pt idx="1762">
                  <c:v>6.0037500000000001</c:v>
                </c:pt>
                <c:pt idx="1763">
                  <c:v>6.0006300000000001</c:v>
                </c:pt>
                <c:pt idx="1764">
                  <c:v>6.0012500000000006</c:v>
                </c:pt>
                <c:pt idx="1765">
                  <c:v>6</c:v>
                </c:pt>
                <c:pt idx="1766">
                  <c:v>6</c:v>
                </c:pt>
                <c:pt idx="1767">
                  <c:v>6.0131299999999994</c:v>
                </c:pt>
                <c:pt idx="1768">
                  <c:v>6.0174999999999992</c:v>
                </c:pt>
                <c:pt idx="1769">
                  <c:v>6.0162500000000003</c:v>
                </c:pt>
                <c:pt idx="1770">
                  <c:v>6.01</c:v>
                </c:pt>
                <c:pt idx="1771">
                  <c:v>6.0101299999999993</c:v>
                </c:pt>
                <c:pt idx="1772">
                  <c:v>6.0112500000000004</c:v>
                </c:pt>
                <c:pt idx="1773">
                  <c:v>6.01</c:v>
                </c:pt>
                <c:pt idx="1774">
                  <c:v>6.0287499999999996</c:v>
                </c:pt>
                <c:pt idx="1775">
                  <c:v>6.044999999999999</c:v>
                </c:pt>
                <c:pt idx="1776">
                  <c:v>6.04</c:v>
                </c:pt>
                <c:pt idx="1777">
                  <c:v>6.0393800000000004</c:v>
                </c:pt>
                <c:pt idx="1778">
                  <c:v>6.0374999999999996</c:v>
                </c:pt>
                <c:pt idx="1779">
                  <c:v>6.0431299999999997</c:v>
                </c:pt>
                <c:pt idx="1780">
                  <c:v>6.044999999999999</c:v>
                </c:pt>
                <c:pt idx="1781">
                  <c:v>6.0406300000000002</c:v>
                </c:pt>
                <c:pt idx="1782">
                  <c:v>6.0343799999999996</c:v>
                </c:pt>
                <c:pt idx="1783">
                  <c:v>6.04</c:v>
                </c:pt>
                <c:pt idx="1784">
                  <c:v>6.0431299999999997</c:v>
                </c:pt>
                <c:pt idx="1785">
                  <c:v>6.0487500000000001</c:v>
                </c:pt>
                <c:pt idx="1786">
                  <c:v>6.0618799999999995</c:v>
                </c:pt>
                <c:pt idx="1787">
                  <c:v>6.0712500000000009</c:v>
                </c:pt>
                <c:pt idx="1788">
                  <c:v>6.0912500000000005</c:v>
                </c:pt>
                <c:pt idx="1789">
                  <c:v>6.11625</c:v>
                </c:pt>
                <c:pt idx="1790">
                  <c:v>6.1281299999999987</c:v>
                </c:pt>
                <c:pt idx="1791">
                  <c:v>6.1893799999999999</c:v>
                </c:pt>
                <c:pt idx="1792">
                  <c:v>6.28</c:v>
                </c:pt>
                <c:pt idx="1793">
                  <c:v>6.3887499999999999</c:v>
                </c:pt>
                <c:pt idx="1794">
                  <c:v>6.3649999999999993</c:v>
                </c:pt>
                <c:pt idx="1795">
                  <c:v>6.3874999999999993</c:v>
                </c:pt>
                <c:pt idx="1796">
                  <c:v>6.6</c:v>
                </c:pt>
                <c:pt idx="1797">
                  <c:v>6.6624999999999988</c:v>
                </c:pt>
                <c:pt idx="1798">
                  <c:v>6.6462500000000002</c:v>
                </c:pt>
                <c:pt idx="1799">
                  <c:v>6.61625</c:v>
                </c:pt>
                <c:pt idx="1800">
                  <c:v>6.6174999999999988</c:v>
                </c:pt>
                <c:pt idx="1801">
                  <c:v>6.6193799999999996</c:v>
                </c:pt>
                <c:pt idx="1802">
                  <c:v>6.6124999999999989</c:v>
                </c:pt>
                <c:pt idx="1803">
                  <c:v>6.6124999999999989</c:v>
                </c:pt>
                <c:pt idx="1804">
                  <c:v>6.6012500000000003</c:v>
                </c:pt>
                <c:pt idx="1805">
                  <c:v>6.607499999999999</c:v>
                </c:pt>
                <c:pt idx="1806">
                  <c:v>6.6312500000000005</c:v>
                </c:pt>
                <c:pt idx="1807">
                  <c:v>6.692499999999999</c:v>
                </c:pt>
                <c:pt idx="1808">
                  <c:v>6.74</c:v>
                </c:pt>
                <c:pt idx="1809">
                  <c:v>6.7974999999999994</c:v>
                </c:pt>
                <c:pt idx="1810">
                  <c:v>6.8</c:v>
                </c:pt>
                <c:pt idx="1811">
                  <c:v>6.8774999999999995</c:v>
                </c:pt>
                <c:pt idx="1812">
                  <c:v>6.8874999999999993</c:v>
                </c:pt>
                <c:pt idx="1813">
                  <c:v>6.8962500000000002</c:v>
                </c:pt>
                <c:pt idx="1814">
                  <c:v>6.9037500000000005</c:v>
                </c:pt>
                <c:pt idx="1815">
                  <c:v>6.9024999999999999</c:v>
                </c:pt>
                <c:pt idx="1816">
                  <c:v>6.88</c:v>
                </c:pt>
                <c:pt idx="1817">
                  <c:v>6.8237499999999995</c:v>
                </c:pt>
                <c:pt idx="1818">
                  <c:v>6.7512500000000006</c:v>
                </c:pt>
                <c:pt idx="1819">
                  <c:v>6.75</c:v>
                </c:pt>
                <c:pt idx="1820">
                  <c:v>6.5512500000000005</c:v>
                </c:pt>
                <c:pt idx="1821">
                  <c:v>6.3874999999999993</c:v>
                </c:pt>
                <c:pt idx="1822">
                  <c:v>6.3649999999999993</c:v>
                </c:pt>
                <c:pt idx="1823">
                  <c:v>6.3549999999999995</c:v>
                </c:pt>
                <c:pt idx="1824">
                  <c:v>6.34375</c:v>
                </c:pt>
                <c:pt idx="1825">
                  <c:v>6.3162500000000001</c:v>
                </c:pt>
                <c:pt idx="1826">
                  <c:v>6.3062500000000004</c:v>
                </c:pt>
                <c:pt idx="1827">
                  <c:v>6.30375</c:v>
                </c:pt>
                <c:pt idx="1828">
                  <c:v>6.2774999999999999</c:v>
                </c:pt>
                <c:pt idx="1829">
                  <c:v>6.25875</c:v>
                </c:pt>
                <c:pt idx="1830">
                  <c:v>6.2437500000000004</c:v>
                </c:pt>
                <c:pt idx="1831">
                  <c:v>6.2387500000000005</c:v>
                </c:pt>
                <c:pt idx="1832">
                  <c:v>6.2368800000000002</c:v>
                </c:pt>
                <c:pt idx="1833">
                  <c:v>6.24</c:v>
                </c:pt>
                <c:pt idx="1834">
                  <c:v>6.2450000000000001</c:v>
                </c:pt>
                <c:pt idx="1835">
                  <c:v>6.2662500000000003</c:v>
                </c:pt>
                <c:pt idx="1836">
                  <c:v>6.28</c:v>
                </c:pt>
                <c:pt idx="1837">
                  <c:v>6.28</c:v>
                </c:pt>
                <c:pt idx="1838">
                  <c:v>6.2931299999999997</c:v>
                </c:pt>
                <c:pt idx="1839">
                  <c:v>6.2962500000000006</c:v>
                </c:pt>
                <c:pt idx="1840">
                  <c:v>6.2962500000000006</c:v>
                </c:pt>
                <c:pt idx="1841">
                  <c:v>6.2881299999999998</c:v>
                </c:pt>
                <c:pt idx="1842">
                  <c:v>6.2806300000000004</c:v>
                </c:pt>
                <c:pt idx="1843">
                  <c:v>6.2756300000000005</c:v>
                </c:pt>
                <c:pt idx="1844">
                  <c:v>6.2793800000000006</c:v>
                </c:pt>
                <c:pt idx="1845">
                  <c:v>6.2750000000000004</c:v>
                </c:pt>
                <c:pt idx="1846">
                  <c:v>6.2718800000000003</c:v>
                </c:pt>
                <c:pt idx="1847">
                  <c:v>6.2681299999999993</c:v>
                </c:pt>
                <c:pt idx="1848">
                  <c:v>6.2674999999999992</c:v>
                </c:pt>
                <c:pt idx="1849">
                  <c:v>6.2750000000000004</c:v>
                </c:pt>
                <c:pt idx="1850">
                  <c:v>6.2793800000000006</c:v>
                </c:pt>
                <c:pt idx="1851">
                  <c:v>6.2837500000000004</c:v>
                </c:pt>
                <c:pt idx="1852">
                  <c:v>6.2806300000000004</c:v>
                </c:pt>
                <c:pt idx="1853">
                  <c:v>6.2812500000000009</c:v>
                </c:pt>
                <c:pt idx="1854">
                  <c:v>6.28</c:v>
                </c:pt>
                <c:pt idx="1855">
                  <c:v>6.2756300000000005</c:v>
                </c:pt>
                <c:pt idx="1856">
                  <c:v>6.2687499999999998</c:v>
                </c:pt>
                <c:pt idx="1857">
                  <c:v>6.2793800000000006</c:v>
                </c:pt>
                <c:pt idx="1858">
                  <c:v>6.2831299999999999</c:v>
                </c:pt>
                <c:pt idx="1859">
                  <c:v>6.2881299999999998</c:v>
                </c:pt>
                <c:pt idx="1860">
                  <c:v>6.2987500000000001</c:v>
                </c:pt>
                <c:pt idx="1861">
                  <c:v>6.3424999999999994</c:v>
                </c:pt>
                <c:pt idx="1862">
                  <c:v>6.3987499999999997</c:v>
                </c:pt>
                <c:pt idx="1863">
                  <c:v>6.4474999999999998</c:v>
                </c:pt>
                <c:pt idx="1864">
                  <c:v>6.486250000000001</c:v>
                </c:pt>
                <c:pt idx="1865">
                  <c:v>6.52</c:v>
                </c:pt>
                <c:pt idx="1866">
                  <c:v>6.5287499999999996</c:v>
                </c:pt>
                <c:pt idx="1867">
                  <c:v>6.5343799999999996</c:v>
                </c:pt>
                <c:pt idx="1868">
                  <c:v>6.55375</c:v>
                </c:pt>
                <c:pt idx="1869">
                  <c:v>6.5606299999999997</c:v>
                </c:pt>
                <c:pt idx="1870">
                  <c:v>6.59063</c:v>
                </c:pt>
                <c:pt idx="1871">
                  <c:v>6.6</c:v>
                </c:pt>
                <c:pt idx="1872">
                  <c:v>6.6062500000000002</c:v>
                </c:pt>
                <c:pt idx="1873">
                  <c:v>6.6199999999999992</c:v>
                </c:pt>
                <c:pt idx="1874">
                  <c:v>6.6493799999999998</c:v>
                </c:pt>
                <c:pt idx="1875">
                  <c:v>6.6499999999999995</c:v>
                </c:pt>
                <c:pt idx="1876">
                  <c:v>6.6424999999999992</c:v>
                </c:pt>
                <c:pt idx="1877">
                  <c:v>6.6062500000000002</c:v>
                </c:pt>
                <c:pt idx="1878">
                  <c:v>6.6149999999999993</c:v>
                </c:pt>
                <c:pt idx="1879">
                  <c:v>6.6249999999999991</c:v>
                </c:pt>
                <c:pt idx="1880">
                  <c:v>6.626879999999999</c:v>
                </c:pt>
                <c:pt idx="1881">
                  <c:v>6.5137499999999999</c:v>
                </c:pt>
                <c:pt idx="1882">
                  <c:v>6.4962500000000007</c:v>
                </c:pt>
                <c:pt idx="1883">
                  <c:v>6.4312500000000012</c:v>
                </c:pt>
                <c:pt idx="1884">
                  <c:v>6.3862500000000004</c:v>
                </c:pt>
                <c:pt idx="1885">
                  <c:v>6.2056300000000002</c:v>
                </c:pt>
                <c:pt idx="1886">
                  <c:v>6.1437499999999998</c:v>
                </c:pt>
                <c:pt idx="1887">
                  <c:v>6.0949999999999989</c:v>
                </c:pt>
                <c:pt idx="1888">
                  <c:v>6.0612500000000002</c:v>
                </c:pt>
                <c:pt idx="1889">
                  <c:v>6.0612500000000002</c:v>
                </c:pt>
                <c:pt idx="1890">
                  <c:v>6.0612500000000002</c:v>
                </c:pt>
                <c:pt idx="1891">
                  <c:v>6.0462500000000006</c:v>
                </c:pt>
                <c:pt idx="1892">
                  <c:v>6.0174999999999992</c:v>
                </c:pt>
                <c:pt idx="1893">
                  <c:v>5.9937500000000004</c:v>
                </c:pt>
                <c:pt idx="1894">
                  <c:v>5.9937500000000004</c:v>
                </c:pt>
                <c:pt idx="1895">
                  <c:v>5.89</c:v>
                </c:pt>
                <c:pt idx="1896">
                  <c:v>5.8262499999999999</c:v>
                </c:pt>
                <c:pt idx="1897">
                  <c:v>5.7850000000000001</c:v>
                </c:pt>
                <c:pt idx="1898">
                  <c:v>5.7649999999999988</c:v>
                </c:pt>
                <c:pt idx="1899">
                  <c:v>5.7331300000000001</c:v>
                </c:pt>
                <c:pt idx="1900">
                  <c:v>5.68</c:v>
                </c:pt>
                <c:pt idx="1901">
                  <c:v>5.6324999999999994</c:v>
                </c:pt>
                <c:pt idx="1902">
                  <c:v>5.6812500000000004</c:v>
                </c:pt>
                <c:pt idx="1903">
                  <c:v>5.6724999999999994</c:v>
                </c:pt>
                <c:pt idx="1904">
                  <c:v>5.666879999999999</c:v>
                </c:pt>
                <c:pt idx="1905">
                  <c:v>5.6149999999999993</c:v>
                </c:pt>
                <c:pt idx="1906">
                  <c:v>5.6037499999999998</c:v>
                </c:pt>
                <c:pt idx="1907">
                  <c:v>5.59063</c:v>
                </c:pt>
                <c:pt idx="1908">
                  <c:v>5.5724999999999998</c:v>
                </c:pt>
                <c:pt idx="1909">
                  <c:v>5.527499999999999</c:v>
                </c:pt>
                <c:pt idx="1910">
                  <c:v>5.4837500000000006</c:v>
                </c:pt>
                <c:pt idx="1911">
                  <c:v>5.53</c:v>
                </c:pt>
                <c:pt idx="1912">
                  <c:v>5.5774999999999997</c:v>
                </c:pt>
                <c:pt idx="1913">
                  <c:v>5.5837500000000002</c:v>
                </c:pt>
                <c:pt idx="1914">
                  <c:v>5.5912500000000005</c:v>
                </c:pt>
                <c:pt idx="1915">
                  <c:v>5.59</c:v>
                </c:pt>
                <c:pt idx="1916">
                  <c:v>5.58</c:v>
                </c:pt>
                <c:pt idx="1917">
                  <c:v>5.5587499999999999</c:v>
                </c:pt>
                <c:pt idx="1918">
                  <c:v>5.5774999999999997</c:v>
                </c:pt>
                <c:pt idx="1919">
                  <c:v>5.58</c:v>
                </c:pt>
                <c:pt idx="1920">
                  <c:v>5.5887500000000001</c:v>
                </c:pt>
                <c:pt idx="1921">
                  <c:v>5.5843799999999995</c:v>
                </c:pt>
                <c:pt idx="1922">
                  <c:v>5.6024999999999991</c:v>
                </c:pt>
                <c:pt idx="1923">
                  <c:v>5.6187499999999995</c:v>
                </c:pt>
                <c:pt idx="1924">
                  <c:v>5.6324999999999994</c:v>
                </c:pt>
                <c:pt idx="1925">
                  <c:v>5.6387499999999999</c:v>
                </c:pt>
                <c:pt idx="1926">
                  <c:v>5.6499999999999995</c:v>
                </c:pt>
                <c:pt idx="1927">
                  <c:v>5.6512500000000001</c:v>
                </c:pt>
                <c:pt idx="1928">
                  <c:v>5.6506299999999996</c:v>
                </c:pt>
                <c:pt idx="1929">
                  <c:v>5.6518799999999993</c:v>
                </c:pt>
                <c:pt idx="1930">
                  <c:v>5.652499999999999</c:v>
                </c:pt>
                <c:pt idx="1931">
                  <c:v>5.6637499999999994</c:v>
                </c:pt>
                <c:pt idx="1932">
                  <c:v>5.6749999999999989</c:v>
                </c:pt>
                <c:pt idx="1933">
                  <c:v>5.6781299999999995</c:v>
                </c:pt>
                <c:pt idx="1934">
                  <c:v>5.6812500000000004</c:v>
                </c:pt>
                <c:pt idx="1935">
                  <c:v>5.7</c:v>
                </c:pt>
                <c:pt idx="1936">
                  <c:v>5.7074999999999996</c:v>
                </c:pt>
                <c:pt idx="1937">
                  <c:v>5.7387500000000005</c:v>
                </c:pt>
                <c:pt idx="1938">
                  <c:v>5.7562500000000005</c:v>
                </c:pt>
                <c:pt idx="1939">
                  <c:v>5.7681299999999993</c:v>
                </c:pt>
                <c:pt idx="1940">
                  <c:v>5.7743799999999998</c:v>
                </c:pt>
                <c:pt idx="1941">
                  <c:v>5.7700000000000005</c:v>
                </c:pt>
                <c:pt idx="1942">
                  <c:v>5.7774999999999999</c:v>
                </c:pt>
                <c:pt idx="1943">
                  <c:v>5.7843799999999996</c:v>
                </c:pt>
                <c:pt idx="1944">
                  <c:v>5.7918799999999999</c:v>
                </c:pt>
                <c:pt idx="1945">
                  <c:v>5.8</c:v>
                </c:pt>
                <c:pt idx="1946">
                  <c:v>5.84375</c:v>
                </c:pt>
                <c:pt idx="1947">
                  <c:v>5.9318800000000005</c:v>
                </c:pt>
                <c:pt idx="1948">
                  <c:v>5.9587500000000002</c:v>
                </c:pt>
                <c:pt idx="1949">
                  <c:v>5.9725000000000001</c:v>
                </c:pt>
                <c:pt idx="1950">
                  <c:v>5.98</c:v>
                </c:pt>
                <c:pt idx="1951">
                  <c:v>5.9874999999999998</c:v>
                </c:pt>
                <c:pt idx="1952">
                  <c:v>5.9874999999999998</c:v>
                </c:pt>
                <c:pt idx="1953">
                  <c:v>5.9874999999999998</c:v>
                </c:pt>
                <c:pt idx="1954">
                  <c:v>5.9950000000000001</c:v>
                </c:pt>
                <c:pt idx="1955">
                  <c:v>6</c:v>
                </c:pt>
                <c:pt idx="1956">
                  <c:v>6.0037500000000001</c:v>
                </c:pt>
                <c:pt idx="1957">
                  <c:v>6.0062500000000005</c:v>
                </c:pt>
                <c:pt idx="1958">
                  <c:v>6.0081299999999995</c:v>
                </c:pt>
                <c:pt idx="1959">
                  <c:v>6.004999999999999</c:v>
                </c:pt>
                <c:pt idx="1960">
                  <c:v>6.0037500000000001</c:v>
                </c:pt>
                <c:pt idx="1961">
                  <c:v>6.0018799999999999</c:v>
                </c:pt>
                <c:pt idx="1962">
                  <c:v>5.9812500000000011</c:v>
                </c:pt>
                <c:pt idx="1963">
                  <c:v>5.9474999999999998</c:v>
                </c:pt>
                <c:pt idx="1964">
                  <c:v>5.9300000000000006</c:v>
                </c:pt>
                <c:pt idx="1965">
                  <c:v>5.9274999999999993</c:v>
                </c:pt>
                <c:pt idx="1966">
                  <c:v>5.9237500000000001</c:v>
                </c:pt>
                <c:pt idx="1967">
                  <c:v>5.9274999999999993</c:v>
                </c:pt>
                <c:pt idx="1968">
                  <c:v>5.9300000000000006</c:v>
                </c:pt>
                <c:pt idx="1969">
                  <c:v>5.9293800000000001</c:v>
                </c:pt>
                <c:pt idx="1970">
                  <c:v>5.9243799999999993</c:v>
                </c:pt>
                <c:pt idx="1971">
                  <c:v>5.9062500000000009</c:v>
                </c:pt>
                <c:pt idx="1972">
                  <c:v>5.8937499999999998</c:v>
                </c:pt>
                <c:pt idx="1973">
                  <c:v>5.8849999999999989</c:v>
                </c:pt>
                <c:pt idx="1974">
                  <c:v>5.88375</c:v>
                </c:pt>
                <c:pt idx="1975">
                  <c:v>5.8856299999999999</c:v>
                </c:pt>
                <c:pt idx="1976">
                  <c:v>5.8793800000000003</c:v>
                </c:pt>
                <c:pt idx="1977">
                  <c:v>5.8774999999999995</c:v>
                </c:pt>
                <c:pt idx="1978">
                  <c:v>5.8712500000000007</c:v>
                </c:pt>
                <c:pt idx="1979">
                  <c:v>5.8606299999999996</c:v>
                </c:pt>
                <c:pt idx="1980">
                  <c:v>5.8387500000000001</c:v>
                </c:pt>
                <c:pt idx="1981">
                  <c:v>5.8274999999999988</c:v>
                </c:pt>
                <c:pt idx="1982">
                  <c:v>5.8149999999999995</c:v>
                </c:pt>
                <c:pt idx="1983">
                  <c:v>5.8149999999999995</c:v>
                </c:pt>
                <c:pt idx="1984">
                  <c:v>5.8056299999999998</c:v>
                </c:pt>
                <c:pt idx="1985">
                  <c:v>5.7931299999999997</c:v>
                </c:pt>
                <c:pt idx="1986">
                  <c:v>5.7843799999999996</c:v>
                </c:pt>
                <c:pt idx="1987">
                  <c:v>5.7668799999999996</c:v>
                </c:pt>
                <c:pt idx="1988">
                  <c:v>5.7606299999999999</c:v>
                </c:pt>
                <c:pt idx="1989">
                  <c:v>5.7731300000000001</c:v>
                </c:pt>
                <c:pt idx="1990">
                  <c:v>5.7974999999999994</c:v>
                </c:pt>
                <c:pt idx="1991">
                  <c:v>5.84</c:v>
                </c:pt>
                <c:pt idx="1992">
                  <c:v>5.8487499999999999</c:v>
                </c:pt>
                <c:pt idx="1993">
                  <c:v>5.8474999999999993</c:v>
                </c:pt>
                <c:pt idx="1994">
                  <c:v>5.8468799999999996</c:v>
                </c:pt>
                <c:pt idx="1995">
                  <c:v>5.8468799999999996</c:v>
                </c:pt>
                <c:pt idx="1996">
                  <c:v>5.8462500000000004</c:v>
                </c:pt>
                <c:pt idx="1997">
                  <c:v>5.8612500000000001</c:v>
                </c:pt>
                <c:pt idx="1998">
                  <c:v>5.8612500000000001</c:v>
                </c:pt>
                <c:pt idx="1999">
                  <c:v>5.8581299999999992</c:v>
                </c:pt>
                <c:pt idx="2000">
                  <c:v>5.8581299999999992</c:v>
                </c:pt>
                <c:pt idx="2001">
                  <c:v>5.8599999999999994</c:v>
                </c:pt>
                <c:pt idx="2002">
                  <c:v>5.8668799999999992</c:v>
                </c:pt>
                <c:pt idx="2003">
                  <c:v>5.868129999999999</c:v>
                </c:pt>
                <c:pt idx="2004">
                  <c:v>5.8656299999999995</c:v>
                </c:pt>
                <c:pt idx="2005">
                  <c:v>5.8656299999999995</c:v>
                </c:pt>
                <c:pt idx="2006">
                  <c:v>5.8631299999999991</c:v>
                </c:pt>
                <c:pt idx="2007">
                  <c:v>5.8849999999999989</c:v>
                </c:pt>
                <c:pt idx="2008">
                  <c:v>5.9112500000000008</c:v>
                </c:pt>
                <c:pt idx="2009">
                  <c:v>5.95</c:v>
                </c:pt>
                <c:pt idx="2010">
                  <c:v>5.9474999999999998</c:v>
                </c:pt>
                <c:pt idx="2011">
                  <c:v>5.95</c:v>
                </c:pt>
                <c:pt idx="2012">
                  <c:v>5.9537500000000003</c:v>
                </c:pt>
                <c:pt idx="2013">
                  <c:v>5.9550000000000001</c:v>
                </c:pt>
                <c:pt idx="2014">
                  <c:v>5.9474999999999998</c:v>
                </c:pt>
                <c:pt idx="2015">
                  <c:v>5.9468800000000002</c:v>
                </c:pt>
                <c:pt idx="2016">
                  <c:v>5.9574999999999996</c:v>
                </c:pt>
                <c:pt idx="2017">
                  <c:v>5.9574999999999996</c:v>
                </c:pt>
                <c:pt idx="2018">
                  <c:v>5.9518800000000001</c:v>
                </c:pt>
                <c:pt idx="2019">
                  <c:v>5.9524999999999997</c:v>
                </c:pt>
                <c:pt idx="2020">
                  <c:v>5.9518800000000001</c:v>
                </c:pt>
                <c:pt idx="2021">
                  <c:v>5.9462500000000009</c:v>
                </c:pt>
                <c:pt idx="2022">
                  <c:v>5.9450000000000003</c:v>
                </c:pt>
                <c:pt idx="2023">
                  <c:v>5.9462500000000009</c:v>
                </c:pt>
                <c:pt idx="2024">
                  <c:v>5.94</c:v>
                </c:pt>
                <c:pt idx="2025">
                  <c:v>5.9318800000000005</c:v>
                </c:pt>
                <c:pt idx="2026">
                  <c:v>5.9124999999999996</c:v>
                </c:pt>
                <c:pt idx="2027">
                  <c:v>5.8912500000000003</c:v>
                </c:pt>
                <c:pt idx="2028">
                  <c:v>5.8787500000000001</c:v>
                </c:pt>
                <c:pt idx="2029">
                  <c:v>5.8593799999999998</c:v>
                </c:pt>
                <c:pt idx="2030">
                  <c:v>5.85</c:v>
                </c:pt>
                <c:pt idx="2031">
                  <c:v>5.84063</c:v>
                </c:pt>
                <c:pt idx="2032">
                  <c:v>5.8337500000000002</c:v>
                </c:pt>
                <c:pt idx="2033">
                  <c:v>5.8262499999999999</c:v>
                </c:pt>
                <c:pt idx="2034">
                  <c:v>5.8193799999999998</c:v>
                </c:pt>
                <c:pt idx="2035">
                  <c:v>5.8112500000000002</c:v>
                </c:pt>
                <c:pt idx="2036">
                  <c:v>5.8074999999999992</c:v>
                </c:pt>
                <c:pt idx="2037">
                  <c:v>5.8049999999999988</c:v>
                </c:pt>
                <c:pt idx="2038">
                  <c:v>5.7993800000000002</c:v>
                </c:pt>
                <c:pt idx="2039">
                  <c:v>5.7968799999999998</c:v>
                </c:pt>
                <c:pt idx="2040">
                  <c:v>5.7974999999999994</c:v>
                </c:pt>
                <c:pt idx="2041">
                  <c:v>5.7962500000000006</c:v>
                </c:pt>
                <c:pt idx="2042">
                  <c:v>5.7956300000000001</c:v>
                </c:pt>
                <c:pt idx="2043">
                  <c:v>5.7906300000000002</c:v>
                </c:pt>
                <c:pt idx="2044">
                  <c:v>5.7893800000000004</c:v>
                </c:pt>
                <c:pt idx="2045">
                  <c:v>5.7843799999999996</c:v>
                </c:pt>
                <c:pt idx="2046">
                  <c:v>5.7831299999999999</c:v>
                </c:pt>
                <c:pt idx="2047">
                  <c:v>5.78</c:v>
                </c:pt>
                <c:pt idx="2048">
                  <c:v>5.7787500000000005</c:v>
                </c:pt>
                <c:pt idx="2049">
                  <c:v>5.7774999999999999</c:v>
                </c:pt>
                <c:pt idx="2050">
                  <c:v>5.7774999999999999</c:v>
                </c:pt>
                <c:pt idx="2051">
                  <c:v>5.776250000000001</c:v>
                </c:pt>
                <c:pt idx="2052">
                  <c:v>5.7750000000000004</c:v>
                </c:pt>
                <c:pt idx="2053">
                  <c:v>5.7787500000000005</c:v>
                </c:pt>
                <c:pt idx="2054">
                  <c:v>5.77813</c:v>
                </c:pt>
                <c:pt idx="2055">
                  <c:v>5.7681299999999993</c:v>
                </c:pt>
                <c:pt idx="2056">
                  <c:v>5.7606299999999999</c:v>
                </c:pt>
                <c:pt idx="2057">
                  <c:v>5.7618799999999997</c:v>
                </c:pt>
                <c:pt idx="2058">
                  <c:v>5.7624999999999993</c:v>
                </c:pt>
                <c:pt idx="2059">
                  <c:v>5.7606299999999999</c:v>
                </c:pt>
                <c:pt idx="2060">
                  <c:v>5.7606299999999999</c:v>
                </c:pt>
                <c:pt idx="2061">
                  <c:v>5.76</c:v>
                </c:pt>
                <c:pt idx="2062">
                  <c:v>5.75875</c:v>
                </c:pt>
                <c:pt idx="2063">
                  <c:v>5.75875</c:v>
                </c:pt>
                <c:pt idx="2064">
                  <c:v>5.7543799999999994</c:v>
                </c:pt>
                <c:pt idx="2065">
                  <c:v>5.7543799999999994</c:v>
                </c:pt>
                <c:pt idx="2066">
                  <c:v>5.7543799999999994</c:v>
                </c:pt>
                <c:pt idx="2067">
                  <c:v>5.7531299999999996</c:v>
                </c:pt>
                <c:pt idx="2068">
                  <c:v>5.7487500000000002</c:v>
                </c:pt>
                <c:pt idx="2069">
                  <c:v>5.7463800000000003</c:v>
                </c:pt>
                <c:pt idx="2070">
                  <c:v>5.7438799999999999</c:v>
                </c:pt>
                <c:pt idx="2071">
                  <c:v>5.7407500000000002</c:v>
                </c:pt>
                <c:pt idx="2072">
                  <c:v>5.73888</c:v>
                </c:pt>
                <c:pt idx="2073">
                  <c:v>5.7370000000000001</c:v>
                </c:pt>
                <c:pt idx="2074">
                  <c:v>5.7268799999999995</c:v>
                </c:pt>
                <c:pt idx="2075">
                  <c:v>5.7168799999999997</c:v>
                </c:pt>
                <c:pt idx="2076">
                  <c:v>5.7074999999999996</c:v>
                </c:pt>
                <c:pt idx="2077">
                  <c:v>5.7037500000000003</c:v>
                </c:pt>
                <c:pt idx="2078">
                  <c:v>5.714999999999999</c:v>
                </c:pt>
                <c:pt idx="2079">
                  <c:v>5.7912500000000007</c:v>
                </c:pt>
                <c:pt idx="2080">
                  <c:v>5.8712500000000007</c:v>
                </c:pt>
                <c:pt idx="2081">
                  <c:v>5.9775</c:v>
                </c:pt>
                <c:pt idx="2082">
                  <c:v>6</c:v>
                </c:pt>
                <c:pt idx="2083">
                  <c:v>6.01</c:v>
                </c:pt>
                <c:pt idx="2084">
                  <c:v>6.0649999999999995</c:v>
                </c:pt>
                <c:pt idx="2085">
                  <c:v>6.2</c:v>
                </c:pt>
                <c:pt idx="2086">
                  <c:v>6.276250000000001</c:v>
                </c:pt>
                <c:pt idx="2087">
                  <c:v>6.254999999999999</c:v>
                </c:pt>
                <c:pt idx="2088">
                  <c:v>6.2612500000000004</c:v>
                </c:pt>
                <c:pt idx="2089">
                  <c:v>6.3</c:v>
                </c:pt>
                <c:pt idx="2090">
                  <c:v>6.3074999999999992</c:v>
                </c:pt>
                <c:pt idx="2091">
                  <c:v>6.2774999999999999</c:v>
                </c:pt>
                <c:pt idx="2092">
                  <c:v>6.2700000000000005</c:v>
                </c:pt>
                <c:pt idx="2093">
                  <c:v>6.2674999999999992</c:v>
                </c:pt>
                <c:pt idx="2094">
                  <c:v>6.2787500000000005</c:v>
                </c:pt>
                <c:pt idx="2095">
                  <c:v>6.2712500000000011</c:v>
                </c:pt>
                <c:pt idx="2096">
                  <c:v>6.2812500000000009</c:v>
                </c:pt>
                <c:pt idx="2097">
                  <c:v>6.2850000000000001</c:v>
                </c:pt>
                <c:pt idx="2098">
                  <c:v>6.2687499999999998</c:v>
                </c:pt>
                <c:pt idx="2099">
                  <c:v>6.2487500000000002</c:v>
                </c:pt>
                <c:pt idx="2100">
                  <c:v>6.21</c:v>
                </c:pt>
                <c:pt idx="2101">
                  <c:v>6.1824999999999992</c:v>
                </c:pt>
                <c:pt idx="2102">
                  <c:v>6.1599999999999993</c:v>
                </c:pt>
                <c:pt idx="2103">
                  <c:v>6.11625</c:v>
                </c:pt>
                <c:pt idx="2104">
                  <c:v>6.085</c:v>
                </c:pt>
                <c:pt idx="2105">
                  <c:v>6.0387500000000003</c:v>
                </c:pt>
                <c:pt idx="2106">
                  <c:v>6.004999999999999</c:v>
                </c:pt>
                <c:pt idx="2107">
                  <c:v>5.98</c:v>
                </c:pt>
                <c:pt idx="2108">
                  <c:v>5.9537500000000003</c:v>
                </c:pt>
                <c:pt idx="2109">
                  <c:v>5.9375</c:v>
                </c:pt>
                <c:pt idx="2110">
                  <c:v>5.9112500000000008</c:v>
                </c:pt>
                <c:pt idx="2111">
                  <c:v>5.8824999999999994</c:v>
                </c:pt>
                <c:pt idx="2112">
                  <c:v>5.8412500000000005</c:v>
                </c:pt>
                <c:pt idx="2113">
                  <c:v>5.776250000000001</c:v>
                </c:pt>
                <c:pt idx="2114">
                  <c:v>5.7274999999999991</c:v>
                </c:pt>
                <c:pt idx="2115">
                  <c:v>5.68</c:v>
                </c:pt>
                <c:pt idx="2116">
                  <c:v>5.5612500000000002</c:v>
                </c:pt>
                <c:pt idx="2117">
                  <c:v>4.4962500000000007</c:v>
                </c:pt>
                <c:pt idx="2118">
                  <c:v>4.4212500000000006</c:v>
                </c:pt>
                <c:pt idx="2119">
                  <c:v>4.375</c:v>
                </c:pt>
                <c:pt idx="2120">
                  <c:v>4.3099999999999996</c:v>
                </c:pt>
                <c:pt idx="2121">
                  <c:v>4.2024999999999997</c:v>
                </c:pt>
                <c:pt idx="2122">
                  <c:v>4.1762500000000005</c:v>
                </c:pt>
                <c:pt idx="2123">
                  <c:v>4.1487499999999997</c:v>
                </c:pt>
                <c:pt idx="2124">
                  <c:v>4.1187499999999995</c:v>
                </c:pt>
                <c:pt idx="2125">
                  <c:v>4.0974999999999993</c:v>
                </c:pt>
                <c:pt idx="2126">
                  <c:v>4.0687499999999996</c:v>
                </c:pt>
                <c:pt idx="2127">
                  <c:v>4.0381299999999998</c:v>
                </c:pt>
                <c:pt idx="2128">
                  <c:v>3.9874999999999998</c:v>
                </c:pt>
                <c:pt idx="2129">
                  <c:v>3.9637500000000001</c:v>
                </c:pt>
                <c:pt idx="2130">
                  <c:v>3.9462499999999996</c:v>
                </c:pt>
                <c:pt idx="2131">
                  <c:v>3.931249999999999</c:v>
                </c:pt>
                <c:pt idx="2132">
                  <c:v>3.9099999999999997</c:v>
                </c:pt>
                <c:pt idx="2133">
                  <c:v>3.8812499999999996</c:v>
                </c:pt>
                <c:pt idx="2134">
                  <c:v>3.8412499999999996</c:v>
                </c:pt>
                <c:pt idx="2135">
                  <c:v>3.7912499999999993</c:v>
                </c:pt>
                <c:pt idx="2136">
                  <c:v>3.71875</c:v>
                </c:pt>
                <c:pt idx="2137">
                  <c:v>3.3774999999999995</c:v>
                </c:pt>
                <c:pt idx="2138">
                  <c:v>3.3149999999999995</c:v>
                </c:pt>
                <c:pt idx="2139">
                  <c:v>3.28125</c:v>
                </c:pt>
                <c:pt idx="2140">
                  <c:v>3.2481300000000006</c:v>
                </c:pt>
                <c:pt idx="2141">
                  <c:v>3.21875</c:v>
                </c:pt>
                <c:pt idx="2142">
                  <c:v>3.1856300000000002</c:v>
                </c:pt>
                <c:pt idx="2143">
                  <c:v>3.1324999999999994</c:v>
                </c:pt>
                <c:pt idx="2144">
                  <c:v>3.1074999999999999</c:v>
                </c:pt>
                <c:pt idx="2145">
                  <c:v>3.0524999999999998</c:v>
                </c:pt>
                <c:pt idx="2146">
                  <c:v>3.0049999999999999</c:v>
                </c:pt>
                <c:pt idx="2147">
                  <c:v>2.9781300000000002</c:v>
                </c:pt>
                <c:pt idx="2148">
                  <c:v>2.9349999999999996</c:v>
                </c:pt>
                <c:pt idx="2149">
                  <c:v>2.9024999999999994</c:v>
                </c:pt>
                <c:pt idx="2150">
                  <c:v>2.8724999999999996</c:v>
                </c:pt>
                <c:pt idx="2151">
                  <c:v>2.8724999999999996</c:v>
                </c:pt>
                <c:pt idx="2152">
                  <c:v>2.8724999999999996</c:v>
                </c:pt>
                <c:pt idx="2153">
                  <c:v>2.8149999999999995</c:v>
                </c:pt>
                <c:pt idx="2154">
                  <c:v>2.7925</c:v>
                </c:pt>
                <c:pt idx="2155">
                  <c:v>2.77</c:v>
                </c:pt>
                <c:pt idx="2156">
                  <c:v>2.77</c:v>
                </c:pt>
                <c:pt idx="2157">
                  <c:v>2.7050000000000001</c:v>
                </c:pt>
                <c:pt idx="2158">
                  <c:v>2.6475000000000004</c:v>
                </c:pt>
                <c:pt idx="2159">
                  <c:v>2.61375</c:v>
                </c:pt>
                <c:pt idx="2160">
                  <c:v>2.5687500000000001</c:v>
                </c:pt>
                <c:pt idx="2161">
                  <c:v>2.5024999999999995</c:v>
                </c:pt>
                <c:pt idx="2162">
                  <c:v>2.38375</c:v>
                </c:pt>
                <c:pt idx="2163">
                  <c:v>2.3275000000000001</c:v>
                </c:pt>
                <c:pt idx="2164">
                  <c:v>2.2949999999999999</c:v>
                </c:pt>
                <c:pt idx="2165">
                  <c:v>2.2762499999999997</c:v>
                </c:pt>
                <c:pt idx="2166">
                  <c:v>2.2662499999999994</c:v>
                </c:pt>
                <c:pt idx="2167">
                  <c:v>2.2593800000000002</c:v>
                </c:pt>
                <c:pt idx="2168">
                  <c:v>2.2400000000000002</c:v>
                </c:pt>
                <c:pt idx="2169">
                  <c:v>2.2312499999999997</c:v>
                </c:pt>
                <c:pt idx="2170">
                  <c:v>2.2124999999999995</c:v>
                </c:pt>
                <c:pt idx="2171">
                  <c:v>2.2012499999999995</c:v>
                </c:pt>
                <c:pt idx="2172">
                  <c:v>2.1931300000000005</c:v>
                </c:pt>
                <c:pt idx="2173">
                  <c:v>2.1749999999999998</c:v>
                </c:pt>
                <c:pt idx="2174">
                  <c:v>2.1693799999999999</c:v>
                </c:pt>
                <c:pt idx="2175">
                  <c:v>2.17</c:v>
                </c:pt>
                <c:pt idx="2176">
                  <c:v>2.1668799999999995</c:v>
                </c:pt>
                <c:pt idx="2177">
                  <c:v>2.1656300000000002</c:v>
                </c:pt>
                <c:pt idx="2178">
                  <c:v>2.16188</c:v>
                </c:pt>
                <c:pt idx="2179">
                  <c:v>2.1625000000000001</c:v>
                </c:pt>
                <c:pt idx="2180">
                  <c:v>2.16</c:v>
                </c:pt>
                <c:pt idx="2181">
                  <c:v>2.1425000000000001</c:v>
                </c:pt>
                <c:pt idx="2182">
                  <c:v>2.1162499999999995</c:v>
                </c:pt>
                <c:pt idx="2183">
                  <c:v>2.1006300000000002</c:v>
                </c:pt>
                <c:pt idx="2184">
                  <c:v>2.0956299999999994</c:v>
                </c:pt>
                <c:pt idx="2185">
                  <c:v>2.08188</c:v>
                </c:pt>
                <c:pt idx="2186">
                  <c:v>2.0699999999999998</c:v>
                </c:pt>
                <c:pt idx="2187">
                  <c:v>2.0668799999999994</c:v>
                </c:pt>
                <c:pt idx="2188">
                  <c:v>2.0606300000000002</c:v>
                </c:pt>
                <c:pt idx="2189">
                  <c:v>2.0625</c:v>
                </c:pt>
                <c:pt idx="2190">
                  <c:v>2.0674999999999999</c:v>
                </c:pt>
                <c:pt idx="2191">
                  <c:v>2.07063</c:v>
                </c:pt>
                <c:pt idx="2192">
                  <c:v>2.07375</c:v>
                </c:pt>
                <c:pt idx="2193">
                  <c:v>2.0743800000000001</c:v>
                </c:pt>
                <c:pt idx="2194">
                  <c:v>2.0693800000000002</c:v>
                </c:pt>
                <c:pt idx="2195">
                  <c:v>2.0631300000000006</c:v>
                </c:pt>
                <c:pt idx="2196">
                  <c:v>2.0581299999999998</c:v>
                </c:pt>
                <c:pt idx="2197">
                  <c:v>2.0493800000000002</c:v>
                </c:pt>
                <c:pt idx="2198">
                  <c:v>2.0337499999999995</c:v>
                </c:pt>
                <c:pt idx="2199">
                  <c:v>2.0262499999999997</c:v>
                </c:pt>
                <c:pt idx="2200">
                  <c:v>2.0168799999999996</c:v>
                </c:pt>
                <c:pt idx="2201">
                  <c:v>1.99</c:v>
                </c:pt>
                <c:pt idx="2202">
                  <c:v>1.9506299999999999</c:v>
                </c:pt>
                <c:pt idx="2203">
                  <c:v>1.9306299999999998</c:v>
                </c:pt>
                <c:pt idx="2204">
                  <c:v>1.91</c:v>
                </c:pt>
                <c:pt idx="2205">
                  <c:v>1.8887499999999999</c:v>
                </c:pt>
                <c:pt idx="2206">
                  <c:v>1.8743799999999999</c:v>
                </c:pt>
                <c:pt idx="2207">
                  <c:v>1.8687499999999999</c:v>
                </c:pt>
                <c:pt idx="2208">
                  <c:v>1.83813</c:v>
                </c:pt>
                <c:pt idx="2209">
                  <c:v>1.8118799999999997</c:v>
                </c:pt>
                <c:pt idx="2210">
                  <c:v>1.7862500000000001</c:v>
                </c:pt>
                <c:pt idx="2211">
                  <c:v>1.7587500000000003</c:v>
                </c:pt>
                <c:pt idx="2212">
                  <c:v>1.7512500000000002</c:v>
                </c:pt>
                <c:pt idx="2213">
                  <c:v>1.7318800000000001</c:v>
                </c:pt>
                <c:pt idx="2214">
                  <c:v>1.7193799999999999</c:v>
                </c:pt>
                <c:pt idx="2215">
                  <c:v>1.7087500000000002</c:v>
                </c:pt>
                <c:pt idx="2216">
                  <c:v>1.6975</c:v>
                </c:pt>
                <c:pt idx="2217">
                  <c:v>1.68313</c:v>
                </c:pt>
                <c:pt idx="2218">
                  <c:v>1.665</c:v>
                </c:pt>
                <c:pt idx="2219">
                  <c:v>1.6487499999999999</c:v>
                </c:pt>
                <c:pt idx="2220">
                  <c:v>1.625</c:v>
                </c:pt>
                <c:pt idx="2221">
                  <c:v>1.6168800000000001</c:v>
                </c:pt>
                <c:pt idx="2222">
                  <c:v>1.61</c:v>
                </c:pt>
                <c:pt idx="2223">
                  <c:v>1.59375</c:v>
                </c:pt>
                <c:pt idx="2224">
                  <c:v>1.5843799999999999</c:v>
                </c:pt>
                <c:pt idx="2225">
                  <c:v>1.57375</c:v>
                </c:pt>
                <c:pt idx="2226">
                  <c:v>1.56375</c:v>
                </c:pt>
                <c:pt idx="2227">
                  <c:v>1.56375</c:v>
                </c:pt>
                <c:pt idx="2228">
                  <c:v>1.56375</c:v>
                </c:pt>
                <c:pt idx="2229">
                  <c:v>1.5443800000000001</c:v>
                </c:pt>
                <c:pt idx="2230">
                  <c:v>1.5343800000000001</c:v>
                </c:pt>
                <c:pt idx="2231">
                  <c:v>1.5243800000000001</c:v>
                </c:pt>
                <c:pt idx="2232">
                  <c:v>1.51813</c:v>
                </c:pt>
                <c:pt idx="2233">
                  <c:v>1.50813</c:v>
                </c:pt>
                <c:pt idx="2234">
                  <c:v>1.504</c:v>
                </c:pt>
                <c:pt idx="2235">
                  <c:v>1.49875</c:v>
                </c:pt>
                <c:pt idx="2236">
                  <c:v>1.49125</c:v>
                </c:pt>
                <c:pt idx="2237">
                  <c:v>1.4856299999999998</c:v>
                </c:pt>
                <c:pt idx="2238">
                  <c:v>1.4749999999999999</c:v>
                </c:pt>
                <c:pt idx="2239">
                  <c:v>1.4649999999999999</c:v>
                </c:pt>
                <c:pt idx="2240">
                  <c:v>1.4549999999999998</c:v>
                </c:pt>
                <c:pt idx="2241">
                  <c:v>1.4518799999999998</c:v>
                </c:pt>
                <c:pt idx="2242">
                  <c:v>1.4456299999999997</c:v>
                </c:pt>
                <c:pt idx="2243">
                  <c:v>1.4456299999999997</c:v>
                </c:pt>
                <c:pt idx="2244">
                  <c:v>1.4356299999999997</c:v>
                </c:pt>
                <c:pt idx="2245">
                  <c:v>1.4312499999999997</c:v>
                </c:pt>
                <c:pt idx="2246">
                  <c:v>1.4274999999999998</c:v>
                </c:pt>
                <c:pt idx="2247">
                  <c:v>1.4206299999999998</c:v>
                </c:pt>
                <c:pt idx="2248">
                  <c:v>1.4118799999999998</c:v>
                </c:pt>
                <c:pt idx="2249">
                  <c:v>1.4006299999999998</c:v>
                </c:pt>
                <c:pt idx="2250">
                  <c:v>1.38375</c:v>
                </c:pt>
                <c:pt idx="2251">
                  <c:v>1.3712500000000001</c:v>
                </c:pt>
                <c:pt idx="2252">
                  <c:v>1.3568800000000001</c:v>
                </c:pt>
                <c:pt idx="2253">
                  <c:v>1.3387500000000001</c:v>
                </c:pt>
                <c:pt idx="2254">
                  <c:v>1.3287500000000001</c:v>
                </c:pt>
                <c:pt idx="2255">
                  <c:v>1.3187500000000001</c:v>
                </c:pt>
                <c:pt idx="2256">
                  <c:v>1.30375</c:v>
                </c:pt>
                <c:pt idx="2257">
                  <c:v>1.2925</c:v>
                </c:pt>
                <c:pt idx="2258">
                  <c:v>1.2925</c:v>
                </c:pt>
                <c:pt idx="2259">
                  <c:v>1.2787500000000001</c:v>
                </c:pt>
                <c:pt idx="2260">
                  <c:v>1.2762500000000001</c:v>
                </c:pt>
                <c:pt idx="2261">
                  <c:v>1.27813</c:v>
                </c:pt>
                <c:pt idx="2262">
                  <c:v>1.27813</c:v>
                </c:pt>
                <c:pt idx="2263">
                  <c:v>1.2725</c:v>
                </c:pt>
                <c:pt idx="2264">
                  <c:v>1.27125</c:v>
                </c:pt>
                <c:pt idx="2265">
                  <c:v>1.26813</c:v>
                </c:pt>
                <c:pt idx="2266">
                  <c:v>1.2656299999999998</c:v>
                </c:pt>
                <c:pt idx="2267">
                  <c:v>1.2593799999999997</c:v>
                </c:pt>
                <c:pt idx="2268">
                  <c:v>1.25875</c:v>
                </c:pt>
                <c:pt idx="2269">
                  <c:v>1.25688</c:v>
                </c:pt>
                <c:pt idx="2270">
                  <c:v>1.2556299999999998</c:v>
                </c:pt>
                <c:pt idx="2271">
                  <c:v>1.2531299999999999</c:v>
                </c:pt>
                <c:pt idx="2272">
                  <c:v>1.2531299999999999</c:v>
                </c:pt>
                <c:pt idx="2273">
                  <c:v>1.2518799999999999</c:v>
                </c:pt>
                <c:pt idx="2274">
                  <c:v>1.2518799999999999</c:v>
                </c:pt>
                <c:pt idx="2275">
                  <c:v>1.2506299999999997</c:v>
                </c:pt>
                <c:pt idx="2276">
                  <c:v>1.2518799999999999</c:v>
                </c:pt>
                <c:pt idx="2277">
                  <c:v>1.2393799999999997</c:v>
                </c:pt>
                <c:pt idx="2278">
                  <c:v>1.22875</c:v>
                </c:pt>
                <c:pt idx="2279">
                  <c:v>1.2212499999999997</c:v>
                </c:pt>
                <c:pt idx="2280">
                  <c:v>1.21438</c:v>
                </c:pt>
                <c:pt idx="2281">
                  <c:v>1.2037499999999999</c:v>
                </c:pt>
                <c:pt idx="2282">
                  <c:v>1.2</c:v>
                </c:pt>
                <c:pt idx="2283">
                  <c:v>1.1912499999999999</c:v>
                </c:pt>
                <c:pt idx="2284">
                  <c:v>1.1862500000000002</c:v>
                </c:pt>
                <c:pt idx="2285">
                  <c:v>1.1775</c:v>
                </c:pt>
                <c:pt idx="2286">
                  <c:v>1.1615</c:v>
                </c:pt>
                <c:pt idx="2287">
                  <c:v>1.1412500000000001</c:v>
                </c:pt>
                <c:pt idx="2288">
                  <c:v>1.12375</c:v>
                </c:pt>
                <c:pt idx="2289">
                  <c:v>1.1081300000000001</c:v>
                </c:pt>
                <c:pt idx="2290">
                  <c:v>1.08188</c:v>
                </c:pt>
                <c:pt idx="2291">
                  <c:v>1.0625</c:v>
                </c:pt>
                <c:pt idx="2292">
                  <c:v>1.0449999999999997</c:v>
                </c:pt>
                <c:pt idx="2293">
                  <c:v>1.02125</c:v>
                </c:pt>
                <c:pt idx="2294">
                  <c:v>1.0056299999999998</c:v>
                </c:pt>
                <c:pt idx="2295">
                  <c:v>0.99212999999999996</c:v>
                </c:pt>
                <c:pt idx="2296">
                  <c:v>0.96900000000000008</c:v>
                </c:pt>
                <c:pt idx="2297">
                  <c:v>0.96025000000000005</c:v>
                </c:pt>
                <c:pt idx="2298">
                  <c:v>0.94813000000000003</c:v>
                </c:pt>
                <c:pt idx="2299">
                  <c:v>0.94125000000000003</c:v>
                </c:pt>
                <c:pt idx="2300">
                  <c:v>0.9375</c:v>
                </c:pt>
                <c:pt idx="2301">
                  <c:v>0.93025000000000002</c:v>
                </c:pt>
                <c:pt idx="2302">
                  <c:v>0.92462999999999995</c:v>
                </c:pt>
                <c:pt idx="2303">
                  <c:v>0.91437999999999997</c:v>
                </c:pt>
                <c:pt idx="2304">
                  <c:v>0.90500000000000003</c:v>
                </c:pt>
                <c:pt idx="2305">
                  <c:v>0.89750000000000008</c:v>
                </c:pt>
                <c:pt idx="2306">
                  <c:v>0.89000000000000012</c:v>
                </c:pt>
                <c:pt idx="2307">
                  <c:v>0.88750000000000007</c:v>
                </c:pt>
                <c:pt idx="2308">
                  <c:v>0.88249999999999995</c:v>
                </c:pt>
                <c:pt idx="2309">
                  <c:v>0.87625000000000008</c:v>
                </c:pt>
                <c:pt idx="2310">
                  <c:v>0.86875000000000013</c:v>
                </c:pt>
                <c:pt idx="2311">
                  <c:v>0.86563000000000012</c:v>
                </c:pt>
                <c:pt idx="2312">
                  <c:v>0.85500000000000009</c:v>
                </c:pt>
                <c:pt idx="2313">
                  <c:v>0.84875000000000012</c:v>
                </c:pt>
                <c:pt idx="2314">
                  <c:v>0.82813000000000003</c:v>
                </c:pt>
                <c:pt idx="2315">
                  <c:v>0.80125000000000002</c:v>
                </c:pt>
                <c:pt idx="2316">
                  <c:v>0.78374999999999995</c:v>
                </c:pt>
                <c:pt idx="2317">
                  <c:v>0.76875000000000016</c:v>
                </c:pt>
                <c:pt idx="2318">
                  <c:v>0.75749999999999995</c:v>
                </c:pt>
                <c:pt idx="2319">
                  <c:v>0.75125000000000008</c:v>
                </c:pt>
                <c:pt idx="2320">
                  <c:v>0.73938000000000004</c:v>
                </c:pt>
                <c:pt idx="2321">
                  <c:v>0.73000000000000009</c:v>
                </c:pt>
                <c:pt idx="2322">
                  <c:v>0.72124999999999995</c:v>
                </c:pt>
                <c:pt idx="2323">
                  <c:v>0.71000000000000008</c:v>
                </c:pt>
                <c:pt idx="2324">
                  <c:v>0.70000000000000007</c:v>
                </c:pt>
                <c:pt idx="2325">
                  <c:v>0.69250000000000012</c:v>
                </c:pt>
                <c:pt idx="2326">
                  <c:v>0.68688000000000016</c:v>
                </c:pt>
                <c:pt idx="2327">
                  <c:v>0.69000000000000017</c:v>
                </c:pt>
                <c:pt idx="2328">
                  <c:v>0.69000000000000017</c:v>
                </c:pt>
                <c:pt idx="2329">
                  <c:v>0.68000000000000016</c:v>
                </c:pt>
                <c:pt idx="2330">
                  <c:v>0.67500000000000016</c:v>
                </c:pt>
                <c:pt idx="2331">
                  <c:v>0.67000000000000015</c:v>
                </c:pt>
                <c:pt idx="2332">
                  <c:v>0.66500000000000015</c:v>
                </c:pt>
                <c:pt idx="2333">
                  <c:v>0.65688000000000013</c:v>
                </c:pt>
                <c:pt idx="2334">
                  <c:v>0.64938000000000007</c:v>
                </c:pt>
                <c:pt idx="2335">
                  <c:v>0.6412500000000001</c:v>
                </c:pt>
                <c:pt idx="2336">
                  <c:v>0.63125000000000009</c:v>
                </c:pt>
                <c:pt idx="2337">
                  <c:v>0.6268800000000001</c:v>
                </c:pt>
                <c:pt idx="2338">
                  <c:v>0.62000000000000011</c:v>
                </c:pt>
                <c:pt idx="2339">
                  <c:v>0.61063000000000012</c:v>
                </c:pt>
                <c:pt idx="2340">
                  <c:v>0.59438000000000002</c:v>
                </c:pt>
                <c:pt idx="2341">
                  <c:v>0.58563000000000009</c:v>
                </c:pt>
                <c:pt idx="2342">
                  <c:v>0.58125000000000004</c:v>
                </c:pt>
                <c:pt idx="2343">
                  <c:v>0.57313000000000003</c:v>
                </c:pt>
                <c:pt idx="2344">
                  <c:v>0.56625000000000003</c:v>
                </c:pt>
                <c:pt idx="2345">
                  <c:v>0.56188000000000005</c:v>
                </c:pt>
                <c:pt idx="2346">
                  <c:v>0.55813000000000001</c:v>
                </c:pt>
                <c:pt idx="2347">
                  <c:v>0.55125000000000002</c:v>
                </c:pt>
                <c:pt idx="2348">
                  <c:v>0.54313</c:v>
                </c:pt>
                <c:pt idx="2349">
                  <c:v>0.54</c:v>
                </c:pt>
                <c:pt idx="2350">
                  <c:v>0.54188000000000003</c:v>
                </c:pt>
                <c:pt idx="2351">
                  <c:v>0.54313</c:v>
                </c:pt>
                <c:pt idx="2352">
                  <c:v>0.54125000000000001</c:v>
                </c:pt>
                <c:pt idx="2353">
                  <c:v>0.54749999999999999</c:v>
                </c:pt>
                <c:pt idx="2354">
                  <c:v>0.55125000000000002</c:v>
                </c:pt>
                <c:pt idx="2355">
                  <c:v>0.55125000000000002</c:v>
                </c:pt>
                <c:pt idx="2356">
                  <c:v>0.55125000000000002</c:v>
                </c:pt>
                <c:pt idx="2357">
                  <c:v>0.55530999999999997</c:v>
                </c:pt>
                <c:pt idx="2358">
                  <c:v>0.55813000000000001</c:v>
                </c:pt>
                <c:pt idx="2359">
                  <c:v>0.5625</c:v>
                </c:pt>
                <c:pt idx="2360">
                  <c:v>0.56563000000000008</c:v>
                </c:pt>
                <c:pt idx="2361">
                  <c:v>0.56813000000000002</c:v>
                </c:pt>
                <c:pt idx="2362">
                  <c:v>0.57250000000000001</c:v>
                </c:pt>
                <c:pt idx="2363">
                  <c:v>0.57687999999999995</c:v>
                </c:pt>
                <c:pt idx="2364">
                  <c:v>0.5787500000000001</c:v>
                </c:pt>
                <c:pt idx="2365">
                  <c:v>0.58625000000000005</c:v>
                </c:pt>
                <c:pt idx="2366">
                  <c:v>0.59500000000000008</c:v>
                </c:pt>
                <c:pt idx="2367">
                  <c:v>0.59500000000000008</c:v>
                </c:pt>
                <c:pt idx="2368">
                  <c:v>0.59375000000000011</c:v>
                </c:pt>
                <c:pt idx="2369">
                  <c:v>0.59375000000000011</c:v>
                </c:pt>
                <c:pt idx="2370">
                  <c:v>0.59000000000000008</c:v>
                </c:pt>
                <c:pt idx="2371">
                  <c:v>0.5906300000000001</c:v>
                </c:pt>
                <c:pt idx="2372">
                  <c:v>0.59125000000000005</c:v>
                </c:pt>
                <c:pt idx="2373">
                  <c:v>0.59500000000000008</c:v>
                </c:pt>
                <c:pt idx="2374">
                  <c:v>0.59688000000000008</c:v>
                </c:pt>
                <c:pt idx="2375">
                  <c:v>0.60094000000000014</c:v>
                </c:pt>
                <c:pt idx="2376">
                  <c:v>0.60250000000000004</c:v>
                </c:pt>
                <c:pt idx="2377">
                  <c:v>0.60875000000000012</c:v>
                </c:pt>
                <c:pt idx="2378">
                  <c:v>0.60875000000000012</c:v>
                </c:pt>
                <c:pt idx="2379">
                  <c:v>0.61125000000000007</c:v>
                </c:pt>
                <c:pt idx="2380">
                  <c:v>0.61125000000000007</c:v>
                </c:pt>
                <c:pt idx="2381">
                  <c:v>0.61250000000000004</c:v>
                </c:pt>
                <c:pt idx="2382">
                  <c:v>0.61375000000000013</c:v>
                </c:pt>
                <c:pt idx="2383">
                  <c:v>0.61406000000000005</c:v>
                </c:pt>
                <c:pt idx="2384">
                  <c:v>0.61406000000000005</c:v>
                </c:pt>
                <c:pt idx="2385">
                  <c:v>0.61250000000000004</c:v>
                </c:pt>
                <c:pt idx="2386">
                  <c:v>0.61250000000000004</c:v>
                </c:pt>
                <c:pt idx="2387">
                  <c:v>0.61250000000000004</c:v>
                </c:pt>
                <c:pt idx="2388">
                  <c:v>0.61250000000000004</c:v>
                </c:pt>
                <c:pt idx="2389">
                  <c:v>0.61125000000000007</c:v>
                </c:pt>
                <c:pt idx="2390">
                  <c:v>0.6100000000000001</c:v>
                </c:pt>
                <c:pt idx="2391">
                  <c:v>0.6100000000000001</c:v>
                </c:pt>
                <c:pt idx="2392">
                  <c:v>0.61375000000000013</c:v>
                </c:pt>
                <c:pt idx="2393">
                  <c:v>0.61188000000000009</c:v>
                </c:pt>
                <c:pt idx="2394">
                  <c:v>0.61188000000000009</c:v>
                </c:pt>
                <c:pt idx="2395">
                  <c:v>0.6100000000000001</c:v>
                </c:pt>
                <c:pt idx="2396">
                  <c:v>0.60750000000000004</c:v>
                </c:pt>
                <c:pt idx="2397">
                  <c:v>0.60750000000000004</c:v>
                </c:pt>
                <c:pt idx="2398">
                  <c:v>0.60750000000000004</c:v>
                </c:pt>
                <c:pt idx="2399">
                  <c:v>0.60750000000000004</c:v>
                </c:pt>
                <c:pt idx="2400">
                  <c:v>0.60563000000000011</c:v>
                </c:pt>
                <c:pt idx="2401">
                  <c:v>0.60563000000000011</c:v>
                </c:pt>
                <c:pt idx="2402">
                  <c:v>0.60560000000000014</c:v>
                </c:pt>
                <c:pt idx="2403">
                  <c:v>0.60563000000000011</c:v>
                </c:pt>
                <c:pt idx="2404">
                  <c:v>0.60563000000000011</c:v>
                </c:pt>
                <c:pt idx="2405">
                  <c:v>0.60438000000000003</c:v>
                </c:pt>
                <c:pt idx="2406">
                  <c:v>0.60438000000000003</c:v>
                </c:pt>
                <c:pt idx="2407">
                  <c:v>0.60438000000000003</c:v>
                </c:pt>
                <c:pt idx="2408">
                  <c:v>0.60313000000000005</c:v>
                </c:pt>
                <c:pt idx="2409">
                  <c:v>0.60313000000000005</c:v>
                </c:pt>
                <c:pt idx="2410">
                  <c:v>0.60250000000000004</c:v>
                </c:pt>
                <c:pt idx="2411">
                  <c:v>0.60250000000000004</c:v>
                </c:pt>
                <c:pt idx="2412">
                  <c:v>0.60250000000000004</c:v>
                </c:pt>
                <c:pt idx="2413">
                  <c:v>0.60250000000000004</c:v>
                </c:pt>
                <c:pt idx="2414">
                  <c:v>0.60500000000000009</c:v>
                </c:pt>
                <c:pt idx="2415">
                  <c:v>0.60500000000000009</c:v>
                </c:pt>
                <c:pt idx="2416">
                  <c:v>0.60500000000000009</c:v>
                </c:pt>
                <c:pt idx="2417">
                  <c:v>0.60500000000000009</c:v>
                </c:pt>
                <c:pt idx="2418">
                  <c:v>0.60938000000000003</c:v>
                </c:pt>
                <c:pt idx="2419">
                  <c:v>0.61188000000000009</c:v>
                </c:pt>
                <c:pt idx="2420">
                  <c:v>0.61188000000000009</c:v>
                </c:pt>
                <c:pt idx="2421">
                  <c:v>0.61188000000000009</c:v>
                </c:pt>
                <c:pt idx="2422">
                  <c:v>0.61250000000000004</c:v>
                </c:pt>
                <c:pt idx="2423">
                  <c:v>0.61250000000000004</c:v>
                </c:pt>
                <c:pt idx="2424">
                  <c:v>0.6100000000000001</c:v>
                </c:pt>
                <c:pt idx="2425">
                  <c:v>0.6100000000000001</c:v>
                </c:pt>
                <c:pt idx="2426">
                  <c:v>0.6100000000000001</c:v>
                </c:pt>
                <c:pt idx="2427">
                  <c:v>0.6100000000000001</c:v>
                </c:pt>
                <c:pt idx="2428">
                  <c:v>0.61125000000000007</c:v>
                </c:pt>
                <c:pt idx="2429">
                  <c:v>0.61375000000000013</c:v>
                </c:pt>
                <c:pt idx="2430">
                  <c:v>0.61563000000000012</c:v>
                </c:pt>
                <c:pt idx="2431">
                  <c:v>0.61688000000000009</c:v>
                </c:pt>
                <c:pt idx="2432">
                  <c:v>0.61438000000000004</c:v>
                </c:pt>
                <c:pt idx="2433">
                  <c:v>0.61563000000000012</c:v>
                </c:pt>
                <c:pt idx="2434">
                  <c:v>0.61563000000000012</c:v>
                </c:pt>
                <c:pt idx="2435">
                  <c:v>0.61563000000000012</c:v>
                </c:pt>
                <c:pt idx="2436">
                  <c:v>0.61563000000000012</c:v>
                </c:pt>
                <c:pt idx="2437">
                  <c:v>0.61625000000000008</c:v>
                </c:pt>
                <c:pt idx="2438">
                  <c:v>0.61563000000000012</c:v>
                </c:pt>
                <c:pt idx="2439">
                  <c:v>0.61563000000000012</c:v>
                </c:pt>
                <c:pt idx="2440">
                  <c:v>0.61563000000000012</c:v>
                </c:pt>
                <c:pt idx="2441">
                  <c:v>0.61563000000000012</c:v>
                </c:pt>
                <c:pt idx="2442">
                  <c:v>0.61969000000000007</c:v>
                </c:pt>
                <c:pt idx="2443">
                  <c:v>0.62469000000000008</c:v>
                </c:pt>
                <c:pt idx="2444">
                  <c:v>0.63031000000000004</c:v>
                </c:pt>
                <c:pt idx="2445">
                  <c:v>0.63063000000000013</c:v>
                </c:pt>
                <c:pt idx="2446">
                  <c:v>0.63375000000000015</c:v>
                </c:pt>
                <c:pt idx="2447">
                  <c:v>0.63563000000000014</c:v>
                </c:pt>
                <c:pt idx="2448">
                  <c:v>0.63937999999999995</c:v>
                </c:pt>
                <c:pt idx="2449">
                  <c:v>0.6412500000000001</c:v>
                </c:pt>
                <c:pt idx="2450">
                  <c:v>0.64188000000000012</c:v>
                </c:pt>
                <c:pt idx="2451">
                  <c:v>0.6428100000000001</c:v>
                </c:pt>
                <c:pt idx="2452">
                  <c:v>0.64437999999999995</c:v>
                </c:pt>
                <c:pt idx="2453">
                  <c:v>0.64437999999999995</c:v>
                </c:pt>
                <c:pt idx="2454">
                  <c:v>0.64313000000000009</c:v>
                </c:pt>
                <c:pt idx="2455">
                  <c:v>0.64250000000000007</c:v>
                </c:pt>
                <c:pt idx="2456">
                  <c:v>0.64250000000000007</c:v>
                </c:pt>
                <c:pt idx="2457">
                  <c:v>0.64250000000000007</c:v>
                </c:pt>
                <c:pt idx="2458">
                  <c:v>0.64250000000000007</c:v>
                </c:pt>
                <c:pt idx="2459">
                  <c:v>0.64250000000000007</c:v>
                </c:pt>
                <c:pt idx="2460">
                  <c:v>0.64375000000000016</c:v>
                </c:pt>
                <c:pt idx="2461">
                  <c:v>0.64375000000000016</c:v>
                </c:pt>
                <c:pt idx="2462">
                  <c:v>0.64375000000000016</c:v>
                </c:pt>
                <c:pt idx="2463">
                  <c:v>0.64500000000000013</c:v>
                </c:pt>
                <c:pt idx="2464">
                  <c:v>0.64313000000000009</c:v>
                </c:pt>
                <c:pt idx="2465">
                  <c:v>0.64313000000000009</c:v>
                </c:pt>
                <c:pt idx="2466">
                  <c:v>0.64437999999999995</c:v>
                </c:pt>
                <c:pt idx="2467">
                  <c:v>0.64437999999999995</c:v>
                </c:pt>
                <c:pt idx="2468">
                  <c:v>0.64500000000000013</c:v>
                </c:pt>
                <c:pt idx="2469">
                  <c:v>0.64563000000000015</c:v>
                </c:pt>
                <c:pt idx="2470">
                  <c:v>0.64719000000000015</c:v>
                </c:pt>
                <c:pt idx="2471">
                  <c:v>0.64719000000000015</c:v>
                </c:pt>
                <c:pt idx="2472">
                  <c:v>0.64719000000000015</c:v>
                </c:pt>
                <c:pt idx="2473">
                  <c:v>0.64750000000000008</c:v>
                </c:pt>
                <c:pt idx="2474">
                  <c:v>0.64719000000000015</c:v>
                </c:pt>
                <c:pt idx="2475">
                  <c:v>0.64719000000000015</c:v>
                </c:pt>
                <c:pt idx="2476">
                  <c:v>0.64719000000000015</c:v>
                </c:pt>
                <c:pt idx="2477">
                  <c:v>0.64719000000000015</c:v>
                </c:pt>
                <c:pt idx="2478">
                  <c:v>0.64719000000000015</c:v>
                </c:pt>
                <c:pt idx="2479">
                  <c:v>0.64719000000000015</c:v>
                </c:pt>
                <c:pt idx="2480">
                  <c:v>0.64719000000000015</c:v>
                </c:pt>
                <c:pt idx="2481">
                  <c:v>0.64719000000000015</c:v>
                </c:pt>
                <c:pt idx="2482">
                  <c:v>0.64719000000000015</c:v>
                </c:pt>
                <c:pt idx="2483">
                  <c:v>0.64719000000000015</c:v>
                </c:pt>
                <c:pt idx="2484">
                  <c:v>0.64844000000000013</c:v>
                </c:pt>
                <c:pt idx="2485">
                  <c:v>0.64844000000000013</c:v>
                </c:pt>
                <c:pt idx="2486">
                  <c:v>0.64844000000000013</c:v>
                </c:pt>
                <c:pt idx="2487">
                  <c:v>0.64844000000000013</c:v>
                </c:pt>
                <c:pt idx="2488">
                  <c:v>0.6496900000000001</c:v>
                </c:pt>
                <c:pt idx="2489">
                  <c:v>0.6496900000000001</c:v>
                </c:pt>
                <c:pt idx="2490">
                  <c:v>0.6496900000000001</c:v>
                </c:pt>
                <c:pt idx="2491">
                  <c:v>0.65094000000000007</c:v>
                </c:pt>
                <c:pt idx="2492">
                  <c:v>0.65219000000000016</c:v>
                </c:pt>
                <c:pt idx="2493">
                  <c:v>0.65281000000000011</c:v>
                </c:pt>
                <c:pt idx="2494">
                  <c:v>0.65469000000000011</c:v>
                </c:pt>
                <c:pt idx="2495">
                  <c:v>0.65688000000000013</c:v>
                </c:pt>
                <c:pt idx="2496">
                  <c:v>0.66125000000000012</c:v>
                </c:pt>
                <c:pt idx="2497">
                  <c:v>0.66375000000000006</c:v>
                </c:pt>
                <c:pt idx="2498">
                  <c:v>0.66375000000000006</c:v>
                </c:pt>
                <c:pt idx="2499">
                  <c:v>0.66375000000000006</c:v>
                </c:pt>
                <c:pt idx="2500">
                  <c:v>0.6725000000000001</c:v>
                </c:pt>
                <c:pt idx="2501">
                  <c:v>0.67625000000000013</c:v>
                </c:pt>
                <c:pt idx="2502">
                  <c:v>0.67719000000000007</c:v>
                </c:pt>
                <c:pt idx="2503">
                  <c:v>0.67719000000000007</c:v>
                </c:pt>
                <c:pt idx="2504">
                  <c:v>0.67844000000000015</c:v>
                </c:pt>
                <c:pt idx="2505">
                  <c:v>0.68000000000000016</c:v>
                </c:pt>
                <c:pt idx="2506">
                  <c:v>0.68156000000000005</c:v>
                </c:pt>
                <c:pt idx="2507">
                  <c:v>0.69656000000000007</c:v>
                </c:pt>
                <c:pt idx="2508">
                  <c:v>0.69750000000000012</c:v>
                </c:pt>
                <c:pt idx="2509">
                  <c:v>0.70125000000000004</c:v>
                </c:pt>
                <c:pt idx="2510">
                  <c:v>0.6987500000000002</c:v>
                </c:pt>
                <c:pt idx="2511">
                  <c:v>0.69750000000000012</c:v>
                </c:pt>
                <c:pt idx="2512">
                  <c:v>0.69750000000000012</c:v>
                </c:pt>
                <c:pt idx="2513">
                  <c:v>0.69625000000000015</c:v>
                </c:pt>
                <c:pt idx="2514">
                  <c:v>0.69625000000000015</c:v>
                </c:pt>
                <c:pt idx="2515">
                  <c:v>0.69594000000000023</c:v>
                </c:pt>
                <c:pt idx="2516">
                  <c:v>0.69563000000000019</c:v>
                </c:pt>
                <c:pt idx="2517">
                  <c:v>0.70000000000000007</c:v>
                </c:pt>
                <c:pt idx="2518">
                  <c:v>0.70187999999999995</c:v>
                </c:pt>
                <c:pt idx="2519">
                  <c:v>0.70813000000000004</c:v>
                </c:pt>
                <c:pt idx="2520">
                  <c:v>0.7087500000000001</c:v>
                </c:pt>
                <c:pt idx="2521">
                  <c:v>0.70938000000000001</c:v>
                </c:pt>
                <c:pt idx="2522">
                  <c:v>0.71063000000000009</c:v>
                </c:pt>
                <c:pt idx="2523">
                  <c:v>0.71063000000000009</c:v>
                </c:pt>
                <c:pt idx="2524">
                  <c:v>0.71406000000000003</c:v>
                </c:pt>
                <c:pt idx="2525">
                  <c:v>0.71813000000000005</c:v>
                </c:pt>
                <c:pt idx="2526">
                  <c:v>0.72313000000000005</c:v>
                </c:pt>
                <c:pt idx="2527">
                  <c:v>0.72624999999999995</c:v>
                </c:pt>
                <c:pt idx="2528">
                  <c:v>0.72563000000000011</c:v>
                </c:pt>
                <c:pt idx="2529">
                  <c:v>0.72719000000000011</c:v>
                </c:pt>
                <c:pt idx="2530">
                  <c:v>0.72968999999999995</c:v>
                </c:pt>
                <c:pt idx="2531">
                  <c:v>0.73125000000000007</c:v>
                </c:pt>
                <c:pt idx="2532">
                  <c:v>0.73125000000000007</c:v>
                </c:pt>
                <c:pt idx="2533">
                  <c:v>0.73094000000000015</c:v>
                </c:pt>
                <c:pt idx="2534">
                  <c:v>0.73000000000000009</c:v>
                </c:pt>
                <c:pt idx="2535">
                  <c:v>0.73031000000000001</c:v>
                </c:pt>
                <c:pt idx="2536">
                  <c:v>0.73155999999999999</c:v>
                </c:pt>
                <c:pt idx="2537">
                  <c:v>0.73155999999999999</c:v>
                </c:pt>
                <c:pt idx="2538">
                  <c:v>0.73141</c:v>
                </c:pt>
                <c:pt idx="2539">
                  <c:v>0.73016000000000003</c:v>
                </c:pt>
                <c:pt idx="2540">
                  <c:v>0.73031000000000001</c:v>
                </c:pt>
                <c:pt idx="2541">
                  <c:v>0.73031000000000001</c:v>
                </c:pt>
                <c:pt idx="2542">
                  <c:v>0.73031000000000001</c:v>
                </c:pt>
                <c:pt idx="2543">
                  <c:v>0.73031000000000001</c:v>
                </c:pt>
                <c:pt idx="2544">
                  <c:v>0.73046999999999984</c:v>
                </c:pt>
                <c:pt idx="2545">
                  <c:v>0.73031000000000001</c:v>
                </c:pt>
                <c:pt idx="2546">
                  <c:v>0.73155999999999999</c:v>
                </c:pt>
                <c:pt idx="2547">
                  <c:v>0.73155999999999999</c:v>
                </c:pt>
                <c:pt idx="2548">
                  <c:v>0.73155999999999999</c:v>
                </c:pt>
                <c:pt idx="2549">
                  <c:v>0.73155999999999999</c:v>
                </c:pt>
                <c:pt idx="2550">
                  <c:v>0.73155999999999999</c:v>
                </c:pt>
                <c:pt idx="2551">
                  <c:v>0.73281000000000007</c:v>
                </c:pt>
                <c:pt idx="2552">
                  <c:v>0.73281000000000007</c:v>
                </c:pt>
                <c:pt idx="2553">
                  <c:v>0.73266000000000009</c:v>
                </c:pt>
                <c:pt idx="2554">
                  <c:v>0.73343999999999998</c:v>
                </c:pt>
                <c:pt idx="2555">
                  <c:v>0.73406000000000005</c:v>
                </c:pt>
                <c:pt idx="2556">
                  <c:v>0.73358999999999996</c:v>
                </c:pt>
                <c:pt idx="2557">
                  <c:v>0.73484000000000016</c:v>
                </c:pt>
                <c:pt idx="2558">
                  <c:v>0.73609000000000013</c:v>
                </c:pt>
                <c:pt idx="2559">
                  <c:v>0.73655999999999999</c:v>
                </c:pt>
                <c:pt idx="2560">
                  <c:v>0.73719000000000012</c:v>
                </c:pt>
                <c:pt idx="2561">
                  <c:v>0.73781000000000008</c:v>
                </c:pt>
                <c:pt idx="2562">
                  <c:v>0.73969000000000007</c:v>
                </c:pt>
                <c:pt idx="2563">
                  <c:v>0.74125000000000008</c:v>
                </c:pt>
                <c:pt idx="2564">
                  <c:v>0.74188000000000009</c:v>
                </c:pt>
                <c:pt idx="2565">
                  <c:v>0.74125000000000008</c:v>
                </c:pt>
                <c:pt idx="2566">
                  <c:v>0.74375000000000013</c:v>
                </c:pt>
                <c:pt idx="2567">
                  <c:v>0.74516000000000004</c:v>
                </c:pt>
                <c:pt idx="2568">
                  <c:v>0.74516000000000004</c:v>
                </c:pt>
                <c:pt idx="2569">
                  <c:v>0.74453000000000003</c:v>
                </c:pt>
                <c:pt idx="2570">
                  <c:v>0.74531000000000003</c:v>
                </c:pt>
                <c:pt idx="2571">
                  <c:v>0.74406000000000005</c:v>
                </c:pt>
                <c:pt idx="2572">
                  <c:v>0.74438000000000004</c:v>
                </c:pt>
                <c:pt idx="2573">
                  <c:v>0.74500000000000011</c:v>
                </c:pt>
                <c:pt idx="2574">
                  <c:v>0.74375000000000013</c:v>
                </c:pt>
                <c:pt idx="2575">
                  <c:v>0.74250000000000005</c:v>
                </c:pt>
                <c:pt idx="2576">
                  <c:v>0.73688000000000009</c:v>
                </c:pt>
                <c:pt idx="2577">
                  <c:v>0.73163000000000011</c:v>
                </c:pt>
                <c:pt idx="2578">
                  <c:v>0.73000000000000009</c:v>
                </c:pt>
                <c:pt idx="2579">
                  <c:v>0.72850000000000004</c:v>
                </c:pt>
                <c:pt idx="2580">
                  <c:v>0.72700000000000009</c:v>
                </c:pt>
                <c:pt idx="2581">
                  <c:v>0.72688000000000008</c:v>
                </c:pt>
                <c:pt idx="2582">
                  <c:v>0.72424999999999995</c:v>
                </c:pt>
                <c:pt idx="2583">
                  <c:v>0.72146999999999983</c:v>
                </c:pt>
                <c:pt idx="2584">
                  <c:v>0.72146999999999983</c:v>
                </c:pt>
                <c:pt idx="2585">
                  <c:v>0.72109000000000012</c:v>
                </c:pt>
                <c:pt idx="2586">
                  <c:v>0.72358999999999996</c:v>
                </c:pt>
                <c:pt idx="2587">
                  <c:v>0.72609000000000012</c:v>
                </c:pt>
                <c:pt idx="2588">
                  <c:v>0.72609000000000012</c:v>
                </c:pt>
                <c:pt idx="2589">
                  <c:v>0.72546999999999984</c:v>
                </c:pt>
                <c:pt idx="2590">
                  <c:v>0.72609000000000012</c:v>
                </c:pt>
                <c:pt idx="2591">
                  <c:v>0.72609000000000012</c:v>
                </c:pt>
                <c:pt idx="2592">
                  <c:v>0.72609000000000012</c:v>
                </c:pt>
                <c:pt idx="2593">
                  <c:v>0.72609000000000012</c:v>
                </c:pt>
                <c:pt idx="2594">
                  <c:v>0.72733999999999999</c:v>
                </c:pt>
                <c:pt idx="2595">
                  <c:v>0.72733999999999999</c:v>
                </c:pt>
                <c:pt idx="2596">
                  <c:v>0.72609000000000012</c:v>
                </c:pt>
                <c:pt idx="2597">
                  <c:v>0.72468999999999995</c:v>
                </c:pt>
                <c:pt idx="2598">
                  <c:v>0.72468999999999995</c:v>
                </c:pt>
                <c:pt idx="2599">
                  <c:v>0.72468999999999995</c:v>
                </c:pt>
                <c:pt idx="2600">
                  <c:v>0.72468999999999995</c:v>
                </c:pt>
                <c:pt idx="2601">
                  <c:v>0.72719000000000011</c:v>
                </c:pt>
                <c:pt idx="2602">
                  <c:v>0.72968999999999995</c:v>
                </c:pt>
                <c:pt idx="2603">
                  <c:v>0.73188000000000009</c:v>
                </c:pt>
                <c:pt idx="2604">
                  <c:v>0.73188000000000009</c:v>
                </c:pt>
                <c:pt idx="2605">
                  <c:v>0.73312999999999995</c:v>
                </c:pt>
                <c:pt idx="2606">
                  <c:v>0.73188000000000009</c:v>
                </c:pt>
                <c:pt idx="2607">
                  <c:v>0.73175000000000012</c:v>
                </c:pt>
                <c:pt idx="2608">
                  <c:v>0.731750000000000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E1E-40E7-AE63-52E9ADC3A14C}"/>
            </c:ext>
          </c:extLst>
        </c:ser>
        <c:ser>
          <c:idx val="1"/>
          <c:order val="1"/>
          <c:tx>
            <c:v>T-bill</c:v>
          </c:tx>
          <c:marker>
            <c:symbol val="none"/>
          </c:marker>
          <c:cat>
            <c:numRef>
              <c:f>Sheet1!$A$7:$A$2615</c:f>
              <c:numCache>
                <c:formatCode>dd/mm/yyyy</c:formatCode>
                <c:ptCount val="2609"/>
                <c:pt idx="0">
                  <c:v>36796</c:v>
                </c:pt>
                <c:pt idx="1">
                  <c:v>36797</c:v>
                </c:pt>
                <c:pt idx="2">
                  <c:v>36798</c:v>
                </c:pt>
                <c:pt idx="3">
                  <c:v>36801</c:v>
                </c:pt>
                <c:pt idx="4">
                  <c:v>36802</c:v>
                </c:pt>
                <c:pt idx="5">
                  <c:v>36803</c:v>
                </c:pt>
                <c:pt idx="6">
                  <c:v>36804</c:v>
                </c:pt>
                <c:pt idx="7">
                  <c:v>36805</c:v>
                </c:pt>
                <c:pt idx="8">
                  <c:v>36808</c:v>
                </c:pt>
                <c:pt idx="9">
                  <c:v>36809</c:v>
                </c:pt>
                <c:pt idx="10">
                  <c:v>36810</c:v>
                </c:pt>
                <c:pt idx="11">
                  <c:v>36811</c:v>
                </c:pt>
                <c:pt idx="12">
                  <c:v>36812</c:v>
                </c:pt>
                <c:pt idx="13">
                  <c:v>36815</c:v>
                </c:pt>
                <c:pt idx="14">
                  <c:v>36816</c:v>
                </c:pt>
                <c:pt idx="15">
                  <c:v>36817</c:v>
                </c:pt>
                <c:pt idx="16">
                  <c:v>36818</c:v>
                </c:pt>
                <c:pt idx="17">
                  <c:v>36819</c:v>
                </c:pt>
                <c:pt idx="18">
                  <c:v>36822</c:v>
                </c:pt>
                <c:pt idx="19">
                  <c:v>36823</c:v>
                </c:pt>
                <c:pt idx="20">
                  <c:v>36824</c:v>
                </c:pt>
                <c:pt idx="21">
                  <c:v>36825</c:v>
                </c:pt>
                <c:pt idx="22">
                  <c:v>36826</c:v>
                </c:pt>
                <c:pt idx="23">
                  <c:v>36829</c:v>
                </c:pt>
                <c:pt idx="24">
                  <c:v>36830</c:v>
                </c:pt>
                <c:pt idx="25">
                  <c:v>36831</c:v>
                </c:pt>
                <c:pt idx="26">
                  <c:v>36832</c:v>
                </c:pt>
                <c:pt idx="27">
                  <c:v>36833</c:v>
                </c:pt>
                <c:pt idx="28">
                  <c:v>36836</c:v>
                </c:pt>
                <c:pt idx="29">
                  <c:v>36837</c:v>
                </c:pt>
                <c:pt idx="30">
                  <c:v>36838</c:v>
                </c:pt>
                <c:pt idx="31">
                  <c:v>36839</c:v>
                </c:pt>
                <c:pt idx="32">
                  <c:v>36840</c:v>
                </c:pt>
                <c:pt idx="33">
                  <c:v>36843</c:v>
                </c:pt>
                <c:pt idx="34">
                  <c:v>36844</c:v>
                </c:pt>
                <c:pt idx="35">
                  <c:v>36845</c:v>
                </c:pt>
                <c:pt idx="36">
                  <c:v>36846</c:v>
                </c:pt>
                <c:pt idx="37">
                  <c:v>36847</c:v>
                </c:pt>
                <c:pt idx="38">
                  <c:v>36850</c:v>
                </c:pt>
                <c:pt idx="39">
                  <c:v>36851</c:v>
                </c:pt>
                <c:pt idx="40">
                  <c:v>36852</c:v>
                </c:pt>
                <c:pt idx="41">
                  <c:v>36853</c:v>
                </c:pt>
                <c:pt idx="42">
                  <c:v>36854</c:v>
                </c:pt>
                <c:pt idx="43">
                  <c:v>36857</c:v>
                </c:pt>
                <c:pt idx="44">
                  <c:v>36858</c:v>
                </c:pt>
                <c:pt idx="45">
                  <c:v>36859</c:v>
                </c:pt>
                <c:pt idx="46">
                  <c:v>36860</c:v>
                </c:pt>
                <c:pt idx="47">
                  <c:v>36861</c:v>
                </c:pt>
                <c:pt idx="48">
                  <c:v>36864</c:v>
                </c:pt>
                <c:pt idx="49">
                  <c:v>36865</c:v>
                </c:pt>
                <c:pt idx="50">
                  <c:v>36866</c:v>
                </c:pt>
                <c:pt idx="51">
                  <c:v>36867</c:v>
                </c:pt>
                <c:pt idx="52">
                  <c:v>36868</c:v>
                </c:pt>
                <c:pt idx="53">
                  <c:v>36871</c:v>
                </c:pt>
                <c:pt idx="54">
                  <c:v>36872</c:v>
                </c:pt>
                <c:pt idx="55">
                  <c:v>36873</c:v>
                </c:pt>
                <c:pt idx="56">
                  <c:v>36874</c:v>
                </c:pt>
                <c:pt idx="57">
                  <c:v>36875</c:v>
                </c:pt>
                <c:pt idx="58">
                  <c:v>36878</c:v>
                </c:pt>
                <c:pt idx="59">
                  <c:v>36879</c:v>
                </c:pt>
                <c:pt idx="60">
                  <c:v>36880</c:v>
                </c:pt>
                <c:pt idx="61">
                  <c:v>36881</c:v>
                </c:pt>
                <c:pt idx="62">
                  <c:v>36882</c:v>
                </c:pt>
                <c:pt idx="63">
                  <c:v>36885</c:v>
                </c:pt>
                <c:pt idx="64">
                  <c:v>36886</c:v>
                </c:pt>
                <c:pt idx="65">
                  <c:v>36887</c:v>
                </c:pt>
                <c:pt idx="66">
                  <c:v>36888</c:v>
                </c:pt>
                <c:pt idx="67">
                  <c:v>36889</c:v>
                </c:pt>
                <c:pt idx="68">
                  <c:v>36892</c:v>
                </c:pt>
                <c:pt idx="69">
                  <c:v>36893</c:v>
                </c:pt>
                <c:pt idx="70">
                  <c:v>36894</c:v>
                </c:pt>
                <c:pt idx="71">
                  <c:v>36895</c:v>
                </c:pt>
                <c:pt idx="72">
                  <c:v>36896</c:v>
                </c:pt>
                <c:pt idx="73">
                  <c:v>36899</c:v>
                </c:pt>
                <c:pt idx="74">
                  <c:v>36900</c:v>
                </c:pt>
                <c:pt idx="75">
                  <c:v>36901</c:v>
                </c:pt>
                <c:pt idx="76">
                  <c:v>36902</c:v>
                </c:pt>
                <c:pt idx="77">
                  <c:v>36903</c:v>
                </c:pt>
                <c:pt idx="78">
                  <c:v>36906</c:v>
                </c:pt>
                <c:pt idx="79">
                  <c:v>36907</c:v>
                </c:pt>
                <c:pt idx="80">
                  <c:v>36908</c:v>
                </c:pt>
                <c:pt idx="81">
                  <c:v>36909</c:v>
                </c:pt>
                <c:pt idx="82">
                  <c:v>36910</c:v>
                </c:pt>
                <c:pt idx="83">
                  <c:v>36913</c:v>
                </c:pt>
                <c:pt idx="84">
                  <c:v>36914</c:v>
                </c:pt>
                <c:pt idx="85">
                  <c:v>36915</c:v>
                </c:pt>
                <c:pt idx="86">
                  <c:v>36916</c:v>
                </c:pt>
                <c:pt idx="87">
                  <c:v>36917</c:v>
                </c:pt>
                <c:pt idx="88">
                  <c:v>36920</c:v>
                </c:pt>
                <c:pt idx="89">
                  <c:v>36921</c:v>
                </c:pt>
                <c:pt idx="90">
                  <c:v>36922</c:v>
                </c:pt>
                <c:pt idx="91">
                  <c:v>36923</c:v>
                </c:pt>
                <c:pt idx="92">
                  <c:v>36924</c:v>
                </c:pt>
                <c:pt idx="93">
                  <c:v>36927</c:v>
                </c:pt>
                <c:pt idx="94">
                  <c:v>36928</c:v>
                </c:pt>
                <c:pt idx="95">
                  <c:v>36929</c:v>
                </c:pt>
                <c:pt idx="96">
                  <c:v>36930</c:v>
                </c:pt>
                <c:pt idx="97">
                  <c:v>36931</c:v>
                </c:pt>
                <c:pt idx="98">
                  <c:v>36934</c:v>
                </c:pt>
                <c:pt idx="99">
                  <c:v>36935</c:v>
                </c:pt>
                <c:pt idx="100">
                  <c:v>36936</c:v>
                </c:pt>
                <c:pt idx="101">
                  <c:v>36937</c:v>
                </c:pt>
                <c:pt idx="102">
                  <c:v>36938</c:v>
                </c:pt>
                <c:pt idx="103">
                  <c:v>36941</c:v>
                </c:pt>
                <c:pt idx="104">
                  <c:v>36942</c:v>
                </c:pt>
                <c:pt idx="105">
                  <c:v>36943</c:v>
                </c:pt>
                <c:pt idx="106">
                  <c:v>36944</c:v>
                </c:pt>
                <c:pt idx="107">
                  <c:v>36945</c:v>
                </c:pt>
                <c:pt idx="108">
                  <c:v>36948</c:v>
                </c:pt>
                <c:pt idx="109">
                  <c:v>36949</c:v>
                </c:pt>
                <c:pt idx="110">
                  <c:v>36950</c:v>
                </c:pt>
                <c:pt idx="111">
                  <c:v>36951</c:v>
                </c:pt>
                <c:pt idx="112">
                  <c:v>36952</c:v>
                </c:pt>
                <c:pt idx="113">
                  <c:v>36955</c:v>
                </c:pt>
                <c:pt idx="114">
                  <c:v>36956</c:v>
                </c:pt>
                <c:pt idx="115">
                  <c:v>36957</c:v>
                </c:pt>
                <c:pt idx="116">
                  <c:v>36958</c:v>
                </c:pt>
                <c:pt idx="117">
                  <c:v>36959</c:v>
                </c:pt>
                <c:pt idx="118">
                  <c:v>36962</c:v>
                </c:pt>
                <c:pt idx="119">
                  <c:v>36963</c:v>
                </c:pt>
                <c:pt idx="120">
                  <c:v>36964</c:v>
                </c:pt>
                <c:pt idx="121">
                  <c:v>36965</c:v>
                </c:pt>
                <c:pt idx="122">
                  <c:v>36966</c:v>
                </c:pt>
                <c:pt idx="123">
                  <c:v>36969</c:v>
                </c:pt>
                <c:pt idx="124">
                  <c:v>36970</c:v>
                </c:pt>
                <c:pt idx="125">
                  <c:v>36971</c:v>
                </c:pt>
                <c:pt idx="126">
                  <c:v>36972</c:v>
                </c:pt>
                <c:pt idx="127">
                  <c:v>36973</c:v>
                </c:pt>
                <c:pt idx="128">
                  <c:v>36976</c:v>
                </c:pt>
                <c:pt idx="129">
                  <c:v>36977</c:v>
                </c:pt>
                <c:pt idx="130">
                  <c:v>36978</c:v>
                </c:pt>
                <c:pt idx="131">
                  <c:v>36979</c:v>
                </c:pt>
                <c:pt idx="132">
                  <c:v>36980</c:v>
                </c:pt>
                <c:pt idx="133">
                  <c:v>36983</c:v>
                </c:pt>
                <c:pt idx="134">
                  <c:v>36984</c:v>
                </c:pt>
                <c:pt idx="135">
                  <c:v>36985</c:v>
                </c:pt>
                <c:pt idx="136">
                  <c:v>36986</c:v>
                </c:pt>
                <c:pt idx="137">
                  <c:v>36987</c:v>
                </c:pt>
                <c:pt idx="138">
                  <c:v>36990</c:v>
                </c:pt>
                <c:pt idx="139">
                  <c:v>36991</c:v>
                </c:pt>
                <c:pt idx="140">
                  <c:v>36992</c:v>
                </c:pt>
                <c:pt idx="141">
                  <c:v>36993</c:v>
                </c:pt>
                <c:pt idx="142">
                  <c:v>36994</c:v>
                </c:pt>
                <c:pt idx="143">
                  <c:v>36997</c:v>
                </c:pt>
                <c:pt idx="144">
                  <c:v>36998</c:v>
                </c:pt>
                <c:pt idx="145">
                  <c:v>36999</c:v>
                </c:pt>
                <c:pt idx="146">
                  <c:v>37000</c:v>
                </c:pt>
                <c:pt idx="147">
                  <c:v>37001</c:v>
                </c:pt>
                <c:pt idx="148">
                  <c:v>37004</c:v>
                </c:pt>
                <c:pt idx="149">
                  <c:v>37005</c:v>
                </c:pt>
                <c:pt idx="150">
                  <c:v>37006</c:v>
                </c:pt>
                <c:pt idx="151">
                  <c:v>37007</c:v>
                </c:pt>
                <c:pt idx="152">
                  <c:v>37008</c:v>
                </c:pt>
                <c:pt idx="153">
                  <c:v>37011</c:v>
                </c:pt>
                <c:pt idx="154">
                  <c:v>37012</c:v>
                </c:pt>
                <c:pt idx="155">
                  <c:v>37013</c:v>
                </c:pt>
                <c:pt idx="156">
                  <c:v>37014</c:v>
                </c:pt>
                <c:pt idx="157">
                  <c:v>37015</c:v>
                </c:pt>
                <c:pt idx="158">
                  <c:v>37018</c:v>
                </c:pt>
                <c:pt idx="159">
                  <c:v>37019</c:v>
                </c:pt>
                <c:pt idx="160">
                  <c:v>37020</c:v>
                </c:pt>
                <c:pt idx="161">
                  <c:v>37021</c:v>
                </c:pt>
                <c:pt idx="162">
                  <c:v>37022</c:v>
                </c:pt>
                <c:pt idx="163">
                  <c:v>37025</c:v>
                </c:pt>
                <c:pt idx="164">
                  <c:v>37026</c:v>
                </c:pt>
                <c:pt idx="165">
                  <c:v>37027</c:v>
                </c:pt>
                <c:pt idx="166">
                  <c:v>37028</c:v>
                </c:pt>
                <c:pt idx="167">
                  <c:v>37029</c:v>
                </c:pt>
                <c:pt idx="168">
                  <c:v>37032</c:v>
                </c:pt>
                <c:pt idx="169">
                  <c:v>37033</c:v>
                </c:pt>
                <c:pt idx="170">
                  <c:v>37034</c:v>
                </c:pt>
                <c:pt idx="171">
                  <c:v>37035</c:v>
                </c:pt>
                <c:pt idx="172">
                  <c:v>37036</c:v>
                </c:pt>
                <c:pt idx="173">
                  <c:v>37039</c:v>
                </c:pt>
                <c:pt idx="174">
                  <c:v>37040</c:v>
                </c:pt>
                <c:pt idx="175">
                  <c:v>37041</c:v>
                </c:pt>
                <c:pt idx="176">
                  <c:v>37042</c:v>
                </c:pt>
                <c:pt idx="177">
                  <c:v>37043</c:v>
                </c:pt>
                <c:pt idx="178">
                  <c:v>37046</c:v>
                </c:pt>
                <c:pt idx="179">
                  <c:v>37047</c:v>
                </c:pt>
                <c:pt idx="180">
                  <c:v>37048</c:v>
                </c:pt>
                <c:pt idx="181">
                  <c:v>37049</c:v>
                </c:pt>
                <c:pt idx="182">
                  <c:v>37050</c:v>
                </c:pt>
                <c:pt idx="183">
                  <c:v>37053</c:v>
                </c:pt>
                <c:pt idx="184">
                  <c:v>37054</c:v>
                </c:pt>
                <c:pt idx="185">
                  <c:v>37055</c:v>
                </c:pt>
                <c:pt idx="186">
                  <c:v>37056</c:v>
                </c:pt>
                <c:pt idx="187">
                  <c:v>37057</c:v>
                </c:pt>
                <c:pt idx="188">
                  <c:v>37060</c:v>
                </c:pt>
                <c:pt idx="189">
                  <c:v>37061</c:v>
                </c:pt>
                <c:pt idx="190">
                  <c:v>37062</c:v>
                </c:pt>
                <c:pt idx="191">
                  <c:v>37063</c:v>
                </c:pt>
                <c:pt idx="192">
                  <c:v>37064</c:v>
                </c:pt>
                <c:pt idx="193">
                  <c:v>37067</c:v>
                </c:pt>
                <c:pt idx="194">
                  <c:v>37068</c:v>
                </c:pt>
                <c:pt idx="195">
                  <c:v>37069</c:v>
                </c:pt>
                <c:pt idx="196">
                  <c:v>37070</c:v>
                </c:pt>
                <c:pt idx="197">
                  <c:v>37071</c:v>
                </c:pt>
                <c:pt idx="198">
                  <c:v>37074</c:v>
                </c:pt>
                <c:pt idx="199">
                  <c:v>37075</c:v>
                </c:pt>
                <c:pt idx="200">
                  <c:v>37076</c:v>
                </c:pt>
                <c:pt idx="201">
                  <c:v>37077</c:v>
                </c:pt>
                <c:pt idx="202">
                  <c:v>37078</c:v>
                </c:pt>
                <c:pt idx="203">
                  <c:v>37081</c:v>
                </c:pt>
                <c:pt idx="204">
                  <c:v>37082</c:v>
                </c:pt>
                <c:pt idx="205">
                  <c:v>37083</c:v>
                </c:pt>
                <c:pt idx="206">
                  <c:v>37084</c:v>
                </c:pt>
                <c:pt idx="207">
                  <c:v>37085</c:v>
                </c:pt>
                <c:pt idx="208">
                  <c:v>37088</c:v>
                </c:pt>
                <c:pt idx="209">
                  <c:v>37089</c:v>
                </c:pt>
                <c:pt idx="210">
                  <c:v>37090</c:v>
                </c:pt>
                <c:pt idx="211">
                  <c:v>37091</c:v>
                </c:pt>
                <c:pt idx="212">
                  <c:v>37092</c:v>
                </c:pt>
                <c:pt idx="213">
                  <c:v>37095</c:v>
                </c:pt>
                <c:pt idx="214">
                  <c:v>37096</c:v>
                </c:pt>
                <c:pt idx="215">
                  <c:v>37097</c:v>
                </c:pt>
                <c:pt idx="216">
                  <c:v>37098</c:v>
                </c:pt>
                <c:pt idx="217">
                  <c:v>37099</c:v>
                </c:pt>
                <c:pt idx="218">
                  <c:v>37102</c:v>
                </c:pt>
                <c:pt idx="219">
                  <c:v>37103</c:v>
                </c:pt>
                <c:pt idx="220">
                  <c:v>37104</c:v>
                </c:pt>
                <c:pt idx="221">
                  <c:v>37105</c:v>
                </c:pt>
                <c:pt idx="222">
                  <c:v>37106</c:v>
                </c:pt>
                <c:pt idx="223">
                  <c:v>37109</c:v>
                </c:pt>
                <c:pt idx="224">
                  <c:v>37110</c:v>
                </c:pt>
                <c:pt idx="225">
                  <c:v>37111</c:v>
                </c:pt>
                <c:pt idx="226">
                  <c:v>37112</c:v>
                </c:pt>
                <c:pt idx="227">
                  <c:v>37113</c:v>
                </c:pt>
                <c:pt idx="228">
                  <c:v>37116</c:v>
                </c:pt>
                <c:pt idx="229">
                  <c:v>37117</c:v>
                </c:pt>
                <c:pt idx="230">
                  <c:v>37118</c:v>
                </c:pt>
                <c:pt idx="231">
                  <c:v>37119</c:v>
                </c:pt>
                <c:pt idx="232">
                  <c:v>37120</c:v>
                </c:pt>
                <c:pt idx="233">
                  <c:v>37123</c:v>
                </c:pt>
                <c:pt idx="234">
                  <c:v>37124</c:v>
                </c:pt>
                <c:pt idx="235">
                  <c:v>37125</c:v>
                </c:pt>
                <c:pt idx="236">
                  <c:v>37126</c:v>
                </c:pt>
                <c:pt idx="237">
                  <c:v>37127</c:v>
                </c:pt>
                <c:pt idx="238">
                  <c:v>37130</c:v>
                </c:pt>
                <c:pt idx="239">
                  <c:v>37131</c:v>
                </c:pt>
                <c:pt idx="240">
                  <c:v>37132</c:v>
                </c:pt>
                <c:pt idx="241">
                  <c:v>37133</c:v>
                </c:pt>
                <c:pt idx="242">
                  <c:v>37134</c:v>
                </c:pt>
                <c:pt idx="243">
                  <c:v>37137</c:v>
                </c:pt>
                <c:pt idx="244">
                  <c:v>37138</c:v>
                </c:pt>
                <c:pt idx="245">
                  <c:v>37139</c:v>
                </c:pt>
                <c:pt idx="246">
                  <c:v>37140</c:v>
                </c:pt>
                <c:pt idx="247">
                  <c:v>37141</c:v>
                </c:pt>
                <c:pt idx="248">
                  <c:v>37144</c:v>
                </c:pt>
                <c:pt idx="249">
                  <c:v>37145</c:v>
                </c:pt>
                <c:pt idx="250">
                  <c:v>37146</c:v>
                </c:pt>
                <c:pt idx="251">
                  <c:v>37147</c:v>
                </c:pt>
                <c:pt idx="252">
                  <c:v>37148</c:v>
                </c:pt>
                <c:pt idx="253">
                  <c:v>37151</c:v>
                </c:pt>
                <c:pt idx="254">
                  <c:v>37152</c:v>
                </c:pt>
                <c:pt idx="255">
                  <c:v>37153</c:v>
                </c:pt>
                <c:pt idx="256">
                  <c:v>37154</c:v>
                </c:pt>
                <c:pt idx="257">
                  <c:v>37155</c:v>
                </c:pt>
                <c:pt idx="258">
                  <c:v>37158</c:v>
                </c:pt>
                <c:pt idx="259">
                  <c:v>37159</c:v>
                </c:pt>
                <c:pt idx="260">
                  <c:v>37160</c:v>
                </c:pt>
                <c:pt idx="261">
                  <c:v>37161</c:v>
                </c:pt>
                <c:pt idx="262">
                  <c:v>37162</c:v>
                </c:pt>
                <c:pt idx="263">
                  <c:v>37165</c:v>
                </c:pt>
                <c:pt idx="264">
                  <c:v>37166</c:v>
                </c:pt>
                <c:pt idx="265">
                  <c:v>37167</c:v>
                </c:pt>
                <c:pt idx="266">
                  <c:v>37168</c:v>
                </c:pt>
                <c:pt idx="267">
                  <c:v>37169</c:v>
                </c:pt>
                <c:pt idx="268">
                  <c:v>37172</c:v>
                </c:pt>
                <c:pt idx="269">
                  <c:v>37173</c:v>
                </c:pt>
                <c:pt idx="270">
                  <c:v>37174</c:v>
                </c:pt>
                <c:pt idx="271">
                  <c:v>37175</c:v>
                </c:pt>
                <c:pt idx="272">
                  <c:v>37176</c:v>
                </c:pt>
                <c:pt idx="273">
                  <c:v>37179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0</c:v>
                </c:pt>
                <c:pt idx="289">
                  <c:v>37201</c:v>
                </c:pt>
                <c:pt idx="290">
                  <c:v>37202</c:v>
                </c:pt>
                <c:pt idx="291">
                  <c:v>37203</c:v>
                </c:pt>
                <c:pt idx="292">
                  <c:v>37204</c:v>
                </c:pt>
                <c:pt idx="293">
                  <c:v>37207</c:v>
                </c:pt>
                <c:pt idx="294">
                  <c:v>37208</c:v>
                </c:pt>
                <c:pt idx="295">
                  <c:v>37209</c:v>
                </c:pt>
                <c:pt idx="296">
                  <c:v>37210</c:v>
                </c:pt>
                <c:pt idx="297">
                  <c:v>37211</c:v>
                </c:pt>
                <c:pt idx="298">
                  <c:v>37214</c:v>
                </c:pt>
                <c:pt idx="299">
                  <c:v>37215</c:v>
                </c:pt>
                <c:pt idx="300">
                  <c:v>37216</c:v>
                </c:pt>
                <c:pt idx="301">
                  <c:v>37217</c:v>
                </c:pt>
                <c:pt idx="302">
                  <c:v>37218</c:v>
                </c:pt>
                <c:pt idx="303">
                  <c:v>37221</c:v>
                </c:pt>
                <c:pt idx="304">
                  <c:v>37222</c:v>
                </c:pt>
                <c:pt idx="305">
                  <c:v>37223</c:v>
                </c:pt>
                <c:pt idx="306">
                  <c:v>37224</c:v>
                </c:pt>
                <c:pt idx="307">
                  <c:v>37225</c:v>
                </c:pt>
                <c:pt idx="308">
                  <c:v>37228</c:v>
                </c:pt>
                <c:pt idx="309">
                  <c:v>37229</c:v>
                </c:pt>
                <c:pt idx="310">
                  <c:v>37230</c:v>
                </c:pt>
                <c:pt idx="311">
                  <c:v>37231</c:v>
                </c:pt>
                <c:pt idx="312">
                  <c:v>37232</c:v>
                </c:pt>
                <c:pt idx="313">
                  <c:v>37235</c:v>
                </c:pt>
                <c:pt idx="314">
                  <c:v>37236</c:v>
                </c:pt>
                <c:pt idx="315">
                  <c:v>37237</c:v>
                </c:pt>
                <c:pt idx="316">
                  <c:v>37238</c:v>
                </c:pt>
                <c:pt idx="317">
                  <c:v>37239</c:v>
                </c:pt>
                <c:pt idx="318">
                  <c:v>37242</c:v>
                </c:pt>
                <c:pt idx="319">
                  <c:v>37243</c:v>
                </c:pt>
                <c:pt idx="320">
                  <c:v>37244</c:v>
                </c:pt>
                <c:pt idx="321">
                  <c:v>37245</c:v>
                </c:pt>
                <c:pt idx="322">
                  <c:v>37246</c:v>
                </c:pt>
                <c:pt idx="323">
                  <c:v>37249</c:v>
                </c:pt>
                <c:pt idx="324">
                  <c:v>37250</c:v>
                </c:pt>
                <c:pt idx="325">
                  <c:v>37251</c:v>
                </c:pt>
                <c:pt idx="326">
                  <c:v>37252</c:v>
                </c:pt>
                <c:pt idx="327">
                  <c:v>37253</c:v>
                </c:pt>
                <c:pt idx="328">
                  <c:v>37256</c:v>
                </c:pt>
                <c:pt idx="329">
                  <c:v>37257</c:v>
                </c:pt>
                <c:pt idx="330">
                  <c:v>37258</c:v>
                </c:pt>
                <c:pt idx="331">
                  <c:v>37259</c:v>
                </c:pt>
                <c:pt idx="332">
                  <c:v>37260</c:v>
                </c:pt>
                <c:pt idx="333">
                  <c:v>37263</c:v>
                </c:pt>
                <c:pt idx="334">
                  <c:v>37264</c:v>
                </c:pt>
                <c:pt idx="335">
                  <c:v>37265</c:v>
                </c:pt>
                <c:pt idx="336">
                  <c:v>37266</c:v>
                </c:pt>
                <c:pt idx="337">
                  <c:v>37267</c:v>
                </c:pt>
                <c:pt idx="338">
                  <c:v>37270</c:v>
                </c:pt>
                <c:pt idx="339">
                  <c:v>37271</c:v>
                </c:pt>
                <c:pt idx="340">
                  <c:v>37272</c:v>
                </c:pt>
                <c:pt idx="341">
                  <c:v>37273</c:v>
                </c:pt>
                <c:pt idx="342">
                  <c:v>37274</c:v>
                </c:pt>
                <c:pt idx="343">
                  <c:v>37277</c:v>
                </c:pt>
                <c:pt idx="344">
                  <c:v>37278</c:v>
                </c:pt>
                <c:pt idx="345">
                  <c:v>37279</c:v>
                </c:pt>
                <c:pt idx="346">
                  <c:v>37280</c:v>
                </c:pt>
                <c:pt idx="347">
                  <c:v>37281</c:v>
                </c:pt>
                <c:pt idx="348">
                  <c:v>37284</c:v>
                </c:pt>
                <c:pt idx="349">
                  <c:v>37285</c:v>
                </c:pt>
                <c:pt idx="350">
                  <c:v>37286</c:v>
                </c:pt>
                <c:pt idx="351">
                  <c:v>37287</c:v>
                </c:pt>
                <c:pt idx="352">
                  <c:v>37288</c:v>
                </c:pt>
                <c:pt idx="353">
                  <c:v>37291</c:v>
                </c:pt>
                <c:pt idx="354">
                  <c:v>37292</c:v>
                </c:pt>
                <c:pt idx="355">
                  <c:v>37293</c:v>
                </c:pt>
                <c:pt idx="356">
                  <c:v>37294</c:v>
                </c:pt>
                <c:pt idx="357">
                  <c:v>37295</c:v>
                </c:pt>
                <c:pt idx="358">
                  <c:v>37298</c:v>
                </c:pt>
                <c:pt idx="359">
                  <c:v>37299</c:v>
                </c:pt>
                <c:pt idx="360">
                  <c:v>37300</c:v>
                </c:pt>
                <c:pt idx="361">
                  <c:v>37301</c:v>
                </c:pt>
                <c:pt idx="362">
                  <c:v>37302</c:v>
                </c:pt>
                <c:pt idx="363">
                  <c:v>37305</c:v>
                </c:pt>
                <c:pt idx="364">
                  <c:v>37306</c:v>
                </c:pt>
                <c:pt idx="365">
                  <c:v>37307</c:v>
                </c:pt>
                <c:pt idx="366">
                  <c:v>37308</c:v>
                </c:pt>
                <c:pt idx="367">
                  <c:v>37309</c:v>
                </c:pt>
                <c:pt idx="368">
                  <c:v>37312</c:v>
                </c:pt>
                <c:pt idx="369">
                  <c:v>37313</c:v>
                </c:pt>
                <c:pt idx="370">
                  <c:v>37314</c:v>
                </c:pt>
                <c:pt idx="371">
                  <c:v>37315</c:v>
                </c:pt>
                <c:pt idx="372">
                  <c:v>37316</c:v>
                </c:pt>
                <c:pt idx="373">
                  <c:v>37319</c:v>
                </c:pt>
                <c:pt idx="374">
                  <c:v>37320</c:v>
                </c:pt>
                <c:pt idx="375">
                  <c:v>37321</c:v>
                </c:pt>
                <c:pt idx="376">
                  <c:v>37322</c:v>
                </c:pt>
                <c:pt idx="377">
                  <c:v>37323</c:v>
                </c:pt>
                <c:pt idx="378">
                  <c:v>37326</c:v>
                </c:pt>
                <c:pt idx="379">
                  <c:v>37327</c:v>
                </c:pt>
                <c:pt idx="380">
                  <c:v>37328</c:v>
                </c:pt>
                <c:pt idx="381">
                  <c:v>37329</c:v>
                </c:pt>
                <c:pt idx="382">
                  <c:v>37330</c:v>
                </c:pt>
                <c:pt idx="383">
                  <c:v>37333</c:v>
                </c:pt>
                <c:pt idx="384">
                  <c:v>37334</c:v>
                </c:pt>
                <c:pt idx="385">
                  <c:v>37335</c:v>
                </c:pt>
                <c:pt idx="386">
                  <c:v>37336</c:v>
                </c:pt>
                <c:pt idx="387">
                  <c:v>37337</c:v>
                </c:pt>
                <c:pt idx="388">
                  <c:v>37340</c:v>
                </c:pt>
                <c:pt idx="389">
                  <c:v>37341</c:v>
                </c:pt>
                <c:pt idx="390">
                  <c:v>37342</c:v>
                </c:pt>
                <c:pt idx="391">
                  <c:v>37343</c:v>
                </c:pt>
                <c:pt idx="392">
                  <c:v>37344</c:v>
                </c:pt>
                <c:pt idx="393">
                  <c:v>37347</c:v>
                </c:pt>
                <c:pt idx="394">
                  <c:v>37348</c:v>
                </c:pt>
                <c:pt idx="395">
                  <c:v>37349</c:v>
                </c:pt>
                <c:pt idx="396">
                  <c:v>37350</c:v>
                </c:pt>
                <c:pt idx="397">
                  <c:v>37351</c:v>
                </c:pt>
                <c:pt idx="398">
                  <c:v>37354</c:v>
                </c:pt>
                <c:pt idx="399">
                  <c:v>37355</c:v>
                </c:pt>
                <c:pt idx="400">
                  <c:v>37356</c:v>
                </c:pt>
                <c:pt idx="401">
                  <c:v>37357</c:v>
                </c:pt>
                <c:pt idx="402">
                  <c:v>37358</c:v>
                </c:pt>
                <c:pt idx="403">
                  <c:v>37361</c:v>
                </c:pt>
                <c:pt idx="404">
                  <c:v>37362</c:v>
                </c:pt>
                <c:pt idx="405">
                  <c:v>37363</c:v>
                </c:pt>
                <c:pt idx="406">
                  <c:v>37364</c:v>
                </c:pt>
                <c:pt idx="407">
                  <c:v>37365</c:v>
                </c:pt>
                <c:pt idx="408">
                  <c:v>37368</c:v>
                </c:pt>
                <c:pt idx="409">
                  <c:v>37369</c:v>
                </c:pt>
                <c:pt idx="410">
                  <c:v>37370</c:v>
                </c:pt>
                <c:pt idx="411">
                  <c:v>37371</c:v>
                </c:pt>
                <c:pt idx="412">
                  <c:v>37372</c:v>
                </c:pt>
                <c:pt idx="413">
                  <c:v>37375</c:v>
                </c:pt>
                <c:pt idx="414">
                  <c:v>37376</c:v>
                </c:pt>
                <c:pt idx="415">
                  <c:v>37377</c:v>
                </c:pt>
                <c:pt idx="416">
                  <c:v>37378</c:v>
                </c:pt>
                <c:pt idx="417">
                  <c:v>37379</c:v>
                </c:pt>
                <c:pt idx="418">
                  <c:v>37382</c:v>
                </c:pt>
                <c:pt idx="419">
                  <c:v>37383</c:v>
                </c:pt>
                <c:pt idx="420">
                  <c:v>37384</c:v>
                </c:pt>
                <c:pt idx="421">
                  <c:v>37385</c:v>
                </c:pt>
                <c:pt idx="422">
                  <c:v>37386</c:v>
                </c:pt>
                <c:pt idx="423">
                  <c:v>37389</c:v>
                </c:pt>
                <c:pt idx="424">
                  <c:v>37390</c:v>
                </c:pt>
                <c:pt idx="425">
                  <c:v>37391</c:v>
                </c:pt>
                <c:pt idx="426">
                  <c:v>37392</c:v>
                </c:pt>
                <c:pt idx="427">
                  <c:v>37393</c:v>
                </c:pt>
                <c:pt idx="428">
                  <c:v>37396</c:v>
                </c:pt>
                <c:pt idx="429">
                  <c:v>37397</c:v>
                </c:pt>
                <c:pt idx="430">
                  <c:v>37398</c:v>
                </c:pt>
                <c:pt idx="431">
                  <c:v>37399</c:v>
                </c:pt>
                <c:pt idx="432">
                  <c:v>37400</c:v>
                </c:pt>
                <c:pt idx="433">
                  <c:v>37403</c:v>
                </c:pt>
                <c:pt idx="434">
                  <c:v>37404</c:v>
                </c:pt>
                <c:pt idx="435">
                  <c:v>37405</c:v>
                </c:pt>
                <c:pt idx="436">
                  <c:v>37406</c:v>
                </c:pt>
                <c:pt idx="437">
                  <c:v>37407</c:v>
                </c:pt>
                <c:pt idx="438">
                  <c:v>37410</c:v>
                </c:pt>
                <c:pt idx="439">
                  <c:v>37411</c:v>
                </c:pt>
                <c:pt idx="440">
                  <c:v>37412</c:v>
                </c:pt>
                <c:pt idx="441">
                  <c:v>37413</c:v>
                </c:pt>
                <c:pt idx="442">
                  <c:v>37414</c:v>
                </c:pt>
                <c:pt idx="443">
                  <c:v>37417</c:v>
                </c:pt>
                <c:pt idx="444">
                  <c:v>37418</c:v>
                </c:pt>
                <c:pt idx="445">
                  <c:v>37419</c:v>
                </c:pt>
                <c:pt idx="446">
                  <c:v>37420</c:v>
                </c:pt>
                <c:pt idx="447">
                  <c:v>37421</c:v>
                </c:pt>
                <c:pt idx="448">
                  <c:v>37424</c:v>
                </c:pt>
                <c:pt idx="449">
                  <c:v>37425</c:v>
                </c:pt>
                <c:pt idx="450">
                  <c:v>37426</c:v>
                </c:pt>
                <c:pt idx="451">
                  <c:v>37427</c:v>
                </c:pt>
                <c:pt idx="452">
                  <c:v>37428</c:v>
                </c:pt>
                <c:pt idx="453">
                  <c:v>37431</c:v>
                </c:pt>
                <c:pt idx="454">
                  <c:v>37432</c:v>
                </c:pt>
                <c:pt idx="455">
                  <c:v>37433</c:v>
                </c:pt>
                <c:pt idx="456">
                  <c:v>37434</c:v>
                </c:pt>
                <c:pt idx="457">
                  <c:v>37435</c:v>
                </c:pt>
                <c:pt idx="458">
                  <c:v>37438</c:v>
                </c:pt>
                <c:pt idx="459">
                  <c:v>37439</c:v>
                </c:pt>
                <c:pt idx="460">
                  <c:v>37440</c:v>
                </c:pt>
                <c:pt idx="461">
                  <c:v>37441</c:v>
                </c:pt>
                <c:pt idx="462">
                  <c:v>37442</c:v>
                </c:pt>
                <c:pt idx="463">
                  <c:v>37445</c:v>
                </c:pt>
                <c:pt idx="464">
                  <c:v>37446</c:v>
                </c:pt>
                <c:pt idx="465">
                  <c:v>37447</c:v>
                </c:pt>
                <c:pt idx="466">
                  <c:v>37448</c:v>
                </c:pt>
                <c:pt idx="467">
                  <c:v>37449</c:v>
                </c:pt>
                <c:pt idx="468">
                  <c:v>37452</c:v>
                </c:pt>
                <c:pt idx="469">
                  <c:v>37453</c:v>
                </c:pt>
                <c:pt idx="470">
                  <c:v>37454</c:v>
                </c:pt>
                <c:pt idx="471">
                  <c:v>37455</c:v>
                </c:pt>
                <c:pt idx="472">
                  <c:v>37456</c:v>
                </c:pt>
                <c:pt idx="473">
                  <c:v>37459</c:v>
                </c:pt>
                <c:pt idx="474">
                  <c:v>37460</c:v>
                </c:pt>
                <c:pt idx="475">
                  <c:v>37461</c:v>
                </c:pt>
                <c:pt idx="476">
                  <c:v>37462</c:v>
                </c:pt>
                <c:pt idx="477">
                  <c:v>37463</c:v>
                </c:pt>
                <c:pt idx="478">
                  <c:v>37466</c:v>
                </c:pt>
                <c:pt idx="479">
                  <c:v>37467</c:v>
                </c:pt>
                <c:pt idx="480">
                  <c:v>37468</c:v>
                </c:pt>
                <c:pt idx="481">
                  <c:v>37469</c:v>
                </c:pt>
                <c:pt idx="482">
                  <c:v>37470</c:v>
                </c:pt>
                <c:pt idx="483">
                  <c:v>37473</c:v>
                </c:pt>
                <c:pt idx="484">
                  <c:v>37474</c:v>
                </c:pt>
                <c:pt idx="485">
                  <c:v>37475</c:v>
                </c:pt>
                <c:pt idx="486">
                  <c:v>37476</c:v>
                </c:pt>
                <c:pt idx="487">
                  <c:v>37477</c:v>
                </c:pt>
                <c:pt idx="488">
                  <c:v>37480</c:v>
                </c:pt>
                <c:pt idx="489">
                  <c:v>37481</c:v>
                </c:pt>
                <c:pt idx="490">
                  <c:v>37482</c:v>
                </c:pt>
                <c:pt idx="491">
                  <c:v>37483</c:v>
                </c:pt>
                <c:pt idx="492">
                  <c:v>37484</c:v>
                </c:pt>
                <c:pt idx="493">
                  <c:v>37487</c:v>
                </c:pt>
                <c:pt idx="494">
                  <c:v>37488</c:v>
                </c:pt>
                <c:pt idx="495">
                  <c:v>37489</c:v>
                </c:pt>
                <c:pt idx="496">
                  <c:v>37490</c:v>
                </c:pt>
                <c:pt idx="497">
                  <c:v>37491</c:v>
                </c:pt>
                <c:pt idx="498">
                  <c:v>37494</c:v>
                </c:pt>
                <c:pt idx="499">
                  <c:v>37495</c:v>
                </c:pt>
                <c:pt idx="500">
                  <c:v>37496</c:v>
                </c:pt>
                <c:pt idx="501">
                  <c:v>37497</c:v>
                </c:pt>
                <c:pt idx="502">
                  <c:v>37498</c:v>
                </c:pt>
                <c:pt idx="503">
                  <c:v>37501</c:v>
                </c:pt>
                <c:pt idx="504">
                  <c:v>37502</c:v>
                </c:pt>
                <c:pt idx="505">
                  <c:v>37503</c:v>
                </c:pt>
                <c:pt idx="506">
                  <c:v>37504</c:v>
                </c:pt>
                <c:pt idx="507">
                  <c:v>37505</c:v>
                </c:pt>
                <c:pt idx="508">
                  <c:v>37508</c:v>
                </c:pt>
                <c:pt idx="509">
                  <c:v>37509</c:v>
                </c:pt>
                <c:pt idx="510">
                  <c:v>37510</c:v>
                </c:pt>
                <c:pt idx="511">
                  <c:v>37511</c:v>
                </c:pt>
                <c:pt idx="512">
                  <c:v>37512</c:v>
                </c:pt>
                <c:pt idx="513">
                  <c:v>37515</c:v>
                </c:pt>
                <c:pt idx="514">
                  <c:v>37516</c:v>
                </c:pt>
                <c:pt idx="515">
                  <c:v>37517</c:v>
                </c:pt>
                <c:pt idx="516">
                  <c:v>37518</c:v>
                </c:pt>
                <c:pt idx="517">
                  <c:v>37519</c:v>
                </c:pt>
                <c:pt idx="518">
                  <c:v>37522</c:v>
                </c:pt>
                <c:pt idx="519">
                  <c:v>37523</c:v>
                </c:pt>
                <c:pt idx="520">
                  <c:v>37524</c:v>
                </c:pt>
                <c:pt idx="521">
                  <c:v>37525</c:v>
                </c:pt>
                <c:pt idx="522">
                  <c:v>37526</c:v>
                </c:pt>
                <c:pt idx="523">
                  <c:v>37529</c:v>
                </c:pt>
                <c:pt idx="524">
                  <c:v>37530</c:v>
                </c:pt>
                <c:pt idx="525">
                  <c:v>37531</c:v>
                </c:pt>
                <c:pt idx="526">
                  <c:v>37532</c:v>
                </c:pt>
                <c:pt idx="527">
                  <c:v>37533</c:v>
                </c:pt>
                <c:pt idx="528">
                  <c:v>37536</c:v>
                </c:pt>
                <c:pt idx="529">
                  <c:v>37537</c:v>
                </c:pt>
                <c:pt idx="530">
                  <c:v>37538</c:v>
                </c:pt>
                <c:pt idx="531">
                  <c:v>37539</c:v>
                </c:pt>
                <c:pt idx="532">
                  <c:v>37540</c:v>
                </c:pt>
                <c:pt idx="533">
                  <c:v>37543</c:v>
                </c:pt>
                <c:pt idx="534">
                  <c:v>37544</c:v>
                </c:pt>
                <c:pt idx="535">
                  <c:v>37545</c:v>
                </c:pt>
                <c:pt idx="536">
                  <c:v>37546</c:v>
                </c:pt>
                <c:pt idx="537">
                  <c:v>37547</c:v>
                </c:pt>
                <c:pt idx="538">
                  <c:v>37550</c:v>
                </c:pt>
                <c:pt idx="539">
                  <c:v>37551</c:v>
                </c:pt>
                <c:pt idx="540">
                  <c:v>37552</c:v>
                </c:pt>
                <c:pt idx="541">
                  <c:v>37553</c:v>
                </c:pt>
                <c:pt idx="542">
                  <c:v>37554</c:v>
                </c:pt>
                <c:pt idx="543">
                  <c:v>37557</c:v>
                </c:pt>
                <c:pt idx="544">
                  <c:v>37558</c:v>
                </c:pt>
                <c:pt idx="545">
                  <c:v>37559</c:v>
                </c:pt>
                <c:pt idx="546">
                  <c:v>37560</c:v>
                </c:pt>
                <c:pt idx="547">
                  <c:v>37561</c:v>
                </c:pt>
                <c:pt idx="548">
                  <c:v>37564</c:v>
                </c:pt>
                <c:pt idx="549">
                  <c:v>37565</c:v>
                </c:pt>
                <c:pt idx="550">
                  <c:v>37566</c:v>
                </c:pt>
                <c:pt idx="551">
                  <c:v>37567</c:v>
                </c:pt>
                <c:pt idx="552">
                  <c:v>37568</c:v>
                </c:pt>
                <c:pt idx="553">
                  <c:v>37571</c:v>
                </c:pt>
                <c:pt idx="554">
                  <c:v>37572</c:v>
                </c:pt>
                <c:pt idx="555">
                  <c:v>37573</c:v>
                </c:pt>
                <c:pt idx="556">
                  <c:v>37574</c:v>
                </c:pt>
                <c:pt idx="557">
                  <c:v>37575</c:v>
                </c:pt>
                <c:pt idx="558">
                  <c:v>37578</c:v>
                </c:pt>
                <c:pt idx="559">
                  <c:v>37579</c:v>
                </c:pt>
                <c:pt idx="560">
                  <c:v>37580</c:v>
                </c:pt>
                <c:pt idx="561">
                  <c:v>37581</c:v>
                </c:pt>
                <c:pt idx="562">
                  <c:v>37582</c:v>
                </c:pt>
                <c:pt idx="563">
                  <c:v>37585</c:v>
                </c:pt>
                <c:pt idx="564">
                  <c:v>37586</c:v>
                </c:pt>
                <c:pt idx="565">
                  <c:v>37587</c:v>
                </c:pt>
                <c:pt idx="566">
                  <c:v>37588</c:v>
                </c:pt>
                <c:pt idx="567">
                  <c:v>37589</c:v>
                </c:pt>
                <c:pt idx="568">
                  <c:v>37592</c:v>
                </c:pt>
                <c:pt idx="569">
                  <c:v>37593</c:v>
                </c:pt>
                <c:pt idx="570">
                  <c:v>37594</c:v>
                </c:pt>
                <c:pt idx="571">
                  <c:v>37595</c:v>
                </c:pt>
                <c:pt idx="572">
                  <c:v>37596</c:v>
                </c:pt>
                <c:pt idx="573">
                  <c:v>37599</c:v>
                </c:pt>
                <c:pt idx="574">
                  <c:v>37600</c:v>
                </c:pt>
                <c:pt idx="575">
                  <c:v>37601</c:v>
                </c:pt>
                <c:pt idx="576">
                  <c:v>37602</c:v>
                </c:pt>
                <c:pt idx="577">
                  <c:v>37603</c:v>
                </c:pt>
                <c:pt idx="578">
                  <c:v>37606</c:v>
                </c:pt>
                <c:pt idx="579">
                  <c:v>37607</c:v>
                </c:pt>
                <c:pt idx="580">
                  <c:v>37608</c:v>
                </c:pt>
                <c:pt idx="581">
                  <c:v>37609</c:v>
                </c:pt>
                <c:pt idx="582">
                  <c:v>37610</c:v>
                </c:pt>
                <c:pt idx="583">
                  <c:v>37613</c:v>
                </c:pt>
                <c:pt idx="584">
                  <c:v>37614</c:v>
                </c:pt>
                <c:pt idx="585">
                  <c:v>37615</c:v>
                </c:pt>
                <c:pt idx="586">
                  <c:v>37616</c:v>
                </c:pt>
                <c:pt idx="587">
                  <c:v>37617</c:v>
                </c:pt>
                <c:pt idx="588">
                  <c:v>37620</c:v>
                </c:pt>
                <c:pt idx="589">
                  <c:v>37621</c:v>
                </c:pt>
                <c:pt idx="590">
                  <c:v>37622</c:v>
                </c:pt>
                <c:pt idx="591">
                  <c:v>37623</c:v>
                </c:pt>
                <c:pt idx="592">
                  <c:v>37624</c:v>
                </c:pt>
                <c:pt idx="593">
                  <c:v>37627</c:v>
                </c:pt>
                <c:pt idx="594">
                  <c:v>37628</c:v>
                </c:pt>
                <c:pt idx="595">
                  <c:v>37629</c:v>
                </c:pt>
                <c:pt idx="596">
                  <c:v>37630</c:v>
                </c:pt>
                <c:pt idx="597">
                  <c:v>37631</c:v>
                </c:pt>
                <c:pt idx="598">
                  <c:v>37634</c:v>
                </c:pt>
                <c:pt idx="599">
                  <c:v>37635</c:v>
                </c:pt>
                <c:pt idx="600">
                  <c:v>37636</c:v>
                </c:pt>
                <c:pt idx="601">
                  <c:v>37637</c:v>
                </c:pt>
                <c:pt idx="602">
                  <c:v>37638</c:v>
                </c:pt>
                <c:pt idx="603">
                  <c:v>37641</c:v>
                </c:pt>
                <c:pt idx="604">
                  <c:v>37642</c:v>
                </c:pt>
                <c:pt idx="605">
                  <c:v>37643</c:v>
                </c:pt>
                <c:pt idx="606">
                  <c:v>37644</c:v>
                </c:pt>
                <c:pt idx="607">
                  <c:v>37645</c:v>
                </c:pt>
                <c:pt idx="608">
                  <c:v>37648</c:v>
                </c:pt>
                <c:pt idx="609">
                  <c:v>37649</c:v>
                </c:pt>
                <c:pt idx="610">
                  <c:v>37650</c:v>
                </c:pt>
                <c:pt idx="611">
                  <c:v>37651</c:v>
                </c:pt>
                <c:pt idx="612">
                  <c:v>37652</c:v>
                </c:pt>
                <c:pt idx="613">
                  <c:v>37655</c:v>
                </c:pt>
                <c:pt idx="614">
                  <c:v>37656</c:v>
                </c:pt>
                <c:pt idx="615">
                  <c:v>37657</c:v>
                </c:pt>
                <c:pt idx="616">
                  <c:v>37658</c:v>
                </c:pt>
                <c:pt idx="617">
                  <c:v>37659</c:v>
                </c:pt>
                <c:pt idx="618">
                  <c:v>37662</c:v>
                </c:pt>
                <c:pt idx="619">
                  <c:v>37663</c:v>
                </c:pt>
                <c:pt idx="620">
                  <c:v>37664</c:v>
                </c:pt>
                <c:pt idx="621">
                  <c:v>37665</c:v>
                </c:pt>
                <c:pt idx="622">
                  <c:v>37666</c:v>
                </c:pt>
                <c:pt idx="623">
                  <c:v>37669</c:v>
                </c:pt>
                <c:pt idx="624">
                  <c:v>37670</c:v>
                </c:pt>
                <c:pt idx="625">
                  <c:v>37671</c:v>
                </c:pt>
                <c:pt idx="626">
                  <c:v>37672</c:v>
                </c:pt>
                <c:pt idx="627">
                  <c:v>37673</c:v>
                </c:pt>
                <c:pt idx="628">
                  <c:v>37676</c:v>
                </c:pt>
                <c:pt idx="629">
                  <c:v>37677</c:v>
                </c:pt>
                <c:pt idx="630">
                  <c:v>37678</c:v>
                </c:pt>
                <c:pt idx="631">
                  <c:v>37679</c:v>
                </c:pt>
                <c:pt idx="632">
                  <c:v>37680</c:v>
                </c:pt>
                <c:pt idx="633">
                  <c:v>37683</c:v>
                </c:pt>
                <c:pt idx="634">
                  <c:v>37684</c:v>
                </c:pt>
                <c:pt idx="635">
                  <c:v>37685</c:v>
                </c:pt>
                <c:pt idx="636">
                  <c:v>37686</c:v>
                </c:pt>
                <c:pt idx="637">
                  <c:v>37687</c:v>
                </c:pt>
                <c:pt idx="638">
                  <c:v>37690</c:v>
                </c:pt>
                <c:pt idx="639">
                  <c:v>37691</c:v>
                </c:pt>
                <c:pt idx="640">
                  <c:v>37692</c:v>
                </c:pt>
                <c:pt idx="641">
                  <c:v>37693</c:v>
                </c:pt>
                <c:pt idx="642">
                  <c:v>37694</c:v>
                </c:pt>
                <c:pt idx="643">
                  <c:v>37697</c:v>
                </c:pt>
                <c:pt idx="644">
                  <c:v>37698</c:v>
                </c:pt>
                <c:pt idx="645">
                  <c:v>37699</c:v>
                </c:pt>
                <c:pt idx="646">
                  <c:v>37700</c:v>
                </c:pt>
                <c:pt idx="647">
                  <c:v>37701</c:v>
                </c:pt>
                <c:pt idx="648">
                  <c:v>37704</c:v>
                </c:pt>
                <c:pt idx="649">
                  <c:v>37705</c:v>
                </c:pt>
                <c:pt idx="650">
                  <c:v>37706</c:v>
                </c:pt>
                <c:pt idx="651">
                  <c:v>37707</c:v>
                </c:pt>
                <c:pt idx="652">
                  <c:v>37708</c:v>
                </c:pt>
                <c:pt idx="653">
                  <c:v>37711</c:v>
                </c:pt>
                <c:pt idx="654">
                  <c:v>37712</c:v>
                </c:pt>
                <c:pt idx="655">
                  <c:v>37713</c:v>
                </c:pt>
                <c:pt idx="656">
                  <c:v>37714</c:v>
                </c:pt>
                <c:pt idx="657">
                  <c:v>37715</c:v>
                </c:pt>
                <c:pt idx="658">
                  <c:v>37718</c:v>
                </c:pt>
                <c:pt idx="659">
                  <c:v>37719</c:v>
                </c:pt>
                <c:pt idx="660">
                  <c:v>37720</c:v>
                </c:pt>
                <c:pt idx="661">
                  <c:v>37721</c:v>
                </c:pt>
                <c:pt idx="662">
                  <c:v>37722</c:v>
                </c:pt>
                <c:pt idx="663">
                  <c:v>37725</c:v>
                </c:pt>
                <c:pt idx="664">
                  <c:v>37726</c:v>
                </c:pt>
                <c:pt idx="665">
                  <c:v>37727</c:v>
                </c:pt>
                <c:pt idx="666">
                  <c:v>37728</c:v>
                </c:pt>
                <c:pt idx="667">
                  <c:v>37729</c:v>
                </c:pt>
                <c:pt idx="668">
                  <c:v>37732</c:v>
                </c:pt>
                <c:pt idx="669">
                  <c:v>37733</c:v>
                </c:pt>
                <c:pt idx="670">
                  <c:v>37734</c:v>
                </c:pt>
                <c:pt idx="671">
                  <c:v>37735</c:v>
                </c:pt>
                <c:pt idx="672">
                  <c:v>37736</c:v>
                </c:pt>
                <c:pt idx="673">
                  <c:v>37739</c:v>
                </c:pt>
                <c:pt idx="674">
                  <c:v>37740</c:v>
                </c:pt>
                <c:pt idx="675">
                  <c:v>37741</c:v>
                </c:pt>
                <c:pt idx="676">
                  <c:v>37742</c:v>
                </c:pt>
                <c:pt idx="677">
                  <c:v>37743</c:v>
                </c:pt>
                <c:pt idx="678">
                  <c:v>37746</c:v>
                </c:pt>
                <c:pt idx="679">
                  <c:v>37747</c:v>
                </c:pt>
                <c:pt idx="680">
                  <c:v>37748</c:v>
                </c:pt>
                <c:pt idx="681">
                  <c:v>37749</c:v>
                </c:pt>
                <c:pt idx="682">
                  <c:v>37750</c:v>
                </c:pt>
                <c:pt idx="683">
                  <c:v>37753</c:v>
                </c:pt>
                <c:pt idx="684">
                  <c:v>37754</c:v>
                </c:pt>
                <c:pt idx="685">
                  <c:v>37755</c:v>
                </c:pt>
                <c:pt idx="686">
                  <c:v>37756</c:v>
                </c:pt>
                <c:pt idx="687">
                  <c:v>37757</c:v>
                </c:pt>
                <c:pt idx="688">
                  <c:v>37760</c:v>
                </c:pt>
                <c:pt idx="689">
                  <c:v>37761</c:v>
                </c:pt>
                <c:pt idx="690">
                  <c:v>37762</c:v>
                </c:pt>
                <c:pt idx="691">
                  <c:v>37763</c:v>
                </c:pt>
                <c:pt idx="692">
                  <c:v>37764</c:v>
                </c:pt>
                <c:pt idx="693">
                  <c:v>37767</c:v>
                </c:pt>
                <c:pt idx="694">
                  <c:v>37768</c:v>
                </c:pt>
                <c:pt idx="695">
                  <c:v>37769</c:v>
                </c:pt>
                <c:pt idx="696">
                  <c:v>37770</c:v>
                </c:pt>
                <c:pt idx="697">
                  <c:v>37771</c:v>
                </c:pt>
                <c:pt idx="698">
                  <c:v>37774</c:v>
                </c:pt>
                <c:pt idx="699">
                  <c:v>37775</c:v>
                </c:pt>
                <c:pt idx="700">
                  <c:v>37776</c:v>
                </c:pt>
                <c:pt idx="701">
                  <c:v>37777</c:v>
                </c:pt>
                <c:pt idx="702">
                  <c:v>37778</c:v>
                </c:pt>
                <c:pt idx="703">
                  <c:v>37781</c:v>
                </c:pt>
                <c:pt idx="704">
                  <c:v>37782</c:v>
                </c:pt>
                <c:pt idx="705">
                  <c:v>37783</c:v>
                </c:pt>
                <c:pt idx="706">
                  <c:v>37784</c:v>
                </c:pt>
                <c:pt idx="707">
                  <c:v>37785</c:v>
                </c:pt>
                <c:pt idx="708">
                  <c:v>37788</c:v>
                </c:pt>
                <c:pt idx="709">
                  <c:v>37789</c:v>
                </c:pt>
                <c:pt idx="710">
                  <c:v>37790</c:v>
                </c:pt>
                <c:pt idx="711">
                  <c:v>37791</c:v>
                </c:pt>
                <c:pt idx="712">
                  <c:v>37792</c:v>
                </c:pt>
                <c:pt idx="713">
                  <c:v>37795</c:v>
                </c:pt>
                <c:pt idx="714">
                  <c:v>37796</c:v>
                </c:pt>
                <c:pt idx="715">
                  <c:v>37797</c:v>
                </c:pt>
                <c:pt idx="716">
                  <c:v>37798</c:v>
                </c:pt>
                <c:pt idx="717">
                  <c:v>37799</c:v>
                </c:pt>
                <c:pt idx="718">
                  <c:v>37802</c:v>
                </c:pt>
                <c:pt idx="719">
                  <c:v>37803</c:v>
                </c:pt>
                <c:pt idx="720">
                  <c:v>37804</c:v>
                </c:pt>
                <c:pt idx="721">
                  <c:v>37805</c:v>
                </c:pt>
                <c:pt idx="722">
                  <c:v>37806</c:v>
                </c:pt>
                <c:pt idx="723">
                  <c:v>37809</c:v>
                </c:pt>
                <c:pt idx="724">
                  <c:v>37810</c:v>
                </c:pt>
                <c:pt idx="725">
                  <c:v>37811</c:v>
                </c:pt>
                <c:pt idx="726">
                  <c:v>37812</c:v>
                </c:pt>
                <c:pt idx="727">
                  <c:v>37813</c:v>
                </c:pt>
                <c:pt idx="728">
                  <c:v>37816</c:v>
                </c:pt>
                <c:pt idx="729">
                  <c:v>37817</c:v>
                </c:pt>
                <c:pt idx="730">
                  <c:v>37818</c:v>
                </c:pt>
                <c:pt idx="731">
                  <c:v>37819</c:v>
                </c:pt>
                <c:pt idx="732">
                  <c:v>37820</c:v>
                </c:pt>
                <c:pt idx="733">
                  <c:v>37823</c:v>
                </c:pt>
                <c:pt idx="734">
                  <c:v>37824</c:v>
                </c:pt>
                <c:pt idx="735">
                  <c:v>37825</c:v>
                </c:pt>
                <c:pt idx="736">
                  <c:v>37826</c:v>
                </c:pt>
                <c:pt idx="737">
                  <c:v>37827</c:v>
                </c:pt>
                <c:pt idx="738">
                  <c:v>37830</c:v>
                </c:pt>
                <c:pt idx="739">
                  <c:v>37831</c:v>
                </c:pt>
                <c:pt idx="740">
                  <c:v>37832</c:v>
                </c:pt>
                <c:pt idx="741">
                  <c:v>37833</c:v>
                </c:pt>
                <c:pt idx="742">
                  <c:v>37834</c:v>
                </c:pt>
                <c:pt idx="743">
                  <c:v>37837</c:v>
                </c:pt>
                <c:pt idx="744">
                  <c:v>37838</c:v>
                </c:pt>
                <c:pt idx="745">
                  <c:v>37839</c:v>
                </c:pt>
                <c:pt idx="746">
                  <c:v>37840</c:v>
                </c:pt>
                <c:pt idx="747">
                  <c:v>37841</c:v>
                </c:pt>
                <c:pt idx="748">
                  <c:v>37844</c:v>
                </c:pt>
                <c:pt idx="749">
                  <c:v>37845</c:v>
                </c:pt>
                <c:pt idx="750">
                  <c:v>37846</c:v>
                </c:pt>
                <c:pt idx="751">
                  <c:v>37847</c:v>
                </c:pt>
                <c:pt idx="752">
                  <c:v>37848</c:v>
                </c:pt>
                <c:pt idx="753">
                  <c:v>37851</c:v>
                </c:pt>
                <c:pt idx="754">
                  <c:v>37852</c:v>
                </c:pt>
                <c:pt idx="755">
                  <c:v>37853</c:v>
                </c:pt>
                <c:pt idx="756">
                  <c:v>37854</c:v>
                </c:pt>
                <c:pt idx="757">
                  <c:v>37855</c:v>
                </c:pt>
                <c:pt idx="758">
                  <c:v>37858</c:v>
                </c:pt>
                <c:pt idx="759">
                  <c:v>37859</c:v>
                </c:pt>
                <c:pt idx="760">
                  <c:v>37860</c:v>
                </c:pt>
                <c:pt idx="761">
                  <c:v>37861</c:v>
                </c:pt>
                <c:pt idx="762">
                  <c:v>37862</c:v>
                </c:pt>
                <c:pt idx="763">
                  <c:v>37865</c:v>
                </c:pt>
                <c:pt idx="764">
                  <c:v>37866</c:v>
                </c:pt>
                <c:pt idx="765">
                  <c:v>37867</c:v>
                </c:pt>
                <c:pt idx="766">
                  <c:v>37868</c:v>
                </c:pt>
                <c:pt idx="767">
                  <c:v>37869</c:v>
                </c:pt>
                <c:pt idx="768">
                  <c:v>37872</c:v>
                </c:pt>
                <c:pt idx="769">
                  <c:v>37873</c:v>
                </c:pt>
                <c:pt idx="770">
                  <c:v>37874</c:v>
                </c:pt>
                <c:pt idx="771">
                  <c:v>37875</c:v>
                </c:pt>
                <c:pt idx="772">
                  <c:v>37876</c:v>
                </c:pt>
                <c:pt idx="773">
                  <c:v>37879</c:v>
                </c:pt>
                <c:pt idx="774">
                  <c:v>37880</c:v>
                </c:pt>
                <c:pt idx="775">
                  <c:v>37881</c:v>
                </c:pt>
                <c:pt idx="776">
                  <c:v>37882</c:v>
                </c:pt>
                <c:pt idx="777">
                  <c:v>37883</c:v>
                </c:pt>
                <c:pt idx="778">
                  <c:v>37886</c:v>
                </c:pt>
                <c:pt idx="779">
                  <c:v>37887</c:v>
                </c:pt>
                <c:pt idx="780">
                  <c:v>37888</c:v>
                </c:pt>
                <c:pt idx="781">
                  <c:v>37889</c:v>
                </c:pt>
                <c:pt idx="782">
                  <c:v>37890</c:v>
                </c:pt>
                <c:pt idx="783">
                  <c:v>37893</c:v>
                </c:pt>
                <c:pt idx="784">
                  <c:v>37894</c:v>
                </c:pt>
                <c:pt idx="785">
                  <c:v>37895</c:v>
                </c:pt>
                <c:pt idx="786">
                  <c:v>37896</c:v>
                </c:pt>
                <c:pt idx="787">
                  <c:v>37897</c:v>
                </c:pt>
                <c:pt idx="788">
                  <c:v>37900</c:v>
                </c:pt>
                <c:pt idx="789">
                  <c:v>37901</c:v>
                </c:pt>
                <c:pt idx="790">
                  <c:v>37902</c:v>
                </c:pt>
                <c:pt idx="791">
                  <c:v>37903</c:v>
                </c:pt>
                <c:pt idx="792">
                  <c:v>37904</c:v>
                </c:pt>
                <c:pt idx="793">
                  <c:v>37907</c:v>
                </c:pt>
                <c:pt idx="794">
                  <c:v>37908</c:v>
                </c:pt>
                <c:pt idx="795">
                  <c:v>37909</c:v>
                </c:pt>
                <c:pt idx="796">
                  <c:v>37910</c:v>
                </c:pt>
                <c:pt idx="797">
                  <c:v>37911</c:v>
                </c:pt>
                <c:pt idx="798">
                  <c:v>37914</c:v>
                </c:pt>
                <c:pt idx="799">
                  <c:v>37915</c:v>
                </c:pt>
                <c:pt idx="800">
                  <c:v>37916</c:v>
                </c:pt>
                <c:pt idx="801">
                  <c:v>37917</c:v>
                </c:pt>
                <c:pt idx="802">
                  <c:v>37918</c:v>
                </c:pt>
                <c:pt idx="803">
                  <c:v>37921</c:v>
                </c:pt>
                <c:pt idx="804">
                  <c:v>37922</c:v>
                </c:pt>
                <c:pt idx="805">
                  <c:v>37923</c:v>
                </c:pt>
                <c:pt idx="806">
                  <c:v>37924</c:v>
                </c:pt>
                <c:pt idx="807">
                  <c:v>37925</c:v>
                </c:pt>
                <c:pt idx="808">
                  <c:v>37928</c:v>
                </c:pt>
                <c:pt idx="809">
                  <c:v>37929</c:v>
                </c:pt>
                <c:pt idx="810">
                  <c:v>37930</c:v>
                </c:pt>
                <c:pt idx="811">
                  <c:v>37931</c:v>
                </c:pt>
                <c:pt idx="812">
                  <c:v>37932</c:v>
                </c:pt>
                <c:pt idx="813">
                  <c:v>37935</c:v>
                </c:pt>
                <c:pt idx="814">
                  <c:v>37936</c:v>
                </c:pt>
                <c:pt idx="815">
                  <c:v>37937</c:v>
                </c:pt>
                <c:pt idx="816">
                  <c:v>37938</c:v>
                </c:pt>
                <c:pt idx="817">
                  <c:v>37939</c:v>
                </c:pt>
                <c:pt idx="818">
                  <c:v>37942</c:v>
                </c:pt>
                <c:pt idx="819">
                  <c:v>37943</c:v>
                </c:pt>
                <c:pt idx="820">
                  <c:v>37944</c:v>
                </c:pt>
                <c:pt idx="821">
                  <c:v>37945</c:v>
                </c:pt>
                <c:pt idx="822">
                  <c:v>37946</c:v>
                </c:pt>
                <c:pt idx="823">
                  <c:v>37949</c:v>
                </c:pt>
                <c:pt idx="824">
                  <c:v>37950</c:v>
                </c:pt>
                <c:pt idx="825">
                  <c:v>37951</c:v>
                </c:pt>
                <c:pt idx="826">
                  <c:v>37952</c:v>
                </c:pt>
                <c:pt idx="827">
                  <c:v>37953</c:v>
                </c:pt>
                <c:pt idx="828">
                  <c:v>37956</c:v>
                </c:pt>
                <c:pt idx="829">
                  <c:v>37957</c:v>
                </c:pt>
                <c:pt idx="830">
                  <c:v>37958</c:v>
                </c:pt>
                <c:pt idx="831">
                  <c:v>37959</c:v>
                </c:pt>
                <c:pt idx="832">
                  <c:v>37960</c:v>
                </c:pt>
                <c:pt idx="833">
                  <c:v>37963</c:v>
                </c:pt>
                <c:pt idx="834">
                  <c:v>37964</c:v>
                </c:pt>
                <c:pt idx="835">
                  <c:v>37965</c:v>
                </c:pt>
                <c:pt idx="836">
                  <c:v>37966</c:v>
                </c:pt>
                <c:pt idx="837">
                  <c:v>37967</c:v>
                </c:pt>
                <c:pt idx="838">
                  <c:v>37970</c:v>
                </c:pt>
                <c:pt idx="839">
                  <c:v>37971</c:v>
                </c:pt>
                <c:pt idx="840">
                  <c:v>37972</c:v>
                </c:pt>
                <c:pt idx="841">
                  <c:v>37973</c:v>
                </c:pt>
                <c:pt idx="842">
                  <c:v>37974</c:v>
                </c:pt>
                <c:pt idx="843">
                  <c:v>37977</c:v>
                </c:pt>
                <c:pt idx="844">
                  <c:v>37978</c:v>
                </c:pt>
                <c:pt idx="845">
                  <c:v>37979</c:v>
                </c:pt>
                <c:pt idx="846">
                  <c:v>37980</c:v>
                </c:pt>
                <c:pt idx="847">
                  <c:v>37981</c:v>
                </c:pt>
                <c:pt idx="848">
                  <c:v>37984</c:v>
                </c:pt>
                <c:pt idx="849">
                  <c:v>37985</c:v>
                </c:pt>
                <c:pt idx="850">
                  <c:v>37986</c:v>
                </c:pt>
                <c:pt idx="851">
                  <c:v>37987</c:v>
                </c:pt>
                <c:pt idx="852">
                  <c:v>37988</c:v>
                </c:pt>
                <c:pt idx="853">
                  <c:v>37991</c:v>
                </c:pt>
                <c:pt idx="854">
                  <c:v>37992</c:v>
                </c:pt>
                <c:pt idx="855">
                  <c:v>37993</c:v>
                </c:pt>
                <c:pt idx="856">
                  <c:v>37994</c:v>
                </c:pt>
                <c:pt idx="857">
                  <c:v>37995</c:v>
                </c:pt>
                <c:pt idx="858">
                  <c:v>37998</c:v>
                </c:pt>
                <c:pt idx="859">
                  <c:v>37999</c:v>
                </c:pt>
                <c:pt idx="860">
                  <c:v>38000</c:v>
                </c:pt>
                <c:pt idx="861">
                  <c:v>38001</c:v>
                </c:pt>
                <c:pt idx="862">
                  <c:v>38002</c:v>
                </c:pt>
                <c:pt idx="863">
                  <c:v>38005</c:v>
                </c:pt>
                <c:pt idx="864">
                  <c:v>38006</c:v>
                </c:pt>
                <c:pt idx="865">
                  <c:v>38007</c:v>
                </c:pt>
                <c:pt idx="866">
                  <c:v>38008</c:v>
                </c:pt>
                <c:pt idx="867">
                  <c:v>38009</c:v>
                </c:pt>
                <c:pt idx="868">
                  <c:v>38012</c:v>
                </c:pt>
                <c:pt idx="869">
                  <c:v>38013</c:v>
                </c:pt>
                <c:pt idx="870">
                  <c:v>38014</c:v>
                </c:pt>
                <c:pt idx="871">
                  <c:v>38015</c:v>
                </c:pt>
                <c:pt idx="872">
                  <c:v>38016</c:v>
                </c:pt>
                <c:pt idx="873">
                  <c:v>38019</c:v>
                </c:pt>
                <c:pt idx="874">
                  <c:v>38020</c:v>
                </c:pt>
                <c:pt idx="875">
                  <c:v>38021</c:v>
                </c:pt>
                <c:pt idx="876">
                  <c:v>38022</c:v>
                </c:pt>
                <c:pt idx="877">
                  <c:v>38023</c:v>
                </c:pt>
                <c:pt idx="878">
                  <c:v>38026</c:v>
                </c:pt>
                <c:pt idx="879">
                  <c:v>38027</c:v>
                </c:pt>
                <c:pt idx="880">
                  <c:v>38028</c:v>
                </c:pt>
                <c:pt idx="881">
                  <c:v>38029</c:v>
                </c:pt>
                <c:pt idx="882">
                  <c:v>38030</c:v>
                </c:pt>
                <c:pt idx="883">
                  <c:v>38033</c:v>
                </c:pt>
                <c:pt idx="884">
                  <c:v>38034</c:v>
                </c:pt>
                <c:pt idx="885">
                  <c:v>38035</c:v>
                </c:pt>
                <c:pt idx="886">
                  <c:v>38036</c:v>
                </c:pt>
                <c:pt idx="887">
                  <c:v>38037</c:v>
                </c:pt>
                <c:pt idx="888">
                  <c:v>38040</c:v>
                </c:pt>
                <c:pt idx="889">
                  <c:v>38041</c:v>
                </c:pt>
                <c:pt idx="890">
                  <c:v>38042</c:v>
                </c:pt>
                <c:pt idx="891">
                  <c:v>38043</c:v>
                </c:pt>
                <c:pt idx="892">
                  <c:v>38044</c:v>
                </c:pt>
                <c:pt idx="893">
                  <c:v>38047</c:v>
                </c:pt>
                <c:pt idx="894">
                  <c:v>38048</c:v>
                </c:pt>
                <c:pt idx="895">
                  <c:v>38049</c:v>
                </c:pt>
                <c:pt idx="896">
                  <c:v>38050</c:v>
                </c:pt>
                <c:pt idx="897">
                  <c:v>38051</c:v>
                </c:pt>
                <c:pt idx="898">
                  <c:v>38054</c:v>
                </c:pt>
                <c:pt idx="899">
                  <c:v>38055</c:v>
                </c:pt>
                <c:pt idx="900">
                  <c:v>38056</c:v>
                </c:pt>
                <c:pt idx="901">
                  <c:v>38057</c:v>
                </c:pt>
                <c:pt idx="902">
                  <c:v>38058</c:v>
                </c:pt>
                <c:pt idx="903">
                  <c:v>38061</c:v>
                </c:pt>
                <c:pt idx="904">
                  <c:v>38062</c:v>
                </c:pt>
                <c:pt idx="905">
                  <c:v>38063</c:v>
                </c:pt>
                <c:pt idx="906">
                  <c:v>38064</c:v>
                </c:pt>
                <c:pt idx="907">
                  <c:v>38065</c:v>
                </c:pt>
                <c:pt idx="908">
                  <c:v>38068</c:v>
                </c:pt>
                <c:pt idx="909">
                  <c:v>38069</c:v>
                </c:pt>
                <c:pt idx="910">
                  <c:v>38070</c:v>
                </c:pt>
                <c:pt idx="911">
                  <c:v>38071</c:v>
                </c:pt>
                <c:pt idx="912">
                  <c:v>38072</c:v>
                </c:pt>
                <c:pt idx="913">
                  <c:v>38075</c:v>
                </c:pt>
                <c:pt idx="914">
                  <c:v>38076</c:v>
                </c:pt>
                <c:pt idx="915">
                  <c:v>38077</c:v>
                </c:pt>
                <c:pt idx="916">
                  <c:v>38078</c:v>
                </c:pt>
                <c:pt idx="917">
                  <c:v>38079</c:v>
                </c:pt>
                <c:pt idx="918">
                  <c:v>38082</c:v>
                </c:pt>
                <c:pt idx="919">
                  <c:v>38083</c:v>
                </c:pt>
                <c:pt idx="920">
                  <c:v>38084</c:v>
                </c:pt>
                <c:pt idx="921">
                  <c:v>38085</c:v>
                </c:pt>
                <c:pt idx="922">
                  <c:v>38086</c:v>
                </c:pt>
                <c:pt idx="923">
                  <c:v>38089</c:v>
                </c:pt>
                <c:pt idx="924">
                  <c:v>38090</c:v>
                </c:pt>
                <c:pt idx="925">
                  <c:v>38091</c:v>
                </c:pt>
                <c:pt idx="926">
                  <c:v>38092</c:v>
                </c:pt>
                <c:pt idx="927">
                  <c:v>38093</c:v>
                </c:pt>
                <c:pt idx="928">
                  <c:v>38096</c:v>
                </c:pt>
                <c:pt idx="929">
                  <c:v>38097</c:v>
                </c:pt>
                <c:pt idx="930">
                  <c:v>38098</c:v>
                </c:pt>
                <c:pt idx="931">
                  <c:v>38099</c:v>
                </c:pt>
                <c:pt idx="932">
                  <c:v>38100</c:v>
                </c:pt>
                <c:pt idx="933">
                  <c:v>38103</c:v>
                </c:pt>
                <c:pt idx="934">
                  <c:v>38104</c:v>
                </c:pt>
                <c:pt idx="935">
                  <c:v>38105</c:v>
                </c:pt>
                <c:pt idx="936">
                  <c:v>38106</c:v>
                </c:pt>
                <c:pt idx="937">
                  <c:v>38107</c:v>
                </c:pt>
                <c:pt idx="938">
                  <c:v>38110</c:v>
                </c:pt>
                <c:pt idx="939">
                  <c:v>38111</c:v>
                </c:pt>
                <c:pt idx="940">
                  <c:v>38112</c:v>
                </c:pt>
                <c:pt idx="941">
                  <c:v>38113</c:v>
                </c:pt>
                <c:pt idx="942">
                  <c:v>38114</c:v>
                </c:pt>
                <c:pt idx="943">
                  <c:v>38117</c:v>
                </c:pt>
                <c:pt idx="944">
                  <c:v>38118</c:v>
                </c:pt>
                <c:pt idx="945">
                  <c:v>38119</c:v>
                </c:pt>
                <c:pt idx="946">
                  <c:v>38120</c:v>
                </c:pt>
                <c:pt idx="947">
                  <c:v>38121</c:v>
                </c:pt>
                <c:pt idx="948">
                  <c:v>38124</c:v>
                </c:pt>
                <c:pt idx="949">
                  <c:v>38125</c:v>
                </c:pt>
                <c:pt idx="950">
                  <c:v>38126</c:v>
                </c:pt>
                <c:pt idx="951">
                  <c:v>38127</c:v>
                </c:pt>
                <c:pt idx="952">
                  <c:v>38128</c:v>
                </c:pt>
                <c:pt idx="953">
                  <c:v>38131</c:v>
                </c:pt>
                <c:pt idx="954">
                  <c:v>38132</c:v>
                </c:pt>
                <c:pt idx="955">
                  <c:v>38133</c:v>
                </c:pt>
                <c:pt idx="956">
                  <c:v>38134</c:v>
                </c:pt>
                <c:pt idx="957">
                  <c:v>38135</c:v>
                </c:pt>
                <c:pt idx="958">
                  <c:v>38138</c:v>
                </c:pt>
                <c:pt idx="959">
                  <c:v>38139</c:v>
                </c:pt>
                <c:pt idx="960">
                  <c:v>38140</c:v>
                </c:pt>
                <c:pt idx="961">
                  <c:v>38141</c:v>
                </c:pt>
                <c:pt idx="962">
                  <c:v>38142</c:v>
                </c:pt>
                <c:pt idx="963">
                  <c:v>38145</c:v>
                </c:pt>
                <c:pt idx="964">
                  <c:v>38146</c:v>
                </c:pt>
                <c:pt idx="965">
                  <c:v>38147</c:v>
                </c:pt>
                <c:pt idx="966">
                  <c:v>38148</c:v>
                </c:pt>
                <c:pt idx="967">
                  <c:v>38149</c:v>
                </c:pt>
                <c:pt idx="968">
                  <c:v>38152</c:v>
                </c:pt>
                <c:pt idx="969">
                  <c:v>38153</c:v>
                </c:pt>
                <c:pt idx="970">
                  <c:v>38154</c:v>
                </c:pt>
                <c:pt idx="971">
                  <c:v>38155</c:v>
                </c:pt>
                <c:pt idx="972">
                  <c:v>38156</c:v>
                </c:pt>
                <c:pt idx="973">
                  <c:v>38159</c:v>
                </c:pt>
                <c:pt idx="974">
                  <c:v>38160</c:v>
                </c:pt>
                <c:pt idx="975">
                  <c:v>38161</c:v>
                </c:pt>
                <c:pt idx="976">
                  <c:v>38162</c:v>
                </c:pt>
                <c:pt idx="977">
                  <c:v>38163</c:v>
                </c:pt>
                <c:pt idx="978">
                  <c:v>38166</c:v>
                </c:pt>
                <c:pt idx="979">
                  <c:v>38167</c:v>
                </c:pt>
                <c:pt idx="980">
                  <c:v>38168</c:v>
                </c:pt>
                <c:pt idx="981">
                  <c:v>38169</c:v>
                </c:pt>
                <c:pt idx="982">
                  <c:v>38170</c:v>
                </c:pt>
                <c:pt idx="983">
                  <c:v>38173</c:v>
                </c:pt>
                <c:pt idx="984">
                  <c:v>38174</c:v>
                </c:pt>
                <c:pt idx="985">
                  <c:v>38175</c:v>
                </c:pt>
                <c:pt idx="986">
                  <c:v>38176</c:v>
                </c:pt>
                <c:pt idx="987">
                  <c:v>38177</c:v>
                </c:pt>
                <c:pt idx="988">
                  <c:v>38180</c:v>
                </c:pt>
                <c:pt idx="989">
                  <c:v>38181</c:v>
                </c:pt>
                <c:pt idx="990">
                  <c:v>38182</c:v>
                </c:pt>
                <c:pt idx="991">
                  <c:v>38183</c:v>
                </c:pt>
                <c:pt idx="992">
                  <c:v>38184</c:v>
                </c:pt>
                <c:pt idx="993">
                  <c:v>38187</c:v>
                </c:pt>
                <c:pt idx="994">
                  <c:v>38188</c:v>
                </c:pt>
                <c:pt idx="995">
                  <c:v>38189</c:v>
                </c:pt>
                <c:pt idx="996">
                  <c:v>38190</c:v>
                </c:pt>
                <c:pt idx="997">
                  <c:v>38191</c:v>
                </c:pt>
                <c:pt idx="998">
                  <c:v>38194</c:v>
                </c:pt>
                <c:pt idx="999">
                  <c:v>38195</c:v>
                </c:pt>
                <c:pt idx="1000">
                  <c:v>38196</c:v>
                </c:pt>
                <c:pt idx="1001">
                  <c:v>38197</c:v>
                </c:pt>
                <c:pt idx="1002">
                  <c:v>38198</c:v>
                </c:pt>
                <c:pt idx="1003">
                  <c:v>38201</c:v>
                </c:pt>
                <c:pt idx="1004">
                  <c:v>38202</c:v>
                </c:pt>
                <c:pt idx="1005">
                  <c:v>38203</c:v>
                </c:pt>
                <c:pt idx="1006">
                  <c:v>38204</c:v>
                </c:pt>
                <c:pt idx="1007">
                  <c:v>38205</c:v>
                </c:pt>
                <c:pt idx="1008">
                  <c:v>38208</c:v>
                </c:pt>
                <c:pt idx="1009">
                  <c:v>38209</c:v>
                </c:pt>
                <c:pt idx="1010">
                  <c:v>38210</c:v>
                </c:pt>
                <c:pt idx="1011">
                  <c:v>38211</c:v>
                </c:pt>
                <c:pt idx="1012">
                  <c:v>38212</c:v>
                </c:pt>
                <c:pt idx="1013">
                  <c:v>38215</c:v>
                </c:pt>
                <c:pt idx="1014">
                  <c:v>38216</c:v>
                </c:pt>
                <c:pt idx="1015">
                  <c:v>38217</c:v>
                </c:pt>
                <c:pt idx="1016">
                  <c:v>38218</c:v>
                </c:pt>
                <c:pt idx="1017">
                  <c:v>38219</c:v>
                </c:pt>
                <c:pt idx="1018">
                  <c:v>38222</c:v>
                </c:pt>
                <c:pt idx="1019">
                  <c:v>38223</c:v>
                </c:pt>
                <c:pt idx="1020">
                  <c:v>38224</c:v>
                </c:pt>
                <c:pt idx="1021">
                  <c:v>38225</c:v>
                </c:pt>
                <c:pt idx="1022">
                  <c:v>38226</c:v>
                </c:pt>
                <c:pt idx="1023">
                  <c:v>38229</c:v>
                </c:pt>
                <c:pt idx="1024">
                  <c:v>38230</c:v>
                </c:pt>
                <c:pt idx="1025">
                  <c:v>38231</c:v>
                </c:pt>
                <c:pt idx="1026">
                  <c:v>38232</c:v>
                </c:pt>
                <c:pt idx="1027">
                  <c:v>38233</c:v>
                </c:pt>
                <c:pt idx="1028">
                  <c:v>38236</c:v>
                </c:pt>
                <c:pt idx="1029">
                  <c:v>38237</c:v>
                </c:pt>
                <c:pt idx="1030">
                  <c:v>38238</c:v>
                </c:pt>
                <c:pt idx="1031">
                  <c:v>38239</c:v>
                </c:pt>
                <c:pt idx="1032">
                  <c:v>38240</c:v>
                </c:pt>
                <c:pt idx="1033">
                  <c:v>38243</c:v>
                </c:pt>
                <c:pt idx="1034">
                  <c:v>38244</c:v>
                </c:pt>
                <c:pt idx="1035">
                  <c:v>38245</c:v>
                </c:pt>
                <c:pt idx="1036">
                  <c:v>38246</c:v>
                </c:pt>
                <c:pt idx="1037">
                  <c:v>38247</c:v>
                </c:pt>
                <c:pt idx="1038">
                  <c:v>38250</c:v>
                </c:pt>
                <c:pt idx="1039">
                  <c:v>38251</c:v>
                </c:pt>
                <c:pt idx="1040">
                  <c:v>38252</c:v>
                </c:pt>
                <c:pt idx="1041">
                  <c:v>38253</c:v>
                </c:pt>
                <c:pt idx="1042">
                  <c:v>38254</c:v>
                </c:pt>
                <c:pt idx="1043">
                  <c:v>38257</c:v>
                </c:pt>
                <c:pt idx="1044">
                  <c:v>38258</c:v>
                </c:pt>
                <c:pt idx="1045">
                  <c:v>38259</c:v>
                </c:pt>
                <c:pt idx="1046">
                  <c:v>38260</c:v>
                </c:pt>
                <c:pt idx="1047">
                  <c:v>38261</c:v>
                </c:pt>
                <c:pt idx="1048">
                  <c:v>38264</c:v>
                </c:pt>
                <c:pt idx="1049">
                  <c:v>38265</c:v>
                </c:pt>
                <c:pt idx="1050">
                  <c:v>38266</c:v>
                </c:pt>
                <c:pt idx="1051">
                  <c:v>38267</c:v>
                </c:pt>
                <c:pt idx="1052">
                  <c:v>38268</c:v>
                </c:pt>
                <c:pt idx="1053">
                  <c:v>38271</c:v>
                </c:pt>
                <c:pt idx="1054">
                  <c:v>38272</c:v>
                </c:pt>
                <c:pt idx="1055">
                  <c:v>38273</c:v>
                </c:pt>
                <c:pt idx="1056">
                  <c:v>38274</c:v>
                </c:pt>
                <c:pt idx="1057">
                  <c:v>38275</c:v>
                </c:pt>
                <c:pt idx="1058">
                  <c:v>38278</c:v>
                </c:pt>
                <c:pt idx="1059">
                  <c:v>38279</c:v>
                </c:pt>
                <c:pt idx="1060">
                  <c:v>38280</c:v>
                </c:pt>
                <c:pt idx="1061">
                  <c:v>38281</c:v>
                </c:pt>
                <c:pt idx="1062">
                  <c:v>38282</c:v>
                </c:pt>
                <c:pt idx="1063">
                  <c:v>38285</c:v>
                </c:pt>
                <c:pt idx="1064">
                  <c:v>38286</c:v>
                </c:pt>
                <c:pt idx="1065">
                  <c:v>38287</c:v>
                </c:pt>
                <c:pt idx="1066">
                  <c:v>38288</c:v>
                </c:pt>
                <c:pt idx="1067">
                  <c:v>38289</c:v>
                </c:pt>
                <c:pt idx="1068">
                  <c:v>38292</c:v>
                </c:pt>
                <c:pt idx="1069">
                  <c:v>38293</c:v>
                </c:pt>
                <c:pt idx="1070">
                  <c:v>38294</c:v>
                </c:pt>
                <c:pt idx="1071">
                  <c:v>38295</c:v>
                </c:pt>
                <c:pt idx="1072">
                  <c:v>38296</c:v>
                </c:pt>
                <c:pt idx="1073">
                  <c:v>38299</c:v>
                </c:pt>
                <c:pt idx="1074">
                  <c:v>38300</c:v>
                </c:pt>
                <c:pt idx="1075">
                  <c:v>38301</c:v>
                </c:pt>
                <c:pt idx="1076">
                  <c:v>38302</c:v>
                </c:pt>
                <c:pt idx="1077">
                  <c:v>38303</c:v>
                </c:pt>
                <c:pt idx="1078">
                  <c:v>38306</c:v>
                </c:pt>
                <c:pt idx="1079">
                  <c:v>38307</c:v>
                </c:pt>
                <c:pt idx="1080">
                  <c:v>38308</c:v>
                </c:pt>
                <c:pt idx="1081">
                  <c:v>38309</c:v>
                </c:pt>
                <c:pt idx="1082">
                  <c:v>38310</c:v>
                </c:pt>
                <c:pt idx="1083">
                  <c:v>38313</c:v>
                </c:pt>
                <c:pt idx="1084">
                  <c:v>38314</c:v>
                </c:pt>
                <c:pt idx="1085">
                  <c:v>38315</c:v>
                </c:pt>
                <c:pt idx="1086">
                  <c:v>38316</c:v>
                </c:pt>
                <c:pt idx="1087">
                  <c:v>38317</c:v>
                </c:pt>
                <c:pt idx="1088">
                  <c:v>38320</c:v>
                </c:pt>
                <c:pt idx="1089">
                  <c:v>38321</c:v>
                </c:pt>
                <c:pt idx="1090">
                  <c:v>38322</c:v>
                </c:pt>
                <c:pt idx="1091">
                  <c:v>38323</c:v>
                </c:pt>
                <c:pt idx="1092">
                  <c:v>38324</c:v>
                </c:pt>
                <c:pt idx="1093">
                  <c:v>38327</c:v>
                </c:pt>
                <c:pt idx="1094">
                  <c:v>38328</c:v>
                </c:pt>
                <c:pt idx="1095">
                  <c:v>38329</c:v>
                </c:pt>
                <c:pt idx="1096">
                  <c:v>38330</c:v>
                </c:pt>
                <c:pt idx="1097">
                  <c:v>38331</c:v>
                </c:pt>
                <c:pt idx="1098">
                  <c:v>38334</c:v>
                </c:pt>
                <c:pt idx="1099">
                  <c:v>38335</c:v>
                </c:pt>
                <c:pt idx="1100">
                  <c:v>38336</c:v>
                </c:pt>
                <c:pt idx="1101">
                  <c:v>38337</c:v>
                </c:pt>
                <c:pt idx="1102">
                  <c:v>38338</c:v>
                </c:pt>
                <c:pt idx="1103">
                  <c:v>38341</c:v>
                </c:pt>
                <c:pt idx="1104">
                  <c:v>38342</c:v>
                </c:pt>
                <c:pt idx="1105">
                  <c:v>38343</c:v>
                </c:pt>
                <c:pt idx="1106">
                  <c:v>38344</c:v>
                </c:pt>
                <c:pt idx="1107">
                  <c:v>38345</c:v>
                </c:pt>
                <c:pt idx="1108">
                  <c:v>38348</c:v>
                </c:pt>
                <c:pt idx="1109">
                  <c:v>38349</c:v>
                </c:pt>
                <c:pt idx="1110">
                  <c:v>38350</c:v>
                </c:pt>
                <c:pt idx="1111">
                  <c:v>38351</c:v>
                </c:pt>
                <c:pt idx="1112">
                  <c:v>38352</c:v>
                </c:pt>
                <c:pt idx="1113">
                  <c:v>38355</c:v>
                </c:pt>
                <c:pt idx="1114">
                  <c:v>38356</c:v>
                </c:pt>
                <c:pt idx="1115">
                  <c:v>38357</c:v>
                </c:pt>
                <c:pt idx="1116">
                  <c:v>38358</c:v>
                </c:pt>
                <c:pt idx="1117">
                  <c:v>38359</c:v>
                </c:pt>
                <c:pt idx="1118">
                  <c:v>38362</c:v>
                </c:pt>
                <c:pt idx="1119">
                  <c:v>38363</c:v>
                </c:pt>
                <c:pt idx="1120">
                  <c:v>38364</c:v>
                </c:pt>
                <c:pt idx="1121">
                  <c:v>38365</c:v>
                </c:pt>
                <c:pt idx="1122">
                  <c:v>38366</c:v>
                </c:pt>
                <c:pt idx="1123">
                  <c:v>38369</c:v>
                </c:pt>
                <c:pt idx="1124">
                  <c:v>38370</c:v>
                </c:pt>
                <c:pt idx="1125">
                  <c:v>38371</c:v>
                </c:pt>
                <c:pt idx="1126">
                  <c:v>38372</c:v>
                </c:pt>
                <c:pt idx="1127">
                  <c:v>38373</c:v>
                </c:pt>
                <c:pt idx="1128">
                  <c:v>38376</c:v>
                </c:pt>
                <c:pt idx="1129">
                  <c:v>38377</c:v>
                </c:pt>
                <c:pt idx="1130">
                  <c:v>38378</c:v>
                </c:pt>
                <c:pt idx="1131">
                  <c:v>38379</c:v>
                </c:pt>
                <c:pt idx="1132">
                  <c:v>38380</c:v>
                </c:pt>
                <c:pt idx="1133">
                  <c:v>38383</c:v>
                </c:pt>
                <c:pt idx="1134">
                  <c:v>38384</c:v>
                </c:pt>
                <c:pt idx="1135">
                  <c:v>38385</c:v>
                </c:pt>
                <c:pt idx="1136">
                  <c:v>38386</c:v>
                </c:pt>
                <c:pt idx="1137">
                  <c:v>38387</c:v>
                </c:pt>
                <c:pt idx="1138">
                  <c:v>38390</c:v>
                </c:pt>
                <c:pt idx="1139">
                  <c:v>38391</c:v>
                </c:pt>
                <c:pt idx="1140">
                  <c:v>38392</c:v>
                </c:pt>
                <c:pt idx="1141">
                  <c:v>38393</c:v>
                </c:pt>
                <c:pt idx="1142">
                  <c:v>38394</c:v>
                </c:pt>
                <c:pt idx="1143">
                  <c:v>38397</c:v>
                </c:pt>
                <c:pt idx="1144">
                  <c:v>38398</c:v>
                </c:pt>
                <c:pt idx="1145">
                  <c:v>38399</c:v>
                </c:pt>
                <c:pt idx="1146">
                  <c:v>38400</c:v>
                </c:pt>
                <c:pt idx="1147">
                  <c:v>38401</c:v>
                </c:pt>
                <c:pt idx="1148">
                  <c:v>38404</c:v>
                </c:pt>
                <c:pt idx="1149">
                  <c:v>38405</c:v>
                </c:pt>
                <c:pt idx="1150">
                  <c:v>38406</c:v>
                </c:pt>
                <c:pt idx="1151">
                  <c:v>38407</c:v>
                </c:pt>
                <c:pt idx="1152">
                  <c:v>38408</c:v>
                </c:pt>
                <c:pt idx="1153">
                  <c:v>38411</c:v>
                </c:pt>
                <c:pt idx="1154">
                  <c:v>38412</c:v>
                </c:pt>
                <c:pt idx="1155">
                  <c:v>38413</c:v>
                </c:pt>
                <c:pt idx="1156">
                  <c:v>38414</c:v>
                </c:pt>
                <c:pt idx="1157">
                  <c:v>38415</c:v>
                </c:pt>
                <c:pt idx="1158">
                  <c:v>38418</c:v>
                </c:pt>
                <c:pt idx="1159">
                  <c:v>38419</c:v>
                </c:pt>
                <c:pt idx="1160">
                  <c:v>38420</c:v>
                </c:pt>
                <c:pt idx="1161">
                  <c:v>38421</c:v>
                </c:pt>
                <c:pt idx="1162">
                  <c:v>38422</c:v>
                </c:pt>
                <c:pt idx="1163">
                  <c:v>38425</c:v>
                </c:pt>
                <c:pt idx="1164">
                  <c:v>38426</c:v>
                </c:pt>
                <c:pt idx="1165">
                  <c:v>38427</c:v>
                </c:pt>
                <c:pt idx="1166">
                  <c:v>38428</c:v>
                </c:pt>
                <c:pt idx="1167">
                  <c:v>38429</c:v>
                </c:pt>
                <c:pt idx="1168">
                  <c:v>38432</c:v>
                </c:pt>
                <c:pt idx="1169">
                  <c:v>38433</c:v>
                </c:pt>
                <c:pt idx="1170">
                  <c:v>38434</c:v>
                </c:pt>
                <c:pt idx="1171">
                  <c:v>38435</c:v>
                </c:pt>
                <c:pt idx="1172">
                  <c:v>38436</c:v>
                </c:pt>
                <c:pt idx="1173">
                  <c:v>38439</c:v>
                </c:pt>
                <c:pt idx="1174">
                  <c:v>38440</c:v>
                </c:pt>
                <c:pt idx="1175">
                  <c:v>38441</c:v>
                </c:pt>
                <c:pt idx="1176">
                  <c:v>38442</c:v>
                </c:pt>
                <c:pt idx="1177">
                  <c:v>38443</c:v>
                </c:pt>
                <c:pt idx="1178">
                  <c:v>38446</c:v>
                </c:pt>
                <c:pt idx="1179">
                  <c:v>38447</c:v>
                </c:pt>
                <c:pt idx="1180">
                  <c:v>38448</c:v>
                </c:pt>
                <c:pt idx="1181">
                  <c:v>38449</c:v>
                </c:pt>
                <c:pt idx="1182">
                  <c:v>38450</c:v>
                </c:pt>
                <c:pt idx="1183">
                  <c:v>38453</c:v>
                </c:pt>
                <c:pt idx="1184">
                  <c:v>38454</c:v>
                </c:pt>
                <c:pt idx="1185">
                  <c:v>38455</c:v>
                </c:pt>
                <c:pt idx="1186">
                  <c:v>38456</c:v>
                </c:pt>
                <c:pt idx="1187">
                  <c:v>38457</c:v>
                </c:pt>
                <c:pt idx="1188">
                  <c:v>38460</c:v>
                </c:pt>
                <c:pt idx="1189">
                  <c:v>38461</c:v>
                </c:pt>
                <c:pt idx="1190">
                  <c:v>38462</c:v>
                </c:pt>
                <c:pt idx="1191">
                  <c:v>38463</c:v>
                </c:pt>
                <c:pt idx="1192">
                  <c:v>38464</c:v>
                </c:pt>
                <c:pt idx="1193">
                  <c:v>38467</c:v>
                </c:pt>
                <c:pt idx="1194">
                  <c:v>38468</c:v>
                </c:pt>
                <c:pt idx="1195">
                  <c:v>38469</c:v>
                </c:pt>
                <c:pt idx="1196">
                  <c:v>38470</c:v>
                </c:pt>
                <c:pt idx="1197">
                  <c:v>38471</c:v>
                </c:pt>
                <c:pt idx="1198">
                  <c:v>38474</c:v>
                </c:pt>
                <c:pt idx="1199">
                  <c:v>38475</c:v>
                </c:pt>
                <c:pt idx="1200">
                  <c:v>38476</c:v>
                </c:pt>
                <c:pt idx="1201">
                  <c:v>38477</c:v>
                </c:pt>
                <c:pt idx="1202">
                  <c:v>38478</c:v>
                </c:pt>
                <c:pt idx="1203">
                  <c:v>38481</c:v>
                </c:pt>
                <c:pt idx="1204">
                  <c:v>38482</c:v>
                </c:pt>
                <c:pt idx="1205">
                  <c:v>38483</c:v>
                </c:pt>
                <c:pt idx="1206">
                  <c:v>38484</c:v>
                </c:pt>
                <c:pt idx="1207">
                  <c:v>38485</c:v>
                </c:pt>
                <c:pt idx="1208">
                  <c:v>38488</c:v>
                </c:pt>
                <c:pt idx="1209">
                  <c:v>38489</c:v>
                </c:pt>
                <c:pt idx="1210">
                  <c:v>38490</c:v>
                </c:pt>
                <c:pt idx="1211">
                  <c:v>38491</c:v>
                </c:pt>
                <c:pt idx="1212">
                  <c:v>38492</c:v>
                </c:pt>
                <c:pt idx="1213">
                  <c:v>38495</c:v>
                </c:pt>
                <c:pt idx="1214">
                  <c:v>38496</c:v>
                </c:pt>
                <c:pt idx="1215">
                  <c:v>38497</c:v>
                </c:pt>
                <c:pt idx="1216">
                  <c:v>38498</c:v>
                </c:pt>
                <c:pt idx="1217">
                  <c:v>38499</c:v>
                </c:pt>
                <c:pt idx="1218">
                  <c:v>38502</c:v>
                </c:pt>
                <c:pt idx="1219">
                  <c:v>38503</c:v>
                </c:pt>
                <c:pt idx="1220">
                  <c:v>38504</c:v>
                </c:pt>
                <c:pt idx="1221">
                  <c:v>38505</c:v>
                </c:pt>
                <c:pt idx="1222">
                  <c:v>38506</c:v>
                </c:pt>
                <c:pt idx="1223">
                  <c:v>38509</c:v>
                </c:pt>
                <c:pt idx="1224">
                  <c:v>38510</c:v>
                </c:pt>
                <c:pt idx="1225">
                  <c:v>38511</c:v>
                </c:pt>
                <c:pt idx="1226">
                  <c:v>38512</c:v>
                </c:pt>
                <c:pt idx="1227">
                  <c:v>38513</c:v>
                </c:pt>
                <c:pt idx="1228">
                  <c:v>38516</c:v>
                </c:pt>
                <c:pt idx="1229">
                  <c:v>38517</c:v>
                </c:pt>
                <c:pt idx="1230">
                  <c:v>38518</c:v>
                </c:pt>
                <c:pt idx="1231">
                  <c:v>38519</c:v>
                </c:pt>
                <c:pt idx="1232">
                  <c:v>38520</c:v>
                </c:pt>
                <c:pt idx="1233">
                  <c:v>38523</c:v>
                </c:pt>
                <c:pt idx="1234">
                  <c:v>38524</c:v>
                </c:pt>
                <c:pt idx="1235">
                  <c:v>38525</c:v>
                </c:pt>
                <c:pt idx="1236">
                  <c:v>38526</c:v>
                </c:pt>
                <c:pt idx="1237">
                  <c:v>38527</c:v>
                </c:pt>
                <c:pt idx="1238">
                  <c:v>38530</c:v>
                </c:pt>
                <c:pt idx="1239">
                  <c:v>38531</c:v>
                </c:pt>
                <c:pt idx="1240">
                  <c:v>38532</c:v>
                </c:pt>
                <c:pt idx="1241">
                  <c:v>38533</c:v>
                </c:pt>
                <c:pt idx="1242">
                  <c:v>38534</c:v>
                </c:pt>
                <c:pt idx="1243">
                  <c:v>38537</c:v>
                </c:pt>
                <c:pt idx="1244">
                  <c:v>38538</c:v>
                </c:pt>
                <c:pt idx="1245">
                  <c:v>38539</c:v>
                </c:pt>
                <c:pt idx="1246">
                  <c:v>38540</c:v>
                </c:pt>
                <c:pt idx="1247">
                  <c:v>38541</c:v>
                </c:pt>
                <c:pt idx="1248">
                  <c:v>38544</c:v>
                </c:pt>
                <c:pt idx="1249">
                  <c:v>38545</c:v>
                </c:pt>
                <c:pt idx="1250">
                  <c:v>38546</c:v>
                </c:pt>
                <c:pt idx="1251">
                  <c:v>38547</c:v>
                </c:pt>
                <c:pt idx="1252">
                  <c:v>38548</c:v>
                </c:pt>
                <c:pt idx="1253">
                  <c:v>38551</c:v>
                </c:pt>
                <c:pt idx="1254">
                  <c:v>38552</c:v>
                </c:pt>
                <c:pt idx="1255">
                  <c:v>38553</c:v>
                </c:pt>
                <c:pt idx="1256">
                  <c:v>38554</c:v>
                </c:pt>
                <c:pt idx="1257">
                  <c:v>38555</c:v>
                </c:pt>
                <c:pt idx="1258">
                  <c:v>38558</c:v>
                </c:pt>
                <c:pt idx="1259">
                  <c:v>38559</c:v>
                </c:pt>
                <c:pt idx="1260">
                  <c:v>38560</c:v>
                </c:pt>
                <c:pt idx="1261">
                  <c:v>38561</c:v>
                </c:pt>
                <c:pt idx="1262">
                  <c:v>38562</c:v>
                </c:pt>
                <c:pt idx="1263">
                  <c:v>38565</c:v>
                </c:pt>
                <c:pt idx="1264">
                  <c:v>38566</c:v>
                </c:pt>
                <c:pt idx="1265">
                  <c:v>38567</c:v>
                </c:pt>
                <c:pt idx="1266">
                  <c:v>38568</c:v>
                </c:pt>
                <c:pt idx="1267">
                  <c:v>38569</c:v>
                </c:pt>
                <c:pt idx="1268">
                  <c:v>38572</c:v>
                </c:pt>
                <c:pt idx="1269">
                  <c:v>38573</c:v>
                </c:pt>
                <c:pt idx="1270">
                  <c:v>38574</c:v>
                </c:pt>
                <c:pt idx="1271">
                  <c:v>38575</c:v>
                </c:pt>
                <c:pt idx="1272">
                  <c:v>38576</c:v>
                </c:pt>
                <c:pt idx="1273">
                  <c:v>38579</c:v>
                </c:pt>
                <c:pt idx="1274">
                  <c:v>38580</c:v>
                </c:pt>
                <c:pt idx="1275">
                  <c:v>38581</c:v>
                </c:pt>
                <c:pt idx="1276">
                  <c:v>38582</c:v>
                </c:pt>
                <c:pt idx="1277">
                  <c:v>38583</c:v>
                </c:pt>
                <c:pt idx="1278">
                  <c:v>38586</c:v>
                </c:pt>
                <c:pt idx="1279">
                  <c:v>38587</c:v>
                </c:pt>
                <c:pt idx="1280">
                  <c:v>38588</c:v>
                </c:pt>
                <c:pt idx="1281">
                  <c:v>38589</c:v>
                </c:pt>
                <c:pt idx="1282">
                  <c:v>38590</c:v>
                </c:pt>
                <c:pt idx="1283">
                  <c:v>38593</c:v>
                </c:pt>
                <c:pt idx="1284">
                  <c:v>38594</c:v>
                </c:pt>
                <c:pt idx="1285">
                  <c:v>38595</c:v>
                </c:pt>
                <c:pt idx="1286">
                  <c:v>38596</c:v>
                </c:pt>
                <c:pt idx="1287">
                  <c:v>38597</c:v>
                </c:pt>
                <c:pt idx="1288">
                  <c:v>38600</c:v>
                </c:pt>
                <c:pt idx="1289">
                  <c:v>38601</c:v>
                </c:pt>
                <c:pt idx="1290">
                  <c:v>38602</c:v>
                </c:pt>
                <c:pt idx="1291">
                  <c:v>38603</c:v>
                </c:pt>
                <c:pt idx="1292">
                  <c:v>38604</c:v>
                </c:pt>
                <c:pt idx="1293">
                  <c:v>38607</c:v>
                </c:pt>
                <c:pt idx="1294">
                  <c:v>38608</c:v>
                </c:pt>
                <c:pt idx="1295">
                  <c:v>38609</c:v>
                </c:pt>
                <c:pt idx="1296">
                  <c:v>38610</c:v>
                </c:pt>
                <c:pt idx="1297">
                  <c:v>38611</c:v>
                </c:pt>
                <c:pt idx="1298">
                  <c:v>38614</c:v>
                </c:pt>
                <c:pt idx="1299">
                  <c:v>38615</c:v>
                </c:pt>
                <c:pt idx="1300">
                  <c:v>38616</c:v>
                </c:pt>
                <c:pt idx="1301">
                  <c:v>38617</c:v>
                </c:pt>
                <c:pt idx="1302">
                  <c:v>38618</c:v>
                </c:pt>
                <c:pt idx="1303">
                  <c:v>38621</c:v>
                </c:pt>
                <c:pt idx="1304">
                  <c:v>38622</c:v>
                </c:pt>
                <c:pt idx="1305">
                  <c:v>38623</c:v>
                </c:pt>
                <c:pt idx="1306">
                  <c:v>38624</c:v>
                </c:pt>
                <c:pt idx="1307">
                  <c:v>38625</c:v>
                </c:pt>
                <c:pt idx="1308">
                  <c:v>38628</c:v>
                </c:pt>
                <c:pt idx="1309">
                  <c:v>38629</c:v>
                </c:pt>
                <c:pt idx="1310">
                  <c:v>38630</c:v>
                </c:pt>
                <c:pt idx="1311">
                  <c:v>38631</c:v>
                </c:pt>
                <c:pt idx="1312">
                  <c:v>38632</c:v>
                </c:pt>
                <c:pt idx="1313">
                  <c:v>38635</c:v>
                </c:pt>
                <c:pt idx="1314">
                  <c:v>38636</c:v>
                </c:pt>
                <c:pt idx="1315">
                  <c:v>38637</c:v>
                </c:pt>
                <c:pt idx="1316">
                  <c:v>38638</c:v>
                </c:pt>
                <c:pt idx="1317">
                  <c:v>38639</c:v>
                </c:pt>
                <c:pt idx="1318">
                  <c:v>38642</c:v>
                </c:pt>
                <c:pt idx="1319">
                  <c:v>38643</c:v>
                </c:pt>
                <c:pt idx="1320">
                  <c:v>38644</c:v>
                </c:pt>
                <c:pt idx="1321">
                  <c:v>38645</c:v>
                </c:pt>
                <c:pt idx="1322">
                  <c:v>38646</c:v>
                </c:pt>
                <c:pt idx="1323">
                  <c:v>38649</c:v>
                </c:pt>
                <c:pt idx="1324">
                  <c:v>38650</c:v>
                </c:pt>
                <c:pt idx="1325">
                  <c:v>38651</c:v>
                </c:pt>
                <c:pt idx="1326">
                  <c:v>38652</c:v>
                </c:pt>
                <c:pt idx="1327">
                  <c:v>38653</c:v>
                </c:pt>
                <c:pt idx="1328">
                  <c:v>38656</c:v>
                </c:pt>
                <c:pt idx="1329">
                  <c:v>38657</c:v>
                </c:pt>
                <c:pt idx="1330">
                  <c:v>38658</c:v>
                </c:pt>
                <c:pt idx="1331">
                  <c:v>38659</c:v>
                </c:pt>
                <c:pt idx="1332">
                  <c:v>38660</c:v>
                </c:pt>
                <c:pt idx="1333">
                  <c:v>38663</c:v>
                </c:pt>
                <c:pt idx="1334">
                  <c:v>38664</c:v>
                </c:pt>
                <c:pt idx="1335">
                  <c:v>38665</c:v>
                </c:pt>
                <c:pt idx="1336">
                  <c:v>38666</c:v>
                </c:pt>
                <c:pt idx="1337">
                  <c:v>38667</c:v>
                </c:pt>
                <c:pt idx="1338">
                  <c:v>38670</c:v>
                </c:pt>
                <c:pt idx="1339">
                  <c:v>38671</c:v>
                </c:pt>
                <c:pt idx="1340">
                  <c:v>38672</c:v>
                </c:pt>
                <c:pt idx="1341">
                  <c:v>38673</c:v>
                </c:pt>
                <c:pt idx="1342">
                  <c:v>38674</c:v>
                </c:pt>
                <c:pt idx="1343">
                  <c:v>38677</c:v>
                </c:pt>
                <c:pt idx="1344">
                  <c:v>38678</c:v>
                </c:pt>
                <c:pt idx="1345">
                  <c:v>38679</c:v>
                </c:pt>
                <c:pt idx="1346">
                  <c:v>38680</c:v>
                </c:pt>
                <c:pt idx="1347">
                  <c:v>38681</c:v>
                </c:pt>
                <c:pt idx="1348">
                  <c:v>38684</c:v>
                </c:pt>
                <c:pt idx="1349">
                  <c:v>38685</c:v>
                </c:pt>
                <c:pt idx="1350">
                  <c:v>38686</c:v>
                </c:pt>
                <c:pt idx="1351">
                  <c:v>38687</c:v>
                </c:pt>
                <c:pt idx="1352">
                  <c:v>38688</c:v>
                </c:pt>
                <c:pt idx="1353">
                  <c:v>38691</c:v>
                </c:pt>
                <c:pt idx="1354">
                  <c:v>38692</c:v>
                </c:pt>
                <c:pt idx="1355">
                  <c:v>38693</c:v>
                </c:pt>
                <c:pt idx="1356">
                  <c:v>38694</c:v>
                </c:pt>
                <c:pt idx="1357">
                  <c:v>38695</c:v>
                </c:pt>
                <c:pt idx="1358">
                  <c:v>38698</c:v>
                </c:pt>
                <c:pt idx="1359">
                  <c:v>38699</c:v>
                </c:pt>
                <c:pt idx="1360">
                  <c:v>38700</c:v>
                </c:pt>
                <c:pt idx="1361">
                  <c:v>38701</c:v>
                </c:pt>
                <c:pt idx="1362">
                  <c:v>38702</c:v>
                </c:pt>
                <c:pt idx="1363">
                  <c:v>38705</c:v>
                </c:pt>
                <c:pt idx="1364">
                  <c:v>38706</c:v>
                </c:pt>
                <c:pt idx="1365">
                  <c:v>38707</c:v>
                </c:pt>
                <c:pt idx="1366">
                  <c:v>38708</c:v>
                </c:pt>
                <c:pt idx="1367">
                  <c:v>38709</c:v>
                </c:pt>
                <c:pt idx="1368">
                  <c:v>38712</c:v>
                </c:pt>
                <c:pt idx="1369">
                  <c:v>38713</c:v>
                </c:pt>
                <c:pt idx="1370">
                  <c:v>38714</c:v>
                </c:pt>
                <c:pt idx="1371">
                  <c:v>38715</c:v>
                </c:pt>
                <c:pt idx="1372">
                  <c:v>38716</c:v>
                </c:pt>
                <c:pt idx="1373">
                  <c:v>38719</c:v>
                </c:pt>
                <c:pt idx="1374">
                  <c:v>38720</c:v>
                </c:pt>
                <c:pt idx="1375">
                  <c:v>38721</c:v>
                </c:pt>
                <c:pt idx="1376">
                  <c:v>38722</c:v>
                </c:pt>
                <c:pt idx="1377">
                  <c:v>38723</c:v>
                </c:pt>
                <c:pt idx="1378">
                  <c:v>38726</c:v>
                </c:pt>
                <c:pt idx="1379">
                  <c:v>38727</c:v>
                </c:pt>
                <c:pt idx="1380">
                  <c:v>38728</c:v>
                </c:pt>
                <c:pt idx="1381">
                  <c:v>38729</c:v>
                </c:pt>
                <c:pt idx="1382">
                  <c:v>38730</c:v>
                </c:pt>
                <c:pt idx="1383">
                  <c:v>38733</c:v>
                </c:pt>
                <c:pt idx="1384">
                  <c:v>38734</c:v>
                </c:pt>
                <c:pt idx="1385">
                  <c:v>38735</c:v>
                </c:pt>
                <c:pt idx="1386">
                  <c:v>38736</c:v>
                </c:pt>
                <c:pt idx="1387">
                  <c:v>38737</c:v>
                </c:pt>
                <c:pt idx="1388">
                  <c:v>38740</c:v>
                </c:pt>
                <c:pt idx="1389">
                  <c:v>38741</c:v>
                </c:pt>
                <c:pt idx="1390">
                  <c:v>38742</c:v>
                </c:pt>
                <c:pt idx="1391">
                  <c:v>38743</c:v>
                </c:pt>
                <c:pt idx="1392">
                  <c:v>38744</c:v>
                </c:pt>
                <c:pt idx="1393">
                  <c:v>38747</c:v>
                </c:pt>
                <c:pt idx="1394">
                  <c:v>38748</c:v>
                </c:pt>
                <c:pt idx="1395">
                  <c:v>38749</c:v>
                </c:pt>
                <c:pt idx="1396">
                  <c:v>38750</c:v>
                </c:pt>
                <c:pt idx="1397">
                  <c:v>38751</c:v>
                </c:pt>
                <c:pt idx="1398">
                  <c:v>38754</c:v>
                </c:pt>
                <c:pt idx="1399">
                  <c:v>38755</c:v>
                </c:pt>
                <c:pt idx="1400">
                  <c:v>38756</c:v>
                </c:pt>
                <c:pt idx="1401">
                  <c:v>38757</c:v>
                </c:pt>
                <c:pt idx="1402">
                  <c:v>38758</c:v>
                </c:pt>
                <c:pt idx="1403">
                  <c:v>38761</c:v>
                </c:pt>
                <c:pt idx="1404">
                  <c:v>38762</c:v>
                </c:pt>
                <c:pt idx="1405">
                  <c:v>38763</c:v>
                </c:pt>
                <c:pt idx="1406">
                  <c:v>38764</c:v>
                </c:pt>
                <c:pt idx="1407">
                  <c:v>38765</c:v>
                </c:pt>
                <c:pt idx="1408">
                  <c:v>38768</c:v>
                </c:pt>
                <c:pt idx="1409">
                  <c:v>38769</c:v>
                </c:pt>
                <c:pt idx="1410">
                  <c:v>38770</c:v>
                </c:pt>
                <c:pt idx="1411">
                  <c:v>38771</c:v>
                </c:pt>
                <c:pt idx="1412">
                  <c:v>38772</c:v>
                </c:pt>
                <c:pt idx="1413">
                  <c:v>38775</c:v>
                </c:pt>
                <c:pt idx="1414">
                  <c:v>38776</c:v>
                </c:pt>
                <c:pt idx="1415">
                  <c:v>38777</c:v>
                </c:pt>
                <c:pt idx="1416">
                  <c:v>38778</c:v>
                </c:pt>
                <c:pt idx="1417">
                  <c:v>38779</c:v>
                </c:pt>
                <c:pt idx="1418">
                  <c:v>38782</c:v>
                </c:pt>
                <c:pt idx="1419">
                  <c:v>38783</c:v>
                </c:pt>
                <c:pt idx="1420">
                  <c:v>38784</c:v>
                </c:pt>
                <c:pt idx="1421">
                  <c:v>38785</c:v>
                </c:pt>
                <c:pt idx="1422">
                  <c:v>38786</c:v>
                </c:pt>
                <c:pt idx="1423">
                  <c:v>38789</c:v>
                </c:pt>
                <c:pt idx="1424">
                  <c:v>38790</c:v>
                </c:pt>
                <c:pt idx="1425">
                  <c:v>38791</c:v>
                </c:pt>
                <c:pt idx="1426">
                  <c:v>38792</c:v>
                </c:pt>
                <c:pt idx="1427">
                  <c:v>38793</c:v>
                </c:pt>
                <c:pt idx="1428">
                  <c:v>38796</c:v>
                </c:pt>
                <c:pt idx="1429">
                  <c:v>38797</c:v>
                </c:pt>
                <c:pt idx="1430">
                  <c:v>38798</c:v>
                </c:pt>
                <c:pt idx="1431">
                  <c:v>38799</c:v>
                </c:pt>
                <c:pt idx="1432">
                  <c:v>38800</c:v>
                </c:pt>
                <c:pt idx="1433">
                  <c:v>38803</c:v>
                </c:pt>
                <c:pt idx="1434">
                  <c:v>38804</c:v>
                </c:pt>
                <c:pt idx="1435">
                  <c:v>38805</c:v>
                </c:pt>
                <c:pt idx="1436">
                  <c:v>38806</c:v>
                </c:pt>
                <c:pt idx="1437">
                  <c:v>38807</c:v>
                </c:pt>
                <c:pt idx="1438">
                  <c:v>38810</c:v>
                </c:pt>
                <c:pt idx="1439">
                  <c:v>38811</c:v>
                </c:pt>
                <c:pt idx="1440">
                  <c:v>38812</c:v>
                </c:pt>
                <c:pt idx="1441">
                  <c:v>38813</c:v>
                </c:pt>
                <c:pt idx="1442">
                  <c:v>38814</c:v>
                </c:pt>
                <c:pt idx="1443">
                  <c:v>38817</c:v>
                </c:pt>
                <c:pt idx="1444">
                  <c:v>38818</c:v>
                </c:pt>
                <c:pt idx="1445">
                  <c:v>38819</c:v>
                </c:pt>
                <c:pt idx="1446">
                  <c:v>38820</c:v>
                </c:pt>
                <c:pt idx="1447">
                  <c:v>38821</c:v>
                </c:pt>
                <c:pt idx="1448">
                  <c:v>38824</c:v>
                </c:pt>
                <c:pt idx="1449">
                  <c:v>38825</c:v>
                </c:pt>
                <c:pt idx="1450">
                  <c:v>38826</c:v>
                </c:pt>
                <c:pt idx="1451">
                  <c:v>38827</c:v>
                </c:pt>
                <c:pt idx="1452">
                  <c:v>38828</c:v>
                </c:pt>
                <c:pt idx="1453">
                  <c:v>38831</c:v>
                </c:pt>
                <c:pt idx="1454">
                  <c:v>38832</c:v>
                </c:pt>
                <c:pt idx="1455">
                  <c:v>38833</c:v>
                </c:pt>
                <c:pt idx="1456">
                  <c:v>38834</c:v>
                </c:pt>
                <c:pt idx="1457">
                  <c:v>38835</c:v>
                </c:pt>
                <c:pt idx="1458">
                  <c:v>38838</c:v>
                </c:pt>
                <c:pt idx="1459">
                  <c:v>38839</c:v>
                </c:pt>
                <c:pt idx="1460">
                  <c:v>38840</c:v>
                </c:pt>
                <c:pt idx="1461">
                  <c:v>38841</c:v>
                </c:pt>
                <c:pt idx="1462">
                  <c:v>38842</c:v>
                </c:pt>
                <c:pt idx="1463">
                  <c:v>38845</c:v>
                </c:pt>
                <c:pt idx="1464">
                  <c:v>38846</c:v>
                </c:pt>
                <c:pt idx="1465">
                  <c:v>38847</c:v>
                </c:pt>
                <c:pt idx="1466">
                  <c:v>38848</c:v>
                </c:pt>
                <c:pt idx="1467">
                  <c:v>38849</c:v>
                </c:pt>
                <c:pt idx="1468">
                  <c:v>38852</c:v>
                </c:pt>
                <c:pt idx="1469">
                  <c:v>38853</c:v>
                </c:pt>
                <c:pt idx="1470">
                  <c:v>38854</c:v>
                </c:pt>
                <c:pt idx="1471">
                  <c:v>38855</c:v>
                </c:pt>
                <c:pt idx="1472">
                  <c:v>38856</c:v>
                </c:pt>
                <c:pt idx="1473">
                  <c:v>38859</c:v>
                </c:pt>
                <c:pt idx="1474">
                  <c:v>38860</c:v>
                </c:pt>
                <c:pt idx="1475">
                  <c:v>38861</c:v>
                </c:pt>
                <c:pt idx="1476">
                  <c:v>38862</c:v>
                </c:pt>
                <c:pt idx="1477">
                  <c:v>38863</c:v>
                </c:pt>
                <c:pt idx="1478">
                  <c:v>38866</c:v>
                </c:pt>
                <c:pt idx="1479">
                  <c:v>38867</c:v>
                </c:pt>
                <c:pt idx="1480">
                  <c:v>38868</c:v>
                </c:pt>
                <c:pt idx="1481">
                  <c:v>38869</c:v>
                </c:pt>
                <c:pt idx="1482">
                  <c:v>38870</c:v>
                </c:pt>
                <c:pt idx="1483">
                  <c:v>38873</c:v>
                </c:pt>
                <c:pt idx="1484">
                  <c:v>38874</c:v>
                </c:pt>
                <c:pt idx="1485">
                  <c:v>38875</c:v>
                </c:pt>
                <c:pt idx="1486">
                  <c:v>38876</c:v>
                </c:pt>
                <c:pt idx="1487">
                  <c:v>38877</c:v>
                </c:pt>
                <c:pt idx="1488">
                  <c:v>38880</c:v>
                </c:pt>
                <c:pt idx="1489">
                  <c:v>38881</c:v>
                </c:pt>
                <c:pt idx="1490">
                  <c:v>38882</c:v>
                </c:pt>
                <c:pt idx="1491">
                  <c:v>38883</c:v>
                </c:pt>
                <c:pt idx="1492">
                  <c:v>38884</c:v>
                </c:pt>
                <c:pt idx="1493">
                  <c:v>38887</c:v>
                </c:pt>
                <c:pt idx="1494">
                  <c:v>38888</c:v>
                </c:pt>
                <c:pt idx="1495">
                  <c:v>38889</c:v>
                </c:pt>
                <c:pt idx="1496">
                  <c:v>38890</c:v>
                </c:pt>
                <c:pt idx="1497">
                  <c:v>38891</c:v>
                </c:pt>
                <c:pt idx="1498">
                  <c:v>38894</c:v>
                </c:pt>
                <c:pt idx="1499">
                  <c:v>38895</c:v>
                </c:pt>
                <c:pt idx="1500">
                  <c:v>38896</c:v>
                </c:pt>
                <c:pt idx="1501">
                  <c:v>38897</c:v>
                </c:pt>
                <c:pt idx="1502">
                  <c:v>38898</c:v>
                </c:pt>
                <c:pt idx="1503">
                  <c:v>38901</c:v>
                </c:pt>
                <c:pt idx="1504">
                  <c:v>38902</c:v>
                </c:pt>
                <c:pt idx="1505">
                  <c:v>38903</c:v>
                </c:pt>
                <c:pt idx="1506">
                  <c:v>38904</c:v>
                </c:pt>
                <c:pt idx="1507">
                  <c:v>38905</c:v>
                </c:pt>
                <c:pt idx="1508">
                  <c:v>38908</c:v>
                </c:pt>
                <c:pt idx="1509">
                  <c:v>38909</c:v>
                </c:pt>
                <c:pt idx="1510">
                  <c:v>38910</c:v>
                </c:pt>
                <c:pt idx="1511">
                  <c:v>38911</c:v>
                </c:pt>
                <c:pt idx="1512">
                  <c:v>38912</c:v>
                </c:pt>
                <c:pt idx="1513">
                  <c:v>38915</c:v>
                </c:pt>
                <c:pt idx="1514">
                  <c:v>38916</c:v>
                </c:pt>
                <c:pt idx="1515">
                  <c:v>38917</c:v>
                </c:pt>
                <c:pt idx="1516">
                  <c:v>38918</c:v>
                </c:pt>
                <c:pt idx="1517">
                  <c:v>38919</c:v>
                </c:pt>
                <c:pt idx="1518">
                  <c:v>38922</c:v>
                </c:pt>
                <c:pt idx="1519">
                  <c:v>38923</c:v>
                </c:pt>
                <c:pt idx="1520">
                  <c:v>38924</c:v>
                </c:pt>
                <c:pt idx="1521">
                  <c:v>38925</c:v>
                </c:pt>
                <c:pt idx="1522">
                  <c:v>38926</c:v>
                </c:pt>
                <c:pt idx="1523">
                  <c:v>38929</c:v>
                </c:pt>
                <c:pt idx="1524">
                  <c:v>38930</c:v>
                </c:pt>
                <c:pt idx="1525">
                  <c:v>38931</c:v>
                </c:pt>
                <c:pt idx="1526">
                  <c:v>38932</c:v>
                </c:pt>
                <c:pt idx="1527">
                  <c:v>38933</c:v>
                </c:pt>
                <c:pt idx="1528">
                  <c:v>38936</c:v>
                </c:pt>
                <c:pt idx="1529">
                  <c:v>38937</c:v>
                </c:pt>
                <c:pt idx="1530">
                  <c:v>38938</c:v>
                </c:pt>
                <c:pt idx="1531">
                  <c:v>38939</c:v>
                </c:pt>
                <c:pt idx="1532">
                  <c:v>38940</c:v>
                </c:pt>
                <c:pt idx="1533">
                  <c:v>38943</c:v>
                </c:pt>
                <c:pt idx="1534">
                  <c:v>38944</c:v>
                </c:pt>
                <c:pt idx="1535">
                  <c:v>38945</c:v>
                </c:pt>
                <c:pt idx="1536">
                  <c:v>38946</c:v>
                </c:pt>
                <c:pt idx="1537">
                  <c:v>38947</c:v>
                </c:pt>
                <c:pt idx="1538">
                  <c:v>38950</c:v>
                </c:pt>
                <c:pt idx="1539">
                  <c:v>38951</c:v>
                </c:pt>
                <c:pt idx="1540">
                  <c:v>38952</c:v>
                </c:pt>
                <c:pt idx="1541">
                  <c:v>38953</c:v>
                </c:pt>
                <c:pt idx="1542">
                  <c:v>38954</c:v>
                </c:pt>
                <c:pt idx="1543">
                  <c:v>38957</c:v>
                </c:pt>
                <c:pt idx="1544">
                  <c:v>38958</c:v>
                </c:pt>
                <c:pt idx="1545">
                  <c:v>38959</c:v>
                </c:pt>
                <c:pt idx="1546">
                  <c:v>38960</c:v>
                </c:pt>
                <c:pt idx="1547">
                  <c:v>38961</c:v>
                </c:pt>
                <c:pt idx="1548">
                  <c:v>38964</c:v>
                </c:pt>
                <c:pt idx="1549">
                  <c:v>38965</c:v>
                </c:pt>
                <c:pt idx="1550">
                  <c:v>38966</c:v>
                </c:pt>
                <c:pt idx="1551">
                  <c:v>38967</c:v>
                </c:pt>
                <c:pt idx="1552">
                  <c:v>38968</c:v>
                </c:pt>
                <c:pt idx="1553">
                  <c:v>38971</c:v>
                </c:pt>
                <c:pt idx="1554">
                  <c:v>38972</c:v>
                </c:pt>
                <c:pt idx="1555">
                  <c:v>38973</c:v>
                </c:pt>
                <c:pt idx="1556">
                  <c:v>38974</c:v>
                </c:pt>
                <c:pt idx="1557">
                  <c:v>38975</c:v>
                </c:pt>
                <c:pt idx="1558">
                  <c:v>38978</c:v>
                </c:pt>
                <c:pt idx="1559">
                  <c:v>38979</c:v>
                </c:pt>
                <c:pt idx="1560">
                  <c:v>38980</c:v>
                </c:pt>
                <c:pt idx="1561">
                  <c:v>38981</c:v>
                </c:pt>
                <c:pt idx="1562">
                  <c:v>38982</c:v>
                </c:pt>
                <c:pt idx="1563">
                  <c:v>38985</c:v>
                </c:pt>
                <c:pt idx="1564">
                  <c:v>38986</c:v>
                </c:pt>
                <c:pt idx="1565">
                  <c:v>38987</c:v>
                </c:pt>
                <c:pt idx="1566">
                  <c:v>38988</c:v>
                </c:pt>
                <c:pt idx="1567">
                  <c:v>38989</c:v>
                </c:pt>
                <c:pt idx="1568">
                  <c:v>38992</c:v>
                </c:pt>
                <c:pt idx="1569">
                  <c:v>38993</c:v>
                </c:pt>
                <c:pt idx="1570">
                  <c:v>38994</c:v>
                </c:pt>
                <c:pt idx="1571">
                  <c:v>38995</c:v>
                </c:pt>
                <c:pt idx="1572">
                  <c:v>38996</c:v>
                </c:pt>
                <c:pt idx="1573">
                  <c:v>38999</c:v>
                </c:pt>
                <c:pt idx="1574">
                  <c:v>39000</c:v>
                </c:pt>
                <c:pt idx="1575">
                  <c:v>39001</c:v>
                </c:pt>
                <c:pt idx="1576">
                  <c:v>39002</c:v>
                </c:pt>
                <c:pt idx="1577">
                  <c:v>39003</c:v>
                </c:pt>
                <c:pt idx="1578">
                  <c:v>39006</c:v>
                </c:pt>
                <c:pt idx="1579">
                  <c:v>39007</c:v>
                </c:pt>
                <c:pt idx="1580">
                  <c:v>39008</c:v>
                </c:pt>
                <c:pt idx="1581">
                  <c:v>39009</c:v>
                </c:pt>
                <c:pt idx="1582">
                  <c:v>39010</c:v>
                </c:pt>
                <c:pt idx="1583">
                  <c:v>39013</c:v>
                </c:pt>
                <c:pt idx="1584">
                  <c:v>39014</c:v>
                </c:pt>
                <c:pt idx="1585">
                  <c:v>39015</c:v>
                </c:pt>
                <c:pt idx="1586">
                  <c:v>39016</c:v>
                </c:pt>
                <c:pt idx="1587">
                  <c:v>39017</c:v>
                </c:pt>
                <c:pt idx="1588">
                  <c:v>39020</c:v>
                </c:pt>
                <c:pt idx="1589">
                  <c:v>39021</c:v>
                </c:pt>
                <c:pt idx="1590">
                  <c:v>39022</c:v>
                </c:pt>
                <c:pt idx="1591">
                  <c:v>39023</c:v>
                </c:pt>
                <c:pt idx="1592">
                  <c:v>39024</c:v>
                </c:pt>
                <c:pt idx="1593">
                  <c:v>39027</c:v>
                </c:pt>
                <c:pt idx="1594">
                  <c:v>39028</c:v>
                </c:pt>
                <c:pt idx="1595">
                  <c:v>39029</c:v>
                </c:pt>
                <c:pt idx="1596">
                  <c:v>39030</c:v>
                </c:pt>
                <c:pt idx="1597">
                  <c:v>39031</c:v>
                </c:pt>
                <c:pt idx="1598">
                  <c:v>39034</c:v>
                </c:pt>
                <c:pt idx="1599">
                  <c:v>39035</c:v>
                </c:pt>
                <c:pt idx="1600">
                  <c:v>39036</c:v>
                </c:pt>
                <c:pt idx="1601">
                  <c:v>39037</c:v>
                </c:pt>
                <c:pt idx="1602">
                  <c:v>39038</c:v>
                </c:pt>
                <c:pt idx="1603">
                  <c:v>39041</c:v>
                </c:pt>
                <c:pt idx="1604">
                  <c:v>39042</c:v>
                </c:pt>
                <c:pt idx="1605">
                  <c:v>39043</c:v>
                </c:pt>
                <c:pt idx="1606">
                  <c:v>39044</c:v>
                </c:pt>
                <c:pt idx="1607">
                  <c:v>39045</c:v>
                </c:pt>
                <c:pt idx="1608">
                  <c:v>39048</c:v>
                </c:pt>
                <c:pt idx="1609">
                  <c:v>39049</c:v>
                </c:pt>
                <c:pt idx="1610">
                  <c:v>39050</c:v>
                </c:pt>
                <c:pt idx="1611">
                  <c:v>39051</c:v>
                </c:pt>
                <c:pt idx="1612">
                  <c:v>39052</c:v>
                </c:pt>
                <c:pt idx="1613">
                  <c:v>39055</c:v>
                </c:pt>
                <c:pt idx="1614">
                  <c:v>39056</c:v>
                </c:pt>
                <c:pt idx="1615">
                  <c:v>39057</c:v>
                </c:pt>
                <c:pt idx="1616">
                  <c:v>39058</c:v>
                </c:pt>
                <c:pt idx="1617">
                  <c:v>39059</c:v>
                </c:pt>
                <c:pt idx="1618">
                  <c:v>39062</c:v>
                </c:pt>
                <c:pt idx="1619">
                  <c:v>39063</c:v>
                </c:pt>
                <c:pt idx="1620">
                  <c:v>39064</c:v>
                </c:pt>
                <c:pt idx="1621">
                  <c:v>39065</c:v>
                </c:pt>
                <c:pt idx="1622">
                  <c:v>39066</c:v>
                </c:pt>
                <c:pt idx="1623">
                  <c:v>39069</c:v>
                </c:pt>
                <c:pt idx="1624">
                  <c:v>39070</c:v>
                </c:pt>
                <c:pt idx="1625">
                  <c:v>39071</c:v>
                </c:pt>
                <c:pt idx="1626">
                  <c:v>39072</c:v>
                </c:pt>
                <c:pt idx="1627">
                  <c:v>39073</c:v>
                </c:pt>
                <c:pt idx="1628">
                  <c:v>39076</c:v>
                </c:pt>
                <c:pt idx="1629">
                  <c:v>39077</c:v>
                </c:pt>
                <c:pt idx="1630">
                  <c:v>39078</c:v>
                </c:pt>
                <c:pt idx="1631">
                  <c:v>39079</c:v>
                </c:pt>
                <c:pt idx="1632">
                  <c:v>39080</c:v>
                </c:pt>
                <c:pt idx="1633">
                  <c:v>39083</c:v>
                </c:pt>
                <c:pt idx="1634">
                  <c:v>39084</c:v>
                </c:pt>
                <c:pt idx="1635">
                  <c:v>39085</c:v>
                </c:pt>
                <c:pt idx="1636">
                  <c:v>39086</c:v>
                </c:pt>
                <c:pt idx="1637">
                  <c:v>39087</c:v>
                </c:pt>
                <c:pt idx="1638">
                  <c:v>39090</c:v>
                </c:pt>
                <c:pt idx="1639">
                  <c:v>39091</c:v>
                </c:pt>
                <c:pt idx="1640">
                  <c:v>39092</c:v>
                </c:pt>
                <c:pt idx="1641">
                  <c:v>39093</c:v>
                </c:pt>
                <c:pt idx="1642">
                  <c:v>39094</c:v>
                </c:pt>
                <c:pt idx="1643">
                  <c:v>39097</c:v>
                </c:pt>
                <c:pt idx="1644">
                  <c:v>39098</c:v>
                </c:pt>
                <c:pt idx="1645">
                  <c:v>39099</c:v>
                </c:pt>
                <c:pt idx="1646">
                  <c:v>39100</c:v>
                </c:pt>
                <c:pt idx="1647">
                  <c:v>39101</c:v>
                </c:pt>
                <c:pt idx="1648">
                  <c:v>39104</c:v>
                </c:pt>
                <c:pt idx="1649">
                  <c:v>39105</c:v>
                </c:pt>
                <c:pt idx="1650">
                  <c:v>39106</c:v>
                </c:pt>
                <c:pt idx="1651">
                  <c:v>39107</c:v>
                </c:pt>
                <c:pt idx="1652">
                  <c:v>39108</c:v>
                </c:pt>
                <c:pt idx="1653">
                  <c:v>39111</c:v>
                </c:pt>
                <c:pt idx="1654">
                  <c:v>39112</c:v>
                </c:pt>
                <c:pt idx="1655">
                  <c:v>39113</c:v>
                </c:pt>
                <c:pt idx="1656">
                  <c:v>39114</c:v>
                </c:pt>
                <c:pt idx="1657">
                  <c:v>39115</c:v>
                </c:pt>
                <c:pt idx="1658">
                  <c:v>39118</c:v>
                </c:pt>
                <c:pt idx="1659">
                  <c:v>39119</c:v>
                </c:pt>
                <c:pt idx="1660">
                  <c:v>39120</c:v>
                </c:pt>
                <c:pt idx="1661">
                  <c:v>39121</c:v>
                </c:pt>
                <c:pt idx="1662">
                  <c:v>39122</c:v>
                </c:pt>
                <c:pt idx="1663">
                  <c:v>39125</c:v>
                </c:pt>
                <c:pt idx="1664">
                  <c:v>39126</c:v>
                </c:pt>
                <c:pt idx="1665">
                  <c:v>39127</c:v>
                </c:pt>
                <c:pt idx="1666">
                  <c:v>39128</c:v>
                </c:pt>
                <c:pt idx="1667">
                  <c:v>39129</c:v>
                </c:pt>
                <c:pt idx="1668">
                  <c:v>39132</c:v>
                </c:pt>
                <c:pt idx="1669">
                  <c:v>39133</c:v>
                </c:pt>
                <c:pt idx="1670">
                  <c:v>39134</c:v>
                </c:pt>
                <c:pt idx="1671">
                  <c:v>39135</c:v>
                </c:pt>
                <c:pt idx="1672">
                  <c:v>39136</c:v>
                </c:pt>
                <c:pt idx="1673">
                  <c:v>39139</c:v>
                </c:pt>
                <c:pt idx="1674">
                  <c:v>39140</c:v>
                </c:pt>
                <c:pt idx="1675">
                  <c:v>39141</c:v>
                </c:pt>
                <c:pt idx="1676">
                  <c:v>39142</c:v>
                </c:pt>
                <c:pt idx="1677">
                  <c:v>39143</c:v>
                </c:pt>
                <c:pt idx="1678">
                  <c:v>39146</c:v>
                </c:pt>
                <c:pt idx="1679">
                  <c:v>39147</c:v>
                </c:pt>
                <c:pt idx="1680">
                  <c:v>39148</c:v>
                </c:pt>
                <c:pt idx="1681">
                  <c:v>39149</c:v>
                </c:pt>
                <c:pt idx="1682">
                  <c:v>39150</c:v>
                </c:pt>
                <c:pt idx="1683">
                  <c:v>39153</c:v>
                </c:pt>
                <c:pt idx="1684">
                  <c:v>39154</c:v>
                </c:pt>
                <c:pt idx="1685">
                  <c:v>39155</c:v>
                </c:pt>
                <c:pt idx="1686">
                  <c:v>39156</c:v>
                </c:pt>
                <c:pt idx="1687">
                  <c:v>39157</c:v>
                </c:pt>
                <c:pt idx="1688">
                  <c:v>39160</c:v>
                </c:pt>
                <c:pt idx="1689">
                  <c:v>39161</c:v>
                </c:pt>
                <c:pt idx="1690">
                  <c:v>39162</c:v>
                </c:pt>
                <c:pt idx="1691">
                  <c:v>39163</c:v>
                </c:pt>
                <c:pt idx="1692">
                  <c:v>39164</c:v>
                </c:pt>
                <c:pt idx="1693">
                  <c:v>39167</c:v>
                </c:pt>
                <c:pt idx="1694">
                  <c:v>39168</c:v>
                </c:pt>
                <c:pt idx="1695">
                  <c:v>39169</c:v>
                </c:pt>
                <c:pt idx="1696">
                  <c:v>39170</c:v>
                </c:pt>
                <c:pt idx="1697">
                  <c:v>39171</c:v>
                </c:pt>
                <c:pt idx="1698">
                  <c:v>39174</c:v>
                </c:pt>
                <c:pt idx="1699">
                  <c:v>39175</c:v>
                </c:pt>
                <c:pt idx="1700">
                  <c:v>39176</c:v>
                </c:pt>
                <c:pt idx="1701">
                  <c:v>39177</c:v>
                </c:pt>
                <c:pt idx="1702">
                  <c:v>39178</c:v>
                </c:pt>
                <c:pt idx="1703">
                  <c:v>39181</c:v>
                </c:pt>
                <c:pt idx="1704">
                  <c:v>39182</c:v>
                </c:pt>
                <c:pt idx="1705">
                  <c:v>39183</c:v>
                </c:pt>
                <c:pt idx="1706">
                  <c:v>39184</c:v>
                </c:pt>
                <c:pt idx="1707">
                  <c:v>39185</c:v>
                </c:pt>
                <c:pt idx="1708">
                  <c:v>39188</c:v>
                </c:pt>
                <c:pt idx="1709">
                  <c:v>39189</c:v>
                </c:pt>
                <c:pt idx="1710">
                  <c:v>39190</c:v>
                </c:pt>
                <c:pt idx="1711">
                  <c:v>39191</c:v>
                </c:pt>
                <c:pt idx="1712">
                  <c:v>39192</c:v>
                </c:pt>
                <c:pt idx="1713">
                  <c:v>39195</c:v>
                </c:pt>
                <c:pt idx="1714">
                  <c:v>39196</c:v>
                </c:pt>
                <c:pt idx="1715">
                  <c:v>39197</c:v>
                </c:pt>
                <c:pt idx="1716">
                  <c:v>39198</c:v>
                </c:pt>
                <c:pt idx="1717">
                  <c:v>39199</c:v>
                </c:pt>
                <c:pt idx="1718">
                  <c:v>39202</c:v>
                </c:pt>
                <c:pt idx="1719">
                  <c:v>39203</c:v>
                </c:pt>
                <c:pt idx="1720">
                  <c:v>39204</c:v>
                </c:pt>
                <c:pt idx="1721">
                  <c:v>39205</c:v>
                </c:pt>
                <c:pt idx="1722">
                  <c:v>39206</c:v>
                </c:pt>
                <c:pt idx="1723">
                  <c:v>39209</c:v>
                </c:pt>
                <c:pt idx="1724">
                  <c:v>39210</c:v>
                </c:pt>
                <c:pt idx="1725">
                  <c:v>39211</c:v>
                </c:pt>
                <c:pt idx="1726">
                  <c:v>39212</c:v>
                </c:pt>
                <c:pt idx="1727">
                  <c:v>39213</c:v>
                </c:pt>
                <c:pt idx="1728">
                  <c:v>39216</c:v>
                </c:pt>
                <c:pt idx="1729">
                  <c:v>39217</c:v>
                </c:pt>
                <c:pt idx="1730">
                  <c:v>39218</c:v>
                </c:pt>
                <c:pt idx="1731">
                  <c:v>39219</c:v>
                </c:pt>
                <c:pt idx="1732">
                  <c:v>39220</c:v>
                </c:pt>
                <c:pt idx="1733">
                  <c:v>39223</c:v>
                </c:pt>
                <c:pt idx="1734">
                  <c:v>39224</c:v>
                </c:pt>
                <c:pt idx="1735">
                  <c:v>39225</c:v>
                </c:pt>
                <c:pt idx="1736">
                  <c:v>39226</c:v>
                </c:pt>
                <c:pt idx="1737">
                  <c:v>39227</c:v>
                </c:pt>
                <c:pt idx="1738">
                  <c:v>39230</c:v>
                </c:pt>
                <c:pt idx="1739">
                  <c:v>39231</c:v>
                </c:pt>
                <c:pt idx="1740">
                  <c:v>39232</c:v>
                </c:pt>
                <c:pt idx="1741">
                  <c:v>39233</c:v>
                </c:pt>
                <c:pt idx="1742">
                  <c:v>39234</c:v>
                </c:pt>
                <c:pt idx="1743">
                  <c:v>39237</c:v>
                </c:pt>
                <c:pt idx="1744">
                  <c:v>39238</c:v>
                </c:pt>
                <c:pt idx="1745">
                  <c:v>39239</c:v>
                </c:pt>
                <c:pt idx="1746">
                  <c:v>39240</c:v>
                </c:pt>
                <c:pt idx="1747">
                  <c:v>39241</c:v>
                </c:pt>
                <c:pt idx="1748">
                  <c:v>39244</c:v>
                </c:pt>
                <c:pt idx="1749">
                  <c:v>39245</c:v>
                </c:pt>
                <c:pt idx="1750">
                  <c:v>39246</c:v>
                </c:pt>
                <c:pt idx="1751">
                  <c:v>39247</c:v>
                </c:pt>
                <c:pt idx="1752">
                  <c:v>39248</c:v>
                </c:pt>
                <c:pt idx="1753">
                  <c:v>39251</c:v>
                </c:pt>
                <c:pt idx="1754">
                  <c:v>39252</c:v>
                </c:pt>
                <c:pt idx="1755">
                  <c:v>39253</c:v>
                </c:pt>
                <c:pt idx="1756">
                  <c:v>39254</c:v>
                </c:pt>
                <c:pt idx="1757">
                  <c:v>39255</c:v>
                </c:pt>
                <c:pt idx="1758">
                  <c:v>39258</c:v>
                </c:pt>
                <c:pt idx="1759">
                  <c:v>39259</c:v>
                </c:pt>
                <c:pt idx="1760">
                  <c:v>39260</c:v>
                </c:pt>
                <c:pt idx="1761">
                  <c:v>39261</c:v>
                </c:pt>
                <c:pt idx="1762">
                  <c:v>39262</c:v>
                </c:pt>
                <c:pt idx="1763">
                  <c:v>39265</c:v>
                </c:pt>
                <c:pt idx="1764">
                  <c:v>39266</c:v>
                </c:pt>
                <c:pt idx="1765">
                  <c:v>39267</c:v>
                </c:pt>
                <c:pt idx="1766">
                  <c:v>39268</c:v>
                </c:pt>
                <c:pt idx="1767">
                  <c:v>39269</c:v>
                </c:pt>
                <c:pt idx="1768">
                  <c:v>39272</c:v>
                </c:pt>
                <c:pt idx="1769">
                  <c:v>39273</c:v>
                </c:pt>
                <c:pt idx="1770">
                  <c:v>39274</c:v>
                </c:pt>
                <c:pt idx="1771">
                  <c:v>39275</c:v>
                </c:pt>
                <c:pt idx="1772">
                  <c:v>39276</c:v>
                </c:pt>
                <c:pt idx="1773">
                  <c:v>39279</c:v>
                </c:pt>
                <c:pt idx="1774">
                  <c:v>39280</c:v>
                </c:pt>
                <c:pt idx="1775">
                  <c:v>39281</c:v>
                </c:pt>
                <c:pt idx="1776">
                  <c:v>39282</c:v>
                </c:pt>
                <c:pt idx="1777">
                  <c:v>39283</c:v>
                </c:pt>
                <c:pt idx="1778">
                  <c:v>39286</c:v>
                </c:pt>
                <c:pt idx="1779">
                  <c:v>39287</c:v>
                </c:pt>
                <c:pt idx="1780">
                  <c:v>39288</c:v>
                </c:pt>
                <c:pt idx="1781">
                  <c:v>39289</c:v>
                </c:pt>
                <c:pt idx="1782">
                  <c:v>39290</c:v>
                </c:pt>
                <c:pt idx="1783">
                  <c:v>39293</c:v>
                </c:pt>
                <c:pt idx="1784">
                  <c:v>39294</c:v>
                </c:pt>
                <c:pt idx="1785">
                  <c:v>39295</c:v>
                </c:pt>
                <c:pt idx="1786">
                  <c:v>39296</c:v>
                </c:pt>
                <c:pt idx="1787">
                  <c:v>39297</c:v>
                </c:pt>
                <c:pt idx="1788">
                  <c:v>39300</c:v>
                </c:pt>
                <c:pt idx="1789">
                  <c:v>39301</c:v>
                </c:pt>
                <c:pt idx="1790">
                  <c:v>39302</c:v>
                </c:pt>
                <c:pt idx="1791">
                  <c:v>39303</c:v>
                </c:pt>
                <c:pt idx="1792">
                  <c:v>39304</c:v>
                </c:pt>
                <c:pt idx="1793">
                  <c:v>39307</c:v>
                </c:pt>
                <c:pt idx="1794">
                  <c:v>39308</c:v>
                </c:pt>
                <c:pt idx="1795">
                  <c:v>39309</c:v>
                </c:pt>
                <c:pt idx="1796">
                  <c:v>39310</c:v>
                </c:pt>
                <c:pt idx="1797">
                  <c:v>39311</c:v>
                </c:pt>
                <c:pt idx="1798">
                  <c:v>39314</c:v>
                </c:pt>
                <c:pt idx="1799">
                  <c:v>39315</c:v>
                </c:pt>
                <c:pt idx="1800">
                  <c:v>39316</c:v>
                </c:pt>
                <c:pt idx="1801">
                  <c:v>39317</c:v>
                </c:pt>
                <c:pt idx="1802">
                  <c:v>39318</c:v>
                </c:pt>
                <c:pt idx="1803">
                  <c:v>39321</c:v>
                </c:pt>
                <c:pt idx="1804">
                  <c:v>39322</c:v>
                </c:pt>
                <c:pt idx="1805">
                  <c:v>39323</c:v>
                </c:pt>
                <c:pt idx="1806">
                  <c:v>39324</c:v>
                </c:pt>
                <c:pt idx="1807">
                  <c:v>39325</c:v>
                </c:pt>
                <c:pt idx="1808">
                  <c:v>39328</c:v>
                </c:pt>
                <c:pt idx="1809">
                  <c:v>39329</c:v>
                </c:pt>
                <c:pt idx="1810">
                  <c:v>39330</c:v>
                </c:pt>
                <c:pt idx="1811">
                  <c:v>39331</c:v>
                </c:pt>
                <c:pt idx="1812">
                  <c:v>39332</c:v>
                </c:pt>
                <c:pt idx="1813">
                  <c:v>39335</c:v>
                </c:pt>
                <c:pt idx="1814">
                  <c:v>39336</c:v>
                </c:pt>
                <c:pt idx="1815">
                  <c:v>39337</c:v>
                </c:pt>
                <c:pt idx="1816">
                  <c:v>39338</c:v>
                </c:pt>
                <c:pt idx="1817">
                  <c:v>39339</c:v>
                </c:pt>
                <c:pt idx="1818">
                  <c:v>39342</c:v>
                </c:pt>
                <c:pt idx="1819">
                  <c:v>39343</c:v>
                </c:pt>
                <c:pt idx="1820">
                  <c:v>39344</c:v>
                </c:pt>
                <c:pt idx="1821">
                  <c:v>39345</c:v>
                </c:pt>
                <c:pt idx="1822">
                  <c:v>39346</c:v>
                </c:pt>
                <c:pt idx="1823">
                  <c:v>39349</c:v>
                </c:pt>
                <c:pt idx="1824">
                  <c:v>39350</c:v>
                </c:pt>
                <c:pt idx="1825">
                  <c:v>39351</c:v>
                </c:pt>
                <c:pt idx="1826">
                  <c:v>39352</c:v>
                </c:pt>
                <c:pt idx="1827">
                  <c:v>39353</c:v>
                </c:pt>
                <c:pt idx="1828">
                  <c:v>39356</c:v>
                </c:pt>
                <c:pt idx="1829">
                  <c:v>39357</c:v>
                </c:pt>
                <c:pt idx="1830">
                  <c:v>39358</c:v>
                </c:pt>
                <c:pt idx="1831">
                  <c:v>39359</c:v>
                </c:pt>
                <c:pt idx="1832">
                  <c:v>39360</c:v>
                </c:pt>
                <c:pt idx="1833">
                  <c:v>39363</c:v>
                </c:pt>
                <c:pt idx="1834">
                  <c:v>39364</c:v>
                </c:pt>
                <c:pt idx="1835">
                  <c:v>39365</c:v>
                </c:pt>
                <c:pt idx="1836">
                  <c:v>39366</c:v>
                </c:pt>
                <c:pt idx="1837">
                  <c:v>39367</c:v>
                </c:pt>
                <c:pt idx="1838">
                  <c:v>39370</c:v>
                </c:pt>
                <c:pt idx="1839">
                  <c:v>39371</c:v>
                </c:pt>
                <c:pt idx="1840">
                  <c:v>39372</c:v>
                </c:pt>
                <c:pt idx="1841">
                  <c:v>39373</c:v>
                </c:pt>
                <c:pt idx="1842">
                  <c:v>39374</c:v>
                </c:pt>
                <c:pt idx="1843">
                  <c:v>39377</c:v>
                </c:pt>
                <c:pt idx="1844">
                  <c:v>39378</c:v>
                </c:pt>
                <c:pt idx="1845">
                  <c:v>39379</c:v>
                </c:pt>
                <c:pt idx="1846">
                  <c:v>39380</c:v>
                </c:pt>
                <c:pt idx="1847">
                  <c:v>39381</c:v>
                </c:pt>
                <c:pt idx="1848">
                  <c:v>39384</c:v>
                </c:pt>
                <c:pt idx="1849">
                  <c:v>39385</c:v>
                </c:pt>
                <c:pt idx="1850">
                  <c:v>39386</c:v>
                </c:pt>
                <c:pt idx="1851">
                  <c:v>39387</c:v>
                </c:pt>
                <c:pt idx="1852">
                  <c:v>39388</c:v>
                </c:pt>
                <c:pt idx="1853">
                  <c:v>39391</c:v>
                </c:pt>
                <c:pt idx="1854">
                  <c:v>39392</c:v>
                </c:pt>
                <c:pt idx="1855">
                  <c:v>39393</c:v>
                </c:pt>
                <c:pt idx="1856">
                  <c:v>39394</c:v>
                </c:pt>
                <c:pt idx="1857">
                  <c:v>39395</c:v>
                </c:pt>
                <c:pt idx="1858">
                  <c:v>39398</c:v>
                </c:pt>
                <c:pt idx="1859">
                  <c:v>39399</c:v>
                </c:pt>
                <c:pt idx="1860">
                  <c:v>39400</c:v>
                </c:pt>
                <c:pt idx="1861">
                  <c:v>39401</c:v>
                </c:pt>
                <c:pt idx="1862">
                  <c:v>39402</c:v>
                </c:pt>
                <c:pt idx="1863">
                  <c:v>39405</c:v>
                </c:pt>
                <c:pt idx="1864">
                  <c:v>39406</c:v>
                </c:pt>
                <c:pt idx="1865">
                  <c:v>39407</c:v>
                </c:pt>
                <c:pt idx="1866">
                  <c:v>39408</c:v>
                </c:pt>
                <c:pt idx="1867">
                  <c:v>39409</c:v>
                </c:pt>
                <c:pt idx="1868">
                  <c:v>39412</c:v>
                </c:pt>
                <c:pt idx="1869">
                  <c:v>39413</c:v>
                </c:pt>
                <c:pt idx="1870">
                  <c:v>39414</c:v>
                </c:pt>
                <c:pt idx="1871">
                  <c:v>39415</c:v>
                </c:pt>
                <c:pt idx="1872">
                  <c:v>39416</c:v>
                </c:pt>
                <c:pt idx="1873">
                  <c:v>39419</c:v>
                </c:pt>
                <c:pt idx="1874">
                  <c:v>39420</c:v>
                </c:pt>
                <c:pt idx="1875">
                  <c:v>39421</c:v>
                </c:pt>
                <c:pt idx="1876">
                  <c:v>39422</c:v>
                </c:pt>
                <c:pt idx="1877">
                  <c:v>39423</c:v>
                </c:pt>
                <c:pt idx="1878">
                  <c:v>39426</c:v>
                </c:pt>
                <c:pt idx="1879">
                  <c:v>39427</c:v>
                </c:pt>
                <c:pt idx="1880">
                  <c:v>39428</c:v>
                </c:pt>
                <c:pt idx="1881">
                  <c:v>39429</c:v>
                </c:pt>
                <c:pt idx="1882">
                  <c:v>39430</c:v>
                </c:pt>
                <c:pt idx="1883">
                  <c:v>39433</c:v>
                </c:pt>
                <c:pt idx="1884">
                  <c:v>39434</c:v>
                </c:pt>
                <c:pt idx="1885">
                  <c:v>39435</c:v>
                </c:pt>
                <c:pt idx="1886">
                  <c:v>39436</c:v>
                </c:pt>
                <c:pt idx="1887">
                  <c:v>39437</c:v>
                </c:pt>
                <c:pt idx="1888">
                  <c:v>39440</c:v>
                </c:pt>
                <c:pt idx="1889">
                  <c:v>39441</c:v>
                </c:pt>
                <c:pt idx="1890">
                  <c:v>39442</c:v>
                </c:pt>
                <c:pt idx="1891">
                  <c:v>39443</c:v>
                </c:pt>
                <c:pt idx="1892">
                  <c:v>39444</c:v>
                </c:pt>
                <c:pt idx="1893">
                  <c:v>39447</c:v>
                </c:pt>
                <c:pt idx="1894">
                  <c:v>39448</c:v>
                </c:pt>
                <c:pt idx="1895">
                  <c:v>39449</c:v>
                </c:pt>
                <c:pt idx="1896">
                  <c:v>39450</c:v>
                </c:pt>
                <c:pt idx="1897">
                  <c:v>39451</c:v>
                </c:pt>
                <c:pt idx="1898">
                  <c:v>39454</c:v>
                </c:pt>
                <c:pt idx="1899">
                  <c:v>39455</c:v>
                </c:pt>
                <c:pt idx="1900">
                  <c:v>39456</c:v>
                </c:pt>
                <c:pt idx="1901">
                  <c:v>39457</c:v>
                </c:pt>
                <c:pt idx="1902">
                  <c:v>39458</c:v>
                </c:pt>
                <c:pt idx="1903">
                  <c:v>39461</c:v>
                </c:pt>
                <c:pt idx="1904">
                  <c:v>39462</c:v>
                </c:pt>
                <c:pt idx="1905">
                  <c:v>39463</c:v>
                </c:pt>
                <c:pt idx="1906">
                  <c:v>39464</c:v>
                </c:pt>
                <c:pt idx="1907">
                  <c:v>39465</c:v>
                </c:pt>
                <c:pt idx="1908">
                  <c:v>39468</c:v>
                </c:pt>
                <c:pt idx="1909">
                  <c:v>39469</c:v>
                </c:pt>
                <c:pt idx="1910">
                  <c:v>39470</c:v>
                </c:pt>
                <c:pt idx="1911">
                  <c:v>39471</c:v>
                </c:pt>
                <c:pt idx="1912">
                  <c:v>39472</c:v>
                </c:pt>
                <c:pt idx="1913">
                  <c:v>39475</c:v>
                </c:pt>
                <c:pt idx="1914">
                  <c:v>39476</c:v>
                </c:pt>
                <c:pt idx="1915">
                  <c:v>39477</c:v>
                </c:pt>
                <c:pt idx="1916">
                  <c:v>39478</c:v>
                </c:pt>
                <c:pt idx="1917">
                  <c:v>39479</c:v>
                </c:pt>
                <c:pt idx="1918">
                  <c:v>39482</c:v>
                </c:pt>
                <c:pt idx="1919">
                  <c:v>39483</c:v>
                </c:pt>
                <c:pt idx="1920">
                  <c:v>39484</c:v>
                </c:pt>
                <c:pt idx="1921">
                  <c:v>39485</c:v>
                </c:pt>
                <c:pt idx="1922">
                  <c:v>39486</c:v>
                </c:pt>
                <c:pt idx="1923">
                  <c:v>39489</c:v>
                </c:pt>
                <c:pt idx="1924">
                  <c:v>39490</c:v>
                </c:pt>
                <c:pt idx="1925">
                  <c:v>39491</c:v>
                </c:pt>
                <c:pt idx="1926">
                  <c:v>39492</c:v>
                </c:pt>
                <c:pt idx="1927">
                  <c:v>39493</c:v>
                </c:pt>
                <c:pt idx="1928">
                  <c:v>39496</c:v>
                </c:pt>
                <c:pt idx="1929">
                  <c:v>39497</c:v>
                </c:pt>
                <c:pt idx="1930">
                  <c:v>39498</c:v>
                </c:pt>
                <c:pt idx="1931">
                  <c:v>39499</c:v>
                </c:pt>
                <c:pt idx="1932">
                  <c:v>39500</c:v>
                </c:pt>
                <c:pt idx="1933">
                  <c:v>39503</c:v>
                </c:pt>
                <c:pt idx="1934">
                  <c:v>39504</c:v>
                </c:pt>
                <c:pt idx="1935">
                  <c:v>39505</c:v>
                </c:pt>
                <c:pt idx="1936">
                  <c:v>39506</c:v>
                </c:pt>
                <c:pt idx="1937">
                  <c:v>39507</c:v>
                </c:pt>
                <c:pt idx="1938">
                  <c:v>39510</c:v>
                </c:pt>
                <c:pt idx="1939">
                  <c:v>39511</c:v>
                </c:pt>
                <c:pt idx="1940">
                  <c:v>39512</c:v>
                </c:pt>
                <c:pt idx="1941">
                  <c:v>39513</c:v>
                </c:pt>
                <c:pt idx="1942">
                  <c:v>39514</c:v>
                </c:pt>
                <c:pt idx="1943">
                  <c:v>39517</c:v>
                </c:pt>
                <c:pt idx="1944">
                  <c:v>39518</c:v>
                </c:pt>
                <c:pt idx="1945">
                  <c:v>39519</c:v>
                </c:pt>
                <c:pt idx="1946">
                  <c:v>39520</c:v>
                </c:pt>
                <c:pt idx="1947">
                  <c:v>39521</c:v>
                </c:pt>
                <c:pt idx="1948">
                  <c:v>39524</c:v>
                </c:pt>
                <c:pt idx="1949">
                  <c:v>39525</c:v>
                </c:pt>
                <c:pt idx="1950">
                  <c:v>39526</c:v>
                </c:pt>
                <c:pt idx="1951">
                  <c:v>39527</c:v>
                </c:pt>
                <c:pt idx="1952">
                  <c:v>39528</c:v>
                </c:pt>
                <c:pt idx="1953">
                  <c:v>39531</c:v>
                </c:pt>
                <c:pt idx="1954">
                  <c:v>39532</c:v>
                </c:pt>
                <c:pt idx="1955">
                  <c:v>39533</c:v>
                </c:pt>
                <c:pt idx="1956">
                  <c:v>39534</c:v>
                </c:pt>
                <c:pt idx="1957">
                  <c:v>39535</c:v>
                </c:pt>
                <c:pt idx="1958">
                  <c:v>39538</c:v>
                </c:pt>
                <c:pt idx="1959">
                  <c:v>39539</c:v>
                </c:pt>
                <c:pt idx="1960">
                  <c:v>39540</c:v>
                </c:pt>
                <c:pt idx="1961">
                  <c:v>39541</c:v>
                </c:pt>
                <c:pt idx="1962">
                  <c:v>39542</c:v>
                </c:pt>
                <c:pt idx="1963">
                  <c:v>39545</c:v>
                </c:pt>
                <c:pt idx="1964">
                  <c:v>39546</c:v>
                </c:pt>
                <c:pt idx="1965">
                  <c:v>39547</c:v>
                </c:pt>
                <c:pt idx="1966">
                  <c:v>39548</c:v>
                </c:pt>
                <c:pt idx="1967">
                  <c:v>39549</c:v>
                </c:pt>
                <c:pt idx="1968">
                  <c:v>39552</c:v>
                </c:pt>
                <c:pt idx="1969">
                  <c:v>39553</c:v>
                </c:pt>
                <c:pt idx="1970">
                  <c:v>39554</c:v>
                </c:pt>
                <c:pt idx="1971">
                  <c:v>39555</c:v>
                </c:pt>
                <c:pt idx="1972">
                  <c:v>39556</c:v>
                </c:pt>
                <c:pt idx="1973">
                  <c:v>39559</c:v>
                </c:pt>
                <c:pt idx="1974">
                  <c:v>39560</c:v>
                </c:pt>
                <c:pt idx="1975">
                  <c:v>39561</c:v>
                </c:pt>
                <c:pt idx="1976">
                  <c:v>39562</c:v>
                </c:pt>
                <c:pt idx="1977">
                  <c:v>39563</c:v>
                </c:pt>
                <c:pt idx="1978">
                  <c:v>39566</c:v>
                </c:pt>
                <c:pt idx="1979">
                  <c:v>39567</c:v>
                </c:pt>
                <c:pt idx="1980">
                  <c:v>39568</c:v>
                </c:pt>
                <c:pt idx="1981">
                  <c:v>39569</c:v>
                </c:pt>
                <c:pt idx="1982">
                  <c:v>39570</c:v>
                </c:pt>
                <c:pt idx="1983">
                  <c:v>39573</c:v>
                </c:pt>
                <c:pt idx="1984">
                  <c:v>39574</c:v>
                </c:pt>
                <c:pt idx="1985">
                  <c:v>39575</c:v>
                </c:pt>
                <c:pt idx="1986">
                  <c:v>39576</c:v>
                </c:pt>
                <c:pt idx="1987">
                  <c:v>39577</c:v>
                </c:pt>
                <c:pt idx="1988">
                  <c:v>39580</c:v>
                </c:pt>
                <c:pt idx="1989">
                  <c:v>39581</c:v>
                </c:pt>
                <c:pt idx="1990">
                  <c:v>39582</c:v>
                </c:pt>
                <c:pt idx="1991">
                  <c:v>39583</c:v>
                </c:pt>
                <c:pt idx="1992">
                  <c:v>39584</c:v>
                </c:pt>
                <c:pt idx="1993">
                  <c:v>39587</c:v>
                </c:pt>
                <c:pt idx="1994">
                  <c:v>39588</c:v>
                </c:pt>
                <c:pt idx="1995">
                  <c:v>39589</c:v>
                </c:pt>
                <c:pt idx="1996">
                  <c:v>39590</c:v>
                </c:pt>
                <c:pt idx="1997">
                  <c:v>39591</c:v>
                </c:pt>
                <c:pt idx="1998">
                  <c:v>39594</c:v>
                </c:pt>
                <c:pt idx="1999">
                  <c:v>39595</c:v>
                </c:pt>
                <c:pt idx="2000">
                  <c:v>39596</c:v>
                </c:pt>
                <c:pt idx="2001">
                  <c:v>39597</c:v>
                </c:pt>
                <c:pt idx="2002">
                  <c:v>39598</c:v>
                </c:pt>
                <c:pt idx="2003">
                  <c:v>39601</c:v>
                </c:pt>
                <c:pt idx="2004">
                  <c:v>39602</c:v>
                </c:pt>
                <c:pt idx="2005">
                  <c:v>39603</c:v>
                </c:pt>
                <c:pt idx="2006">
                  <c:v>39604</c:v>
                </c:pt>
                <c:pt idx="2007">
                  <c:v>39605</c:v>
                </c:pt>
                <c:pt idx="2008">
                  <c:v>39608</c:v>
                </c:pt>
                <c:pt idx="2009">
                  <c:v>39609</c:v>
                </c:pt>
                <c:pt idx="2010">
                  <c:v>39610</c:v>
                </c:pt>
                <c:pt idx="2011">
                  <c:v>39611</c:v>
                </c:pt>
                <c:pt idx="2012">
                  <c:v>39612</c:v>
                </c:pt>
                <c:pt idx="2013">
                  <c:v>39615</c:v>
                </c:pt>
                <c:pt idx="2014">
                  <c:v>39616</c:v>
                </c:pt>
                <c:pt idx="2015">
                  <c:v>39617</c:v>
                </c:pt>
                <c:pt idx="2016">
                  <c:v>39618</c:v>
                </c:pt>
                <c:pt idx="2017">
                  <c:v>39619</c:v>
                </c:pt>
                <c:pt idx="2018">
                  <c:v>39622</c:v>
                </c:pt>
                <c:pt idx="2019">
                  <c:v>39623</c:v>
                </c:pt>
                <c:pt idx="2020">
                  <c:v>39624</c:v>
                </c:pt>
                <c:pt idx="2021">
                  <c:v>39625</c:v>
                </c:pt>
                <c:pt idx="2022">
                  <c:v>39626</c:v>
                </c:pt>
                <c:pt idx="2023">
                  <c:v>39629</c:v>
                </c:pt>
                <c:pt idx="2024">
                  <c:v>39630</c:v>
                </c:pt>
                <c:pt idx="2025">
                  <c:v>39631</c:v>
                </c:pt>
                <c:pt idx="2026">
                  <c:v>39632</c:v>
                </c:pt>
                <c:pt idx="2027">
                  <c:v>39633</c:v>
                </c:pt>
                <c:pt idx="2028">
                  <c:v>39636</c:v>
                </c:pt>
                <c:pt idx="2029">
                  <c:v>39637</c:v>
                </c:pt>
                <c:pt idx="2030">
                  <c:v>39638</c:v>
                </c:pt>
                <c:pt idx="2031">
                  <c:v>39639</c:v>
                </c:pt>
                <c:pt idx="2032">
                  <c:v>39640</c:v>
                </c:pt>
                <c:pt idx="2033">
                  <c:v>39643</c:v>
                </c:pt>
                <c:pt idx="2034">
                  <c:v>39644</c:v>
                </c:pt>
                <c:pt idx="2035">
                  <c:v>39645</c:v>
                </c:pt>
                <c:pt idx="2036">
                  <c:v>39646</c:v>
                </c:pt>
                <c:pt idx="2037">
                  <c:v>39647</c:v>
                </c:pt>
                <c:pt idx="2038">
                  <c:v>39650</c:v>
                </c:pt>
                <c:pt idx="2039">
                  <c:v>39651</c:v>
                </c:pt>
                <c:pt idx="2040">
                  <c:v>39652</c:v>
                </c:pt>
                <c:pt idx="2041">
                  <c:v>39653</c:v>
                </c:pt>
                <c:pt idx="2042">
                  <c:v>39654</c:v>
                </c:pt>
                <c:pt idx="2043">
                  <c:v>39657</c:v>
                </c:pt>
                <c:pt idx="2044">
                  <c:v>39658</c:v>
                </c:pt>
                <c:pt idx="2045">
                  <c:v>39659</c:v>
                </c:pt>
                <c:pt idx="2046">
                  <c:v>39660</c:v>
                </c:pt>
                <c:pt idx="2047">
                  <c:v>39661</c:v>
                </c:pt>
                <c:pt idx="2048">
                  <c:v>39664</c:v>
                </c:pt>
                <c:pt idx="2049">
                  <c:v>39665</c:v>
                </c:pt>
                <c:pt idx="2050">
                  <c:v>39666</c:v>
                </c:pt>
                <c:pt idx="2051">
                  <c:v>39667</c:v>
                </c:pt>
                <c:pt idx="2052">
                  <c:v>39668</c:v>
                </c:pt>
                <c:pt idx="2053">
                  <c:v>39671</c:v>
                </c:pt>
                <c:pt idx="2054">
                  <c:v>39672</c:v>
                </c:pt>
                <c:pt idx="2055">
                  <c:v>39673</c:v>
                </c:pt>
                <c:pt idx="2056">
                  <c:v>39674</c:v>
                </c:pt>
                <c:pt idx="2057">
                  <c:v>39675</c:v>
                </c:pt>
                <c:pt idx="2058">
                  <c:v>39678</c:v>
                </c:pt>
                <c:pt idx="2059">
                  <c:v>39679</c:v>
                </c:pt>
                <c:pt idx="2060">
                  <c:v>39680</c:v>
                </c:pt>
                <c:pt idx="2061">
                  <c:v>39681</c:v>
                </c:pt>
                <c:pt idx="2062">
                  <c:v>39682</c:v>
                </c:pt>
                <c:pt idx="2063">
                  <c:v>39685</c:v>
                </c:pt>
                <c:pt idx="2064">
                  <c:v>39686</c:v>
                </c:pt>
                <c:pt idx="2065">
                  <c:v>39687</c:v>
                </c:pt>
                <c:pt idx="2066">
                  <c:v>39688</c:v>
                </c:pt>
                <c:pt idx="2067">
                  <c:v>39689</c:v>
                </c:pt>
                <c:pt idx="2068">
                  <c:v>39692</c:v>
                </c:pt>
                <c:pt idx="2069">
                  <c:v>39693</c:v>
                </c:pt>
                <c:pt idx="2070">
                  <c:v>39694</c:v>
                </c:pt>
                <c:pt idx="2071">
                  <c:v>39695</c:v>
                </c:pt>
                <c:pt idx="2072">
                  <c:v>39696</c:v>
                </c:pt>
                <c:pt idx="2073">
                  <c:v>39699</c:v>
                </c:pt>
                <c:pt idx="2074">
                  <c:v>39700</c:v>
                </c:pt>
                <c:pt idx="2075">
                  <c:v>39701</c:v>
                </c:pt>
                <c:pt idx="2076">
                  <c:v>39702</c:v>
                </c:pt>
                <c:pt idx="2077">
                  <c:v>39703</c:v>
                </c:pt>
                <c:pt idx="2078">
                  <c:v>39706</c:v>
                </c:pt>
                <c:pt idx="2079">
                  <c:v>39707</c:v>
                </c:pt>
                <c:pt idx="2080">
                  <c:v>39708</c:v>
                </c:pt>
                <c:pt idx="2081">
                  <c:v>39709</c:v>
                </c:pt>
                <c:pt idx="2082">
                  <c:v>39710</c:v>
                </c:pt>
                <c:pt idx="2083">
                  <c:v>39713</c:v>
                </c:pt>
                <c:pt idx="2084">
                  <c:v>39714</c:v>
                </c:pt>
                <c:pt idx="2085">
                  <c:v>39715</c:v>
                </c:pt>
                <c:pt idx="2086">
                  <c:v>39716</c:v>
                </c:pt>
                <c:pt idx="2087">
                  <c:v>39717</c:v>
                </c:pt>
                <c:pt idx="2088">
                  <c:v>39720</c:v>
                </c:pt>
                <c:pt idx="2089">
                  <c:v>39721</c:v>
                </c:pt>
                <c:pt idx="2090">
                  <c:v>39722</c:v>
                </c:pt>
                <c:pt idx="2091">
                  <c:v>39723</c:v>
                </c:pt>
                <c:pt idx="2092">
                  <c:v>39724</c:v>
                </c:pt>
                <c:pt idx="2093">
                  <c:v>39727</c:v>
                </c:pt>
                <c:pt idx="2094">
                  <c:v>39728</c:v>
                </c:pt>
                <c:pt idx="2095">
                  <c:v>39729</c:v>
                </c:pt>
                <c:pt idx="2096">
                  <c:v>39730</c:v>
                </c:pt>
                <c:pt idx="2097">
                  <c:v>39731</c:v>
                </c:pt>
                <c:pt idx="2098">
                  <c:v>39734</c:v>
                </c:pt>
                <c:pt idx="2099">
                  <c:v>39735</c:v>
                </c:pt>
                <c:pt idx="2100">
                  <c:v>39736</c:v>
                </c:pt>
                <c:pt idx="2101">
                  <c:v>39737</c:v>
                </c:pt>
                <c:pt idx="2102">
                  <c:v>39738</c:v>
                </c:pt>
                <c:pt idx="2103">
                  <c:v>39741</c:v>
                </c:pt>
                <c:pt idx="2104">
                  <c:v>39742</c:v>
                </c:pt>
                <c:pt idx="2105">
                  <c:v>39743</c:v>
                </c:pt>
                <c:pt idx="2106">
                  <c:v>39744</c:v>
                </c:pt>
                <c:pt idx="2107">
                  <c:v>39745</c:v>
                </c:pt>
                <c:pt idx="2108">
                  <c:v>39748</c:v>
                </c:pt>
                <c:pt idx="2109">
                  <c:v>39749</c:v>
                </c:pt>
                <c:pt idx="2110">
                  <c:v>39750</c:v>
                </c:pt>
                <c:pt idx="2111">
                  <c:v>39751</c:v>
                </c:pt>
                <c:pt idx="2112">
                  <c:v>39752</c:v>
                </c:pt>
                <c:pt idx="2113">
                  <c:v>39755</c:v>
                </c:pt>
                <c:pt idx="2114">
                  <c:v>39756</c:v>
                </c:pt>
                <c:pt idx="2115">
                  <c:v>39757</c:v>
                </c:pt>
                <c:pt idx="2116">
                  <c:v>39758</c:v>
                </c:pt>
                <c:pt idx="2117">
                  <c:v>39759</c:v>
                </c:pt>
                <c:pt idx="2118">
                  <c:v>39762</c:v>
                </c:pt>
                <c:pt idx="2119">
                  <c:v>39763</c:v>
                </c:pt>
                <c:pt idx="2120">
                  <c:v>39764</c:v>
                </c:pt>
                <c:pt idx="2121">
                  <c:v>39765</c:v>
                </c:pt>
                <c:pt idx="2122">
                  <c:v>39766</c:v>
                </c:pt>
                <c:pt idx="2123">
                  <c:v>39769</c:v>
                </c:pt>
                <c:pt idx="2124">
                  <c:v>39770</c:v>
                </c:pt>
                <c:pt idx="2125">
                  <c:v>39771</c:v>
                </c:pt>
                <c:pt idx="2126">
                  <c:v>39772</c:v>
                </c:pt>
                <c:pt idx="2127">
                  <c:v>39773</c:v>
                </c:pt>
                <c:pt idx="2128">
                  <c:v>39776</c:v>
                </c:pt>
                <c:pt idx="2129">
                  <c:v>39777</c:v>
                </c:pt>
                <c:pt idx="2130">
                  <c:v>39778</c:v>
                </c:pt>
                <c:pt idx="2131">
                  <c:v>39779</c:v>
                </c:pt>
                <c:pt idx="2132">
                  <c:v>39780</c:v>
                </c:pt>
                <c:pt idx="2133">
                  <c:v>39783</c:v>
                </c:pt>
                <c:pt idx="2134">
                  <c:v>39784</c:v>
                </c:pt>
                <c:pt idx="2135">
                  <c:v>39785</c:v>
                </c:pt>
                <c:pt idx="2136">
                  <c:v>39786</c:v>
                </c:pt>
                <c:pt idx="2137">
                  <c:v>39787</c:v>
                </c:pt>
                <c:pt idx="2138">
                  <c:v>39790</c:v>
                </c:pt>
                <c:pt idx="2139">
                  <c:v>39791</c:v>
                </c:pt>
                <c:pt idx="2140">
                  <c:v>39792</c:v>
                </c:pt>
                <c:pt idx="2141">
                  <c:v>39793</c:v>
                </c:pt>
                <c:pt idx="2142">
                  <c:v>39794</c:v>
                </c:pt>
                <c:pt idx="2143">
                  <c:v>39797</c:v>
                </c:pt>
                <c:pt idx="2144">
                  <c:v>39798</c:v>
                </c:pt>
                <c:pt idx="2145">
                  <c:v>39799</c:v>
                </c:pt>
                <c:pt idx="2146">
                  <c:v>39800</c:v>
                </c:pt>
                <c:pt idx="2147">
                  <c:v>39801</c:v>
                </c:pt>
                <c:pt idx="2148">
                  <c:v>39804</c:v>
                </c:pt>
                <c:pt idx="2149">
                  <c:v>39805</c:v>
                </c:pt>
                <c:pt idx="2150">
                  <c:v>39806</c:v>
                </c:pt>
                <c:pt idx="2151">
                  <c:v>39807</c:v>
                </c:pt>
                <c:pt idx="2152">
                  <c:v>39808</c:v>
                </c:pt>
                <c:pt idx="2153">
                  <c:v>39811</c:v>
                </c:pt>
                <c:pt idx="2154">
                  <c:v>39812</c:v>
                </c:pt>
                <c:pt idx="2155">
                  <c:v>39813</c:v>
                </c:pt>
                <c:pt idx="2156">
                  <c:v>39814</c:v>
                </c:pt>
                <c:pt idx="2157">
                  <c:v>39815</c:v>
                </c:pt>
                <c:pt idx="2158">
                  <c:v>39818</c:v>
                </c:pt>
                <c:pt idx="2159">
                  <c:v>39819</c:v>
                </c:pt>
                <c:pt idx="2160">
                  <c:v>39820</c:v>
                </c:pt>
                <c:pt idx="2161">
                  <c:v>39821</c:v>
                </c:pt>
                <c:pt idx="2162">
                  <c:v>39822</c:v>
                </c:pt>
                <c:pt idx="2163">
                  <c:v>39825</c:v>
                </c:pt>
                <c:pt idx="2164">
                  <c:v>39826</c:v>
                </c:pt>
                <c:pt idx="2165">
                  <c:v>39827</c:v>
                </c:pt>
                <c:pt idx="2166">
                  <c:v>39828</c:v>
                </c:pt>
                <c:pt idx="2167">
                  <c:v>39829</c:v>
                </c:pt>
                <c:pt idx="2168">
                  <c:v>39832</c:v>
                </c:pt>
                <c:pt idx="2169">
                  <c:v>39833</c:v>
                </c:pt>
                <c:pt idx="2170">
                  <c:v>39834</c:v>
                </c:pt>
                <c:pt idx="2171">
                  <c:v>39835</c:v>
                </c:pt>
                <c:pt idx="2172">
                  <c:v>39836</c:v>
                </c:pt>
                <c:pt idx="2173">
                  <c:v>39839</c:v>
                </c:pt>
                <c:pt idx="2174">
                  <c:v>39840</c:v>
                </c:pt>
                <c:pt idx="2175">
                  <c:v>39841</c:v>
                </c:pt>
                <c:pt idx="2176">
                  <c:v>39842</c:v>
                </c:pt>
                <c:pt idx="2177">
                  <c:v>39843</c:v>
                </c:pt>
                <c:pt idx="2178">
                  <c:v>39846</c:v>
                </c:pt>
                <c:pt idx="2179">
                  <c:v>39847</c:v>
                </c:pt>
                <c:pt idx="2180">
                  <c:v>39848</c:v>
                </c:pt>
                <c:pt idx="2181">
                  <c:v>39849</c:v>
                </c:pt>
                <c:pt idx="2182">
                  <c:v>39850</c:v>
                </c:pt>
                <c:pt idx="2183">
                  <c:v>39853</c:v>
                </c:pt>
                <c:pt idx="2184">
                  <c:v>39854</c:v>
                </c:pt>
                <c:pt idx="2185">
                  <c:v>39855</c:v>
                </c:pt>
                <c:pt idx="2186">
                  <c:v>39856</c:v>
                </c:pt>
                <c:pt idx="2187">
                  <c:v>39857</c:v>
                </c:pt>
                <c:pt idx="2188">
                  <c:v>39860</c:v>
                </c:pt>
                <c:pt idx="2189">
                  <c:v>39861</c:v>
                </c:pt>
                <c:pt idx="2190">
                  <c:v>39862</c:v>
                </c:pt>
                <c:pt idx="2191">
                  <c:v>39863</c:v>
                </c:pt>
                <c:pt idx="2192">
                  <c:v>39864</c:v>
                </c:pt>
                <c:pt idx="2193">
                  <c:v>39867</c:v>
                </c:pt>
                <c:pt idx="2194">
                  <c:v>39868</c:v>
                </c:pt>
                <c:pt idx="2195">
                  <c:v>39869</c:v>
                </c:pt>
                <c:pt idx="2196">
                  <c:v>39870</c:v>
                </c:pt>
                <c:pt idx="2197">
                  <c:v>39871</c:v>
                </c:pt>
                <c:pt idx="2198">
                  <c:v>39874</c:v>
                </c:pt>
                <c:pt idx="2199">
                  <c:v>39875</c:v>
                </c:pt>
                <c:pt idx="2200">
                  <c:v>39876</c:v>
                </c:pt>
                <c:pt idx="2201">
                  <c:v>39877</c:v>
                </c:pt>
                <c:pt idx="2202">
                  <c:v>39878</c:v>
                </c:pt>
                <c:pt idx="2203">
                  <c:v>39881</c:v>
                </c:pt>
                <c:pt idx="2204">
                  <c:v>39882</c:v>
                </c:pt>
                <c:pt idx="2205">
                  <c:v>39883</c:v>
                </c:pt>
                <c:pt idx="2206">
                  <c:v>39884</c:v>
                </c:pt>
                <c:pt idx="2207">
                  <c:v>39885</c:v>
                </c:pt>
                <c:pt idx="2208">
                  <c:v>39888</c:v>
                </c:pt>
                <c:pt idx="2209">
                  <c:v>39889</c:v>
                </c:pt>
                <c:pt idx="2210">
                  <c:v>39890</c:v>
                </c:pt>
                <c:pt idx="2211">
                  <c:v>39891</c:v>
                </c:pt>
                <c:pt idx="2212">
                  <c:v>39892</c:v>
                </c:pt>
                <c:pt idx="2213">
                  <c:v>39895</c:v>
                </c:pt>
                <c:pt idx="2214">
                  <c:v>39896</c:v>
                </c:pt>
                <c:pt idx="2215">
                  <c:v>39897</c:v>
                </c:pt>
                <c:pt idx="2216">
                  <c:v>39898</c:v>
                </c:pt>
                <c:pt idx="2217">
                  <c:v>39899</c:v>
                </c:pt>
                <c:pt idx="2218">
                  <c:v>39902</c:v>
                </c:pt>
                <c:pt idx="2219">
                  <c:v>39903</c:v>
                </c:pt>
                <c:pt idx="2220">
                  <c:v>39904</c:v>
                </c:pt>
                <c:pt idx="2221">
                  <c:v>39905</c:v>
                </c:pt>
                <c:pt idx="2222">
                  <c:v>39906</c:v>
                </c:pt>
                <c:pt idx="2223">
                  <c:v>39909</c:v>
                </c:pt>
                <c:pt idx="2224">
                  <c:v>39910</c:v>
                </c:pt>
                <c:pt idx="2225">
                  <c:v>39911</c:v>
                </c:pt>
                <c:pt idx="2226">
                  <c:v>39912</c:v>
                </c:pt>
                <c:pt idx="2227">
                  <c:v>39913</c:v>
                </c:pt>
                <c:pt idx="2228">
                  <c:v>39916</c:v>
                </c:pt>
                <c:pt idx="2229">
                  <c:v>39917</c:v>
                </c:pt>
                <c:pt idx="2230">
                  <c:v>39918</c:v>
                </c:pt>
                <c:pt idx="2231">
                  <c:v>39919</c:v>
                </c:pt>
                <c:pt idx="2232">
                  <c:v>39920</c:v>
                </c:pt>
                <c:pt idx="2233">
                  <c:v>39923</c:v>
                </c:pt>
                <c:pt idx="2234">
                  <c:v>39924</c:v>
                </c:pt>
                <c:pt idx="2235">
                  <c:v>39925</c:v>
                </c:pt>
                <c:pt idx="2236">
                  <c:v>39926</c:v>
                </c:pt>
                <c:pt idx="2237">
                  <c:v>39927</c:v>
                </c:pt>
                <c:pt idx="2238">
                  <c:v>39930</c:v>
                </c:pt>
                <c:pt idx="2239">
                  <c:v>39931</c:v>
                </c:pt>
                <c:pt idx="2240">
                  <c:v>39932</c:v>
                </c:pt>
                <c:pt idx="2241">
                  <c:v>39933</c:v>
                </c:pt>
                <c:pt idx="2242">
                  <c:v>39934</c:v>
                </c:pt>
                <c:pt idx="2243">
                  <c:v>39937</c:v>
                </c:pt>
                <c:pt idx="2244">
                  <c:v>39938</c:v>
                </c:pt>
                <c:pt idx="2245">
                  <c:v>39939</c:v>
                </c:pt>
                <c:pt idx="2246">
                  <c:v>39940</c:v>
                </c:pt>
                <c:pt idx="2247">
                  <c:v>39941</c:v>
                </c:pt>
                <c:pt idx="2248">
                  <c:v>39944</c:v>
                </c:pt>
                <c:pt idx="2249">
                  <c:v>39945</c:v>
                </c:pt>
                <c:pt idx="2250">
                  <c:v>39946</c:v>
                </c:pt>
                <c:pt idx="2251">
                  <c:v>39947</c:v>
                </c:pt>
                <c:pt idx="2252">
                  <c:v>39948</c:v>
                </c:pt>
                <c:pt idx="2253">
                  <c:v>39951</c:v>
                </c:pt>
                <c:pt idx="2254">
                  <c:v>39952</c:v>
                </c:pt>
                <c:pt idx="2255">
                  <c:v>39953</c:v>
                </c:pt>
                <c:pt idx="2256">
                  <c:v>39954</c:v>
                </c:pt>
                <c:pt idx="2257">
                  <c:v>39955</c:v>
                </c:pt>
                <c:pt idx="2258">
                  <c:v>39958</c:v>
                </c:pt>
                <c:pt idx="2259">
                  <c:v>39959</c:v>
                </c:pt>
                <c:pt idx="2260">
                  <c:v>39960</c:v>
                </c:pt>
                <c:pt idx="2261">
                  <c:v>39961</c:v>
                </c:pt>
                <c:pt idx="2262">
                  <c:v>39962</c:v>
                </c:pt>
                <c:pt idx="2263">
                  <c:v>39965</c:v>
                </c:pt>
                <c:pt idx="2264">
                  <c:v>39966</c:v>
                </c:pt>
                <c:pt idx="2265">
                  <c:v>39967</c:v>
                </c:pt>
                <c:pt idx="2266">
                  <c:v>39968</c:v>
                </c:pt>
                <c:pt idx="2267">
                  <c:v>39969</c:v>
                </c:pt>
                <c:pt idx="2268">
                  <c:v>39972</c:v>
                </c:pt>
                <c:pt idx="2269">
                  <c:v>39973</c:v>
                </c:pt>
                <c:pt idx="2270">
                  <c:v>39974</c:v>
                </c:pt>
                <c:pt idx="2271">
                  <c:v>39975</c:v>
                </c:pt>
                <c:pt idx="2272">
                  <c:v>39976</c:v>
                </c:pt>
                <c:pt idx="2273">
                  <c:v>39979</c:v>
                </c:pt>
                <c:pt idx="2274">
                  <c:v>39980</c:v>
                </c:pt>
                <c:pt idx="2275">
                  <c:v>39981</c:v>
                </c:pt>
                <c:pt idx="2276">
                  <c:v>39982</c:v>
                </c:pt>
                <c:pt idx="2277">
                  <c:v>39983</c:v>
                </c:pt>
                <c:pt idx="2278">
                  <c:v>39986</c:v>
                </c:pt>
                <c:pt idx="2279">
                  <c:v>39987</c:v>
                </c:pt>
                <c:pt idx="2280">
                  <c:v>39988</c:v>
                </c:pt>
                <c:pt idx="2281">
                  <c:v>39989</c:v>
                </c:pt>
                <c:pt idx="2282">
                  <c:v>39990</c:v>
                </c:pt>
                <c:pt idx="2283">
                  <c:v>39993</c:v>
                </c:pt>
                <c:pt idx="2284">
                  <c:v>39994</c:v>
                </c:pt>
                <c:pt idx="2285">
                  <c:v>39995</c:v>
                </c:pt>
                <c:pt idx="2286">
                  <c:v>39996</c:v>
                </c:pt>
                <c:pt idx="2287">
                  <c:v>39997</c:v>
                </c:pt>
                <c:pt idx="2288">
                  <c:v>40000</c:v>
                </c:pt>
                <c:pt idx="2289">
                  <c:v>40001</c:v>
                </c:pt>
                <c:pt idx="2290">
                  <c:v>40002</c:v>
                </c:pt>
                <c:pt idx="2291">
                  <c:v>40003</c:v>
                </c:pt>
                <c:pt idx="2292">
                  <c:v>40004</c:v>
                </c:pt>
                <c:pt idx="2293">
                  <c:v>40007</c:v>
                </c:pt>
                <c:pt idx="2294">
                  <c:v>40008</c:v>
                </c:pt>
                <c:pt idx="2295">
                  <c:v>40009</c:v>
                </c:pt>
                <c:pt idx="2296">
                  <c:v>40010</c:v>
                </c:pt>
                <c:pt idx="2297">
                  <c:v>40011</c:v>
                </c:pt>
                <c:pt idx="2298">
                  <c:v>40014</c:v>
                </c:pt>
                <c:pt idx="2299">
                  <c:v>40015</c:v>
                </c:pt>
                <c:pt idx="2300">
                  <c:v>40016</c:v>
                </c:pt>
                <c:pt idx="2301">
                  <c:v>40017</c:v>
                </c:pt>
                <c:pt idx="2302">
                  <c:v>40018</c:v>
                </c:pt>
                <c:pt idx="2303">
                  <c:v>40021</c:v>
                </c:pt>
                <c:pt idx="2304">
                  <c:v>40022</c:v>
                </c:pt>
                <c:pt idx="2305">
                  <c:v>40023</c:v>
                </c:pt>
                <c:pt idx="2306">
                  <c:v>40024</c:v>
                </c:pt>
                <c:pt idx="2307">
                  <c:v>40025</c:v>
                </c:pt>
                <c:pt idx="2308">
                  <c:v>40028</c:v>
                </c:pt>
                <c:pt idx="2309">
                  <c:v>40029</c:v>
                </c:pt>
                <c:pt idx="2310">
                  <c:v>40030</c:v>
                </c:pt>
                <c:pt idx="2311">
                  <c:v>40031</c:v>
                </c:pt>
                <c:pt idx="2312">
                  <c:v>40032</c:v>
                </c:pt>
                <c:pt idx="2313">
                  <c:v>40035</c:v>
                </c:pt>
                <c:pt idx="2314">
                  <c:v>40036</c:v>
                </c:pt>
                <c:pt idx="2315">
                  <c:v>40037</c:v>
                </c:pt>
                <c:pt idx="2316">
                  <c:v>40038</c:v>
                </c:pt>
                <c:pt idx="2317">
                  <c:v>40039</c:v>
                </c:pt>
                <c:pt idx="2318">
                  <c:v>40042</c:v>
                </c:pt>
                <c:pt idx="2319">
                  <c:v>40043</c:v>
                </c:pt>
                <c:pt idx="2320">
                  <c:v>40044</c:v>
                </c:pt>
                <c:pt idx="2321">
                  <c:v>40045</c:v>
                </c:pt>
                <c:pt idx="2322">
                  <c:v>40046</c:v>
                </c:pt>
                <c:pt idx="2323">
                  <c:v>40049</c:v>
                </c:pt>
                <c:pt idx="2324">
                  <c:v>40050</c:v>
                </c:pt>
                <c:pt idx="2325">
                  <c:v>40051</c:v>
                </c:pt>
                <c:pt idx="2326">
                  <c:v>40052</c:v>
                </c:pt>
                <c:pt idx="2327">
                  <c:v>40053</c:v>
                </c:pt>
                <c:pt idx="2328">
                  <c:v>40056</c:v>
                </c:pt>
                <c:pt idx="2329">
                  <c:v>40057</c:v>
                </c:pt>
                <c:pt idx="2330">
                  <c:v>40058</c:v>
                </c:pt>
                <c:pt idx="2331">
                  <c:v>40059</c:v>
                </c:pt>
                <c:pt idx="2332">
                  <c:v>40060</c:v>
                </c:pt>
                <c:pt idx="2333">
                  <c:v>40063</c:v>
                </c:pt>
                <c:pt idx="2334">
                  <c:v>40064</c:v>
                </c:pt>
                <c:pt idx="2335">
                  <c:v>40065</c:v>
                </c:pt>
                <c:pt idx="2336">
                  <c:v>40066</c:v>
                </c:pt>
                <c:pt idx="2337">
                  <c:v>40067</c:v>
                </c:pt>
                <c:pt idx="2338">
                  <c:v>40070</c:v>
                </c:pt>
                <c:pt idx="2339">
                  <c:v>40071</c:v>
                </c:pt>
                <c:pt idx="2340">
                  <c:v>40072</c:v>
                </c:pt>
                <c:pt idx="2341">
                  <c:v>40073</c:v>
                </c:pt>
                <c:pt idx="2342">
                  <c:v>40074</c:v>
                </c:pt>
                <c:pt idx="2343">
                  <c:v>40077</c:v>
                </c:pt>
                <c:pt idx="2344">
                  <c:v>40078</c:v>
                </c:pt>
                <c:pt idx="2345">
                  <c:v>40079</c:v>
                </c:pt>
                <c:pt idx="2346">
                  <c:v>40080</c:v>
                </c:pt>
                <c:pt idx="2347">
                  <c:v>40081</c:v>
                </c:pt>
                <c:pt idx="2348">
                  <c:v>40084</c:v>
                </c:pt>
                <c:pt idx="2349">
                  <c:v>40085</c:v>
                </c:pt>
                <c:pt idx="2350">
                  <c:v>40086</c:v>
                </c:pt>
                <c:pt idx="2351">
                  <c:v>40087</c:v>
                </c:pt>
                <c:pt idx="2352">
                  <c:v>40088</c:v>
                </c:pt>
                <c:pt idx="2353">
                  <c:v>40091</c:v>
                </c:pt>
                <c:pt idx="2354">
                  <c:v>40092</c:v>
                </c:pt>
                <c:pt idx="2355">
                  <c:v>40093</c:v>
                </c:pt>
                <c:pt idx="2356">
                  <c:v>40094</c:v>
                </c:pt>
                <c:pt idx="2357">
                  <c:v>40095</c:v>
                </c:pt>
                <c:pt idx="2358">
                  <c:v>40098</c:v>
                </c:pt>
                <c:pt idx="2359">
                  <c:v>40099</c:v>
                </c:pt>
                <c:pt idx="2360">
                  <c:v>40100</c:v>
                </c:pt>
                <c:pt idx="2361">
                  <c:v>40101</c:v>
                </c:pt>
                <c:pt idx="2362">
                  <c:v>40102</c:v>
                </c:pt>
                <c:pt idx="2363">
                  <c:v>40105</c:v>
                </c:pt>
                <c:pt idx="2364">
                  <c:v>40106</c:v>
                </c:pt>
                <c:pt idx="2365">
                  <c:v>40107</c:v>
                </c:pt>
                <c:pt idx="2366">
                  <c:v>40108</c:v>
                </c:pt>
                <c:pt idx="2367">
                  <c:v>40109</c:v>
                </c:pt>
                <c:pt idx="2368">
                  <c:v>40112</c:v>
                </c:pt>
                <c:pt idx="2369">
                  <c:v>40113</c:v>
                </c:pt>
                <c:pt idx="2370">
                  <c:v>40114</c:v>
                </c:pt>
                <c:pt idx="2371">
                  <c:v>40115</c:v>
                </c:pt>
                <c:pt idx="2372">
                  <c:v>40116</c:v>
                </c:pt>
                <c:pt idx="2373">
                  <c:v>40119</c:v>
                </c:pt>
                <c:pt idx="2374">
                  <c:v>40120</c:v>
                </c:pt>
                <c:pt idx="2375">
                  <c:v>40121</c:v>
                </c:pt>
                <c:pt idx="2376">
                  <c:v>40122</c:v>
                </c:pt>
                <c:pt idx="2377">
                  <c:v>40123</c:v>
                </c:pt>
                <c:pt idx="2378">
                  <c:v>40126</c:v>
                </c:pt>
                <c:pt idx="2379">
                  <c:v>40127</c:v>
                </c:pt>
                <c:pt idx="2380">
                  <c:v>40128</c:v>
                </c:pt>
                <c:pt idx="2381">
                  <c:v>40129</c:v>
                </c:pt>
                <c:pt idx="2382">
                  <c:v>40130</c:v>
                </c:pt>
                <c:pt idx="2383">
                  <c:v>40133</c:v>
                </c:pt>
                <c:pt idx="2384">
                  <c:v>40134</c:v>
                </c:pt>
                <c:pt idx="2385">
                  <c:v>40135</c:v>
                </c:pt>
                <c:pt idx="2386">
                  <c:v>40136</c:v>
                </c:pt>
                <c:pt idx="2387">
                  <c:v>40137</c:v>
                </c:pt>
                <c:pt idx="2388">
                  <c:v>40140</c:v>
                </c:pt>
                <c:pt idx="2389">
                  <c:v>40141</c:v>
                </c:pt>
                <c:pt idx="2390">
                  <c:v>40142</c:v>
                </c:pt>
                <c:pt idx="2391">
                  <c:v>40143</c:v>
                </c:pt>
                <c:pt idx="2392">
                  <c:v>40144</c:v>
                </c:pt>
                <c:pt idx="2393">
                  <c:v>40147</c:v>
                </c:pt>
                <c:pt idx="2394">
                  <c:v>40148</c:v>
                </c:pt>
                <c:pt idx="2395">
                  <c:v>40149</c:v>
                </c:pt>
                <c:pt idx="2396">
                  <c:v>40150</c:v>
                </c:pt>
                <c:pt idx="2397">
                  <c:v>40151</c:v>
                </c:pt>
                <c:pt idx="2398">
                  <c:v>40154</c:v>
                </c:pt>
                <c:pt idx="2399">
                  <c:v>40155</c:v>
                </c:pt>
                <c:pt idx="2400">
                  <c:v>40156</c:v>
                </c:pt>
                <c:pt idx="2401">
                  <c:v>40157</c:v>
                </c:pt>
                <c:pt idx="2402">
                  <c:v>40158</c:v>
                </c:pt>
                <c:pt idx="2403">
                  <c:v>40161</c:v>
                </c:pt>
                <c:pt idx="2404">
                  <c:v>40162</c:v>
                </c:pt>
                <c:pt idx="2405">
                  <c:v>40163</c:v>
                </c:pt>
                <c:pt idx="2406">
                  <c:v>40164</c:v>
                </c:pt>
                <c:pt idx="2407">
                  <c:v>40165</c:v>
                </c:pt>
                <c:pt idx="2408">
                  <c:v>40168</c:v>
                </c:pt>
                <c:pt idx="2409">
                  <c:v>40169</c:v>
                </c:pt>
                <c:pt idx="2410">
                  <c:v>40170</c:v>
                </c:pt>
                <c:pt idx="2411">
                  <c:v>40171</c:v>
                </c:pt>
                <c:pt idx="2412">
                  <c:v>40172</c:v>
                </c:pt>
                <c:pt idx="2413">
                  <c:v>40175</c:v>
                </c:pt>
                <c:pt idx="2414">
                  <c:v>40176</c:v>
                </c:pt>
                <c:pt idx="2415">
                  <c:v>40177</c:v>
                </c:pt>
                <c:pt idx="2416">
                  <c:v>40178</c:v>
                </c:pt>
                <c:pt idx="2417">
                  <c:v>40179</c:v>
                </c:pt>
                <c:pt idx="2418">
                  <c:v>40182</c:v>
                </c:pt>
                <c:pt idx="2419">
                  <c:v>40183</c:v>
                </c:pt>
                <c:pt idx="2420">
                  <c:v>40184</c:v>
                </c:pt>
                <c:pt idx="2421">
                  <c:v>40185</c:v>
                </c:pt>
                <c:pt idx="2422">
                  <c:v>40186</c:v>
                </c:pt>
                <c:pt idx="2423">
                  <c:v>40189</c:v>
                </c:pt>
                <c:pt idx="2424">
                  <c:v>40190</c:v>
                </c:pt>
                <c:pt idx="2425">
                  <c:v>40191</c:v>
                </c:pt>
                <c:pt idx="2426">
                  <c:v>40192</c:v>
                </c:pt>
                <c:pt idx="2427">
                  <c:v>40193</c:v>
                </c:pt>
                <c:pt idx="2428">
                  <c:v>40196</c:v>
                </c:pt>
                <c:pt idx="2429">
                  <c:v>40197</c:v>
                </c:pt>
                <c:pt idx="2430">
                  <c:v>40198</c:v>
                </c:pt>
                <c:pt idx="2431">
                  <c:v>40199</c:v>
                </c:pt>
                <c:pt idx="2432">
                  <c:v>40200</c:v>
                </c:pt>
                <c:pt idx="2433">
                  <c:v>40203</c:v>
                </c:pt>
                <c:pt idx="2434">
                  <c:v>40204</c:v>
                </c:pt>
                <c:pt idx="2435">
                  <c:v>40205</c:v>
                </c:pt>
                <c:pt idx="2436">
                  <c:v>40206</c:v>
                </c:pt>
                <c:pt idx="2437">
                  <c:v>40207</c:v>
                </c:pt>
                <c:pt idx="2438">
                  <c:v>40210</c:v>
                </c:pt>
                <c:pt idx="2439">
                  <c:v>40211</c:v>
                </c:pt>
                <c:pt idx="2440">
                  <c:v>40212</c:v>
                </c:pt>
                <c:pt idx="2441">
                  <c:v>40213</c:v>
                </c:pt>
                <c:pt idx="2442">
                  <c:v>40214</c:v>
                </c:pt>
                <c:pt idx="2443">
                  <c:v>40217</c:v>
                </c:pt>
                <c:pt idx="2444">
                  <c:v>40218</c:v>
                </c:pt>
                <c:pt idx="2445">
                  <c:v>40219</c:v>
                </c:pt>
                <c:pt idx="2446">
                  <c:v>40220</c:v>
                </c:pt>
                <c:pt idx="2447">
                  <c:v>40221</c:v>
                </c:pt>
                <c:pt idx="2448">
                  <c:v>40224</c:v>
                </c:pt>
                <c:pt idx="2449">
                  <c:v>40225</c:v>
                </c:pt>
                <c:pt idx="2450">
                  <c:v>40226</c:v>
                </c:pt>
                <c:pt idx="2451">
                  <c:v>40227</c:v>
                </c:pt>
                <c:pt idx="2452">
                  <c:v>40228</c:v>
                </c:pt>
                <c:pt idx="2453">
                  <c:v>40231</c:v>
                </c:pt>
                <c:pt idx="2454">
                  <c:v>40232</c:v>
                </c:pt>
                <c:pt idx="2455">
                  <c:v>40233</c:v>
                </c:pt>
                <c:pt idx="2456">
                  <c:v>40234</c:v>
                </c:pt>
                <c:pt idx="2457">
                  <c:v>40235</c:v>
                </c:pt>
                <c:pt idx="2458">
                  <c:v>40238</c:v>
                </c:pt>
                <c:pt idx="2459">
                  <c:v>40239</c:v>
                </c:pt>
                <c:pt idx="2460">
                  <c:v>40240</c:v>
                </c:pt>
                <c:pt idx="2461">
                  <c:v>40241</c:v>
                </c:pt>
                <c:pt idx="2462">
                  <c:v>40242</c:v>
                </c:pt>
                <c:pt idx="2463">
                  <c:v>40245</c:v>
                </c:pt>
                <c:pt idx="2464">
                  <c:v>40246</c:v>
                </c:pt>
                <c:pt idx="2465">
                  <c:v>40247</c:v>
                </c:pt>
                <c:pt idx="2466">
                  <c:v>40248</c:v>
                </c:pt>
                <c:pt idx="2467">
                  <c:v>40249</c:v>
                </c:pt>
                <c:pt idx="2468">
                  <c:v>40252</c:v>
                </c:pt>
                <c:pt idx="2469">
                  <c:v>40253</c:v>
                </c:pt>
                <c:pt idx="2470">
                  <c:v>40254</c:v>
                </c:pt>
                <c:pt idx="2471">
                  <c:v>40255</c:v>
                </c:pt>
                <c:pt idx="2472">
                  <c:v>40256</c:v>
                </c:pt>
                <c:pt idx="2473">
                  <c:v>40259</c:v>
                </c:pt>
                <c:pt idx="2474">
                  <c:v>40260</c:v>
                </c:pt>
                <c:pt idx="2475">
                  <c:v>40261</c:v>
                </c:pt>
                <c:pt idx="2476">
                  <c:v>40262</c:v>
                </c:pt>
                <c:pt idx="2477">
                  <c:v>40263</c:v>
                </c:pt>
                <c:pt idx="2478">
                  <c:v>40266</c:v>
                </c:pt>
                <c:pt idx="2479">
                  <c:v>40267</c:v>
                </c:pt>
                <c:pt idx="2480">
                  <c:v>40268</c:v>
                </c:pt>
                <c:pt idx="2481">
                  <c:v>40269</c:v>
                </c:pt>
                <c:pt idx="2482">
                  <c:v>40270</c:v>
                </c:pt>
                <c:pt idx="2483">
                  <c:v>40273</c:v>
                </c:pt>
                <c:pt idx="2484">
                  <c:v>40274</c:v>
                </c:pt>
                <c:pt idx="2485">
                  <c:v>40275</c:v>
                </c:pt>
                <c:pt idx="2486">
                  <c:v>40276</c:v>
                </c:pt>
                <c:pt idx="2487">
                  <c:v>40277</c:v>
                </c:pt>
                <c:pt idx="2488">
                  <c:v>40280</c:v>
                </c:pt>
                <c:pt idx="2489">
                  <c:v>40281</c:v>
                </c:pt>
                <c:pt idx="2490">
                  <c:v>40282</c:v>
                </c:pt>
                <c:pt idx="2491">
                  <c:v>40283</c:v>
                </c:pt>
                <c:pt idx="2492">
                  <c:v>40284</c:v>
                </c:pt>
                <c:pt idx="2493">
                  <c:v>40287</c:v>
                </c:pt>
                <c:pt idx="2494">
                  <c:v>40288</c:v>
                </c:pt>
                <c:pt idx="2495">
                  <c:v>40289</c:v>
                </c:pt>
                <c:pt idx="2496">
                  <c:v>40290</c:v>
                </c:pt>
                <c:pt idx="2497">
                  <c:v>40291</c:v>
                </c:pt>
                <c:pt idx="2498">
                  <c:v>40294</c:v>
                </c:pt>
                <c:pt idx="2499">
                  <c:v>40295</c:v>
                </c:pt>
                <c:pt idx="2500">
                  <c:v>40296</c:v>
                </c:pt>
                <c:pt idx="2501">
                  <c:v>40297</c:v>
                </c:pt>
                <c:pt idx="2502">
                  <c:v>40298</c:v>
                </c:pt>
                <c:pt idx="2503">
                  <c:v>40301</c:v>
                </c:pt>
                <c:pt idx="2504">
                  <c:v>40302</c:v>
                </c:pt>
                <c:pt idx="2505">
                  <c:v>40303</c:v>
                </c:pt>
                <c:pt idx="2506">
                  <c:v>40304</c:v>
                </c:pt>
                <c:pt idx="2507">
                  <c:v>40305</c:v>
                </c:pt>
                <c:pt idx="2508">
                  <c:v>40308</c:v>
                </c:pt>
                <c:pt idx="2509">
                  <c:v>40309</c:v>
                </c:pt>
                <c:pt idx="2510">
                  <c:v>40310</c:v>
                </c:pt>
                <c:pt idx="2511">
                  <c:v>40311</c:v>
                </c:pt>
                <c:pt idx="2512">
                  <c:v>40312</c:v>
                </c:pt>
                <c:pt idx="2513">
                  <c:v>40315</c:v>
                </c:pt>
                <c:pt idx="2514">
                  <c:v>40316</c:v>
                </c:pt>
                <c:pt idx="2515">
                  <c:v>40317</c:v>
                </c:pt>
                <c:pt idx="2516">
                  <c:v>40318</c:v>
                </c:pt>
                <c:pt idx="2517">
                  <c:v>40319</c:v>
                </c:pt>
                <c:pt idx="2518">
                  <c:v>40322</c:v>
                </c:pt>
                <c:pt idx="2519">
                  <c:v>40323</c:v>
                </c:pt>
                <c:pt idx="2520">
                  <c:v>40324</c:v>
                </c:pt>
                <c:pt idx="2521">
                  <c:v>40325</c:v>
                </c:pt>
                <c:pt idx="2522">
                  <c:v>40326</c:v>
                </c:pt>
                <c:pt idx="2523">
                  <c:v>40329</c:v>
                </c:pt>
                <c:pt idx="2524">
                  <c:v>40330</c:v>
                </c:pt>
                <c:pt idx="2525">
                  <c:v>40331</c:v>
                </c:pt>
                <c:pt idx="2526">
                  <c:v>40332</c:v>
                </c:pt>
                <c:pt idx="2527">
                  <c:v>40333</c:v>
                </c:pt>
                <c:pt idx="2528">
                  <c:v>40336</c:v>
                </c:pt>
                <c:pt idx="2529">
                  <c:v>40337</c:v>
                </c:pt>
                <c:pt idx="2530">
                  <c:v>40338</c:v>
                </c:pt>
                <c:pt idx="2531">
                  <c:v>40339</c:v>
                </c:pt>
                <c:pt idx="2532">
                  <c:v>40340</c:v>
                </c:pt>
                <c:pt idx="2533">
                  <c:v>40343</c:v>
                </c:pt>
                <c:pt idx="2534">
                  <c:v>40344</c:v>
                </c:pt>
                <c:pt idx="2535">
                  <c:v>40345</c:v>
                </c:pt>
                <c:pt idx="2536">
                  <c:v>40346</c:v>
                </c:pt>
                <c:pt idx="2537">
                  <c:v>40347</c:v>
                </c:pt>
                <c:pt idx="2538">
                  <c:v>40350</c:v>
                </c:pt>
                <c:pt idx="2539">
                  <c:v>40351</c:v>
                </c:pt>
                <c:pt idx="2540">
                  <c:v>40352</c:v>
                </c:pt>
                <c:pt idx="2541">
                  <c:v>40353</c:v>
                </c:pt>
                <c:pt idx="2542">
                  <c:v>40354</c:v>
                </c:pt>
                <c:pt idx="2543">
                  <c:v>40357</c:v>
                </c:pt>
                <c:pt idx="2544">
                  <c:v>40358</c:v>
                </c:pt>
                <c:pt idx="2545">
                  <c:v>40359</c:v>
                </c:pt>
                <c:pt idx="2546">
                  <c:v>40360</c:v>
                </c:pt>
                <c:pt idx="2547">
                  <c:v>40361</c:v>
                </c:pt>
                <c:pt idx="2548">
                  <c:v>40364</c:v>
                </c:pt>
                <c:pt idx="2549">
                  <c:v>40365</c:v>
                </c:pt>
                <c:pt idx="2550">
                  <c:v>40366</c:v>
                </c:pt>
                <c:pt idx="2551">
                  <c:v>40367</c:v>
                </c:pt>
                <c:pt idx="2552">
                  <c:v>40368</c:v>
                </c:pt>
                <c:pt idx="2553">
                  <c:v>40371</c:v>
                </c:pt>
                <c:pt idx="2554">
                  <c:v>40372</c:v>
                </c:pt>
                <c:pt idx="2555">
                  <c:v>40373</c:v>
                </c:pt>
                <c:pt idx="2556">
                  <c:v>40374</c:v>
                </c:pt>
                <c:pt idx="2557">
                  <c:v>40375</c:v>
                </c:pt>
                <c:pt idx="2558">
                  <c:v>40378</c:v>
                </c:pt>
                <c:pt idx="2559">
                  <c:v>40379</c:v>
                </c:pt>
                <c:pt idx="2560">
                  <c:v>40380</c:v>
                </c:pt>
                <c:pt idx="2561">
                  <c:v>40381</c:v>
                </c:pt>
                <c:pt idx="2562">
                  <c:v>40382</c:v>
                </c:pt>
                <c:pt idx="2563">
                  <c:v>40385</c:v>
                </c:pt>
                <c:pt idx="2564">
                  <c:v>40386</c:v>
                </c:pt>
                <c:pt idx="2565">
                  <c:v>40387</c:v>
                </c:pt>
                <c:pt idx="2566">
                  <c:v>40388</c:v>
                </c:pt>
                <c:pt idx="2567">
                  <c:v>40389</c:v>
                </c:pt>
                <c:pt idx="2568">
                  <c:v>40392</c:v>
                </c:pt>
                <c:pt idx="2569">
                  <c:v>40393</c:v>
                </c:pt>
                <c:pt idx="2570">
                  <c:v>40394</c:v>
                </c:pt>
                <c:pt idx="2571">
                  <c:v>40395</c:v>
                </c:pt>
                <c:pt idx="2572">
                  <c:v>40396</c:v>
                </c:pt>
                <c:pt idx="2573">
                  <c:v>40399</c:v>
                </c:pt>
                <c:pt idx="2574">
                  <c:v>40400</c:v>
                </c:pt>
                <c:pt idx="2575">
                  <c:v>40401</c:v>
                </c:pt>
                <c:pt idx="2576">
                  <c:v>40402</c:v>
                </c:pt>
                <c:pt idx="2577">
                  <c:v>40403</c:v>
                </c:pt>
                <c:pt idx="2578">
                  <c:v>40406</c:v>
                </c:pt>
                <c:pt idx="2579">
                  <c:v>40407</c:v>
                </c:pt>
                <c:pt idx="2580">
                  <c:v>40408</c:v>
                </c:pt>
                <c:pt idx="2581">
                  <c:v>40409</c:v>
                </c:pt>
                <c:pt idx="2582">
                  <c:v>40410</c:v>
                </c:pt>
                <c:pt idx="2583">
                  <c:v>40413</c:v>
                </c:pt>
                <c:pt idx="2584">
                  <c:v>40414</c:v>
                </c:pt>
                <c:pt idx="2585">
                  <c:v>40415</c:v>
                </c:pt>
                <c:pt idx="2586">
                  <c:v>40416</c:v>
                </c:pt>
                <c:pt idx="2587">
                  <c:v>40417</c:v>
                </c:pt>
                <c:pt idx="2588">
                  <c:v>40420</c:v>
                </c:pt>
                <c:pt idx="2589">
                  <c:v>40421</c:v>
                </c:pt>
                <c:pt idx="2590">
                  <c:v>40422</c:v>
                </c:pt>
                <c:pt idx="2591">
                  <c:v>40423</c:v>
                </c:pt>
                <c:pt idx="2592">
                  <c:v>40424</c:v>
                </c:pt>
                <c:pt idx="2593">
                  <c:v>40427</c:v>
                </c:pt>
                <c:pt idx="2594">
                  <c:v>40428</c:v>
                </c:pt>
                <c:pt idx="2595">
                  <c:v>40429</c:v>
                </c:pt>
                <c:pt idx="2596">
                  <c:v>40430</c:v>
                </c:pt>
                <c:pt idx="2597">
                  <c:v>40431</c:v>
                </c:pt>
                <c:pt idx="2598">
                  <c:v>40434</c:v>
                </c:pt>
                <c:pt idx="2599">
                  <c:v>40435</c:v>
                </c:pt>
                <c:pt idx="2600">
                  <c:v>40436</c:v>
                </c:pt>
                <c:pt idx="2601">
                  <c:v>40437</c:v>
                </c:pt>
                <c:pt idx="2602">
                  <c:v>40438</c:v>
                </c:pt>
                <c:pt idx="2603">
                  <c:v>40441</c:v>
                </c:pt>
                <c:pt idx="2604">
                  <c:v>40442</c:v>
                </c:pt>
                <c:pt idx="2605">
                  <c:v>40443</c:v>
                </c:pt>
                <c:pt idx="2606">
                  <c:v>40444</c:v>
                </c:pt>
                <c:pt idx="2607">
                  <c:v>40445</c:v>
                </c:pt>
                <c:pt idx="2608">
                  <c:v>40448</c:v>
                </c:pt>
              </c:numCache>
            </c:numRef>
          </c:cat>
          <c:val>
            <c:numRef>
              <c:f>Sheet1!$C$7:$C$2615</c:f>
              <c:numCache>
                <c:formatCode>General</c:formatCode>
                <c:ptCount val="2609"/>
                <c:pt idx="0">
                  <c:v>5.83</c:v>
                </c:pt>
                <c:pt idx="1">
                  <c:v>5.83</c:v>
                </c:pt>
                <c:pt idx="2">
                  <c:v>5.83</c:v>
                </c:pt>
                <c:pt idx="3">
                  <c:v>5.83</c:v>
                </c:pt>
                <c:pt idx="4">
                  <c:v>5.83</c:v>
                </c:pt>
                <c:pt idx="5">
                  <c:v>5.83</c:v>
                </c:pt>
                <c:pt idx="6">
                  <c:v>5.83</c:v>
                </c:pt>
                <c:pt idx="7">
                  <c:v>5.8472</c:v>
                </c:pt>
                <c:pt idx="8">
                  <c:v>5.8472</c:v>
                </c:pt>
                <c:pt idx="9">
                  <c:v>5.8472</c:v>
                </c:pt>
                <c:pt idx="10">
                  <c:v>5.8472</c:v>
                </c:pt>
                <c:pt idx="11">
                  <c:v>5.8472</c:v>
                </c:pt>
                <c:pt idx="12">
                  <c:v>5.85</c:v>
                </c:pt>
                <c:pt idx="13">
                  <c:v>5.85</c:v>
                </c:pt>
                <c:pt idx="14">
                  <c:v>5.85</c:v>
                </c:pt>
                <c:pt idx="15">
                  <c:v>5.85</c:v>
                </c:pt>
                <c:pt idx="16">
                  <c:v>5.85</c:v>
                </c:pt>
                <c:pt idx="17">
                  <c:v>5.85</c:v>
                </c:pt>
                <c:pt idx="18">
                  <c:v>5.85</c:v>
                </c:pt>
                <c:pt idx="19">
                  <c:v>5.85</c:v>
                </c:pt>
                <c:pt idx="20">
                  <c:v>5.85</c:v>
                </c:pt>
                <c:pt idx="21">
                  <c:v>5.85</c:v>
                </c:pt>
                <c:pt idx="22">
                  <c:v>5.85</c:v>
                </c:pt>
                <c:pt idx="23">
                  <c:v>5.85</c:v>
                </c:pt>
                <c:pt idx="24">
                  <c:v>5.85</c:v>
                </c:pt>
                <c:pt idx="25">
                  <c:v>5.85</c:v>
                </c:pt>
                <c:pt idx="26">
                  <c:v>5.85</c:v>
                </c:pt>
                <c:pt idx="27">
                  <c:v>5.85</c:v>
                </c:pt>
                <c:pt idx="28">
                  <c:v>5.85</c:v>
                </c:pt>
                <c:pt idx="29">
                  <c:v>5.85</c:v>
                </c:pt>
                <c:pt idx="30">
                  <c:v>5.85</c:v>
                </c:pt>
                <c:pt idx="31">
                  <c:v>5.85</c:v>
                </c:pt>
                <c:pt idx="32">
                  <c:v>5.85</c:v>
                </c:pt>
                <c:pt idx="33">
                  <c:v>5.85</c:v>
                </c:pt>
                <c:pt idx="34">
                  <c:v>5.85</c:v>
                </c:pt>
                <c:pt idx="35">
                  <c:v>5.85</c:v>
                </c:pt>
                <c:pt idx="36">
                  <c:v>5.85</c:v>
                </c:pt>
                <c:pt idx="37">
                  <c:v>5.85</c:v>
                </c:pt>
                <c:pt idx="38">
                  <c:v>5.85</c:v>
                </c:pt>
                <c:pt idx="39">
                  <c:v>5.85</c:v>
                </c:pt>
                <c:pt idx="40">
                  <c:v>5.85</c:v>
                </c:pt>
                <c:pt idx="41">
                  <c:v>5.85</c:v>
                </c:pt>
                <c:pt idx="42">
                  <c:v>5.74</c:v>
                </c:pt>
                <c:pt idx="43">
                  <c:v>5.74</c:v>
                </c:pt>
                <c:pt idx="44">
                  <c:v>5.74</c:v>
                </c:pt>
                <c:pt idx="45">
                  <c:v>5.74</c:v>
                </c:pt>
                <c:pt idx="46">
                  <c:v>5.74</c:v>
                </c:pt>
                <c:pt idx="47">
                  <c:v>5.74</c:v>
                </c:pt>
                <c:pt idx="48">
                  <c:v>5.74</c:v>
                </c:pt>
                <c:pt idx="49">
                  <c:v>5.74</c:v>
                </c:pt>
                <c:pt idx="50">
                  <c:v>5.74</c:v>
                </c:pt>
                <c:pt idx="51">
                  <c:v>5.74</c:v>
                </c:pt>
                <c:pt idx="52">
                  <c:v>5.7120999999999995</c:v>
                </c:pt>
                <c:pt idx="53">
                  <c:v>5.7120999999999995</c:v>
                </c:pt>
                <c:pt idx="54">
                  <c:v>5.7120999999999995</c:v>
                </c:pt>
                <c:pt idx="55">
                  <c:v>5.7120999999999995</c:v>
                </c:pt>
                <c:pt idx="56">
                  <c:v>5.7120999999999995</c:v>
                </c:pt>
                <c:pt idx="57">
                  <c:v>5.7065000000000001</c:v>
                </c:pt>
                <c:pt idx="58">
                  <c:v>5.7065000000000001</c:v>
                </c:pt>
                <c:pt idx="59">
                  <c:v>5.7065000000000001</c:v>
                </c:pt>
                <c:pt idx="60">
                  <c:v>5.7065000000000001</c:v>
                </c:pt>
                <c:pt idx="61">
                  <c:v>5.7065000000000001</c:v>
                </c:pt>
                <c:pt idx="62">
                  <c:v>5.7</c:v>
                </c:pt>
                <c:pt idx="63">
                  <c:v>5.7</c:v>
                </c:pt>
                <c:pt idx="64">
                  <c:v>5.7</c:v>
                </c:pt>
                <c:pt idx="65">
                  <c:v>5.7</c:v>
                </c:pt>
                <c:pt idx="66">
                  <c:v>5.7</c:v>
                </c:pt>
                <c:pt idx="67">
                  <c:v>5.6899999999999995</c:v>
                </c:pt>
                <c:pt idx="68">
                  <c:v>5.6899999999999995</c:v>
                </c:pt>
                <c:pt idx="69">
                  <c:v>5.6899999999999995</c:v>
                </c:pt>
                <c:pt idx="70">
                  <c:v>5.6899999999999995</c:v>
                </c:pt>
                <c:pt idx="71">
                  <c:v>5.6899999999999995</c:v>
                </c:pt>
                <c:pt idx="72">
                  <c:v>5.5380000000000003</c:v>
                </c:pt>
                <c:pt idx="73">
                  <c:v>5.5380000000000003</c:v>
                </c:pt>
                <c:pt idx="74">
                  <c:v>5.5380000000000003</c:v>
                </c:pt>
                <c:pt idx="75">
                  <c:v>5.5380000000000003</c:v>
                </c:pt>
                <c:pt idx="76">
                  <c:v>5.5380000000000003</c:v>
                </c:pt>
                <c:pt idx="77">
                  <c:v>5.5380000000000003</c:v>
                </c:pt>
                <c:pt idx="78">
                  <c:v>5.5380000000000003</c:v>
                </c:pt>
                <c:pt idx="79">
                  <c:v>5.5380000000000003</c:v>
                </c:pt>
                <c:pt idx="80">
                  <c:v>5.5380000000000003</c:v>
                </c:pt>
                <c:pt idx="81">
                  <c:v>5.5380000000000003</c:v>
                </c:pt>
                <c:pt idx="82">
                  <c:v>5.5579999999999989</c:v>
                </c:pt>
                <c:pt idx="83">
                  <c:v>5.5579999999999989</c:v>
                </c:pt>
                <c:pt idx="84">
                  <c:v>5.5579999999999989</c:v>
                </c:pt>
                <c:pt idx="85">
                  <c:v>5.5579999999999989</c:v>
                </c:pt>
                <c:pt idx="86">
                  <c:v>5.5579999999999989</c:v>
                </c:pt>
                <c:pt idx="87">
                  <c:v>5.57</c:v>
                </c:pt>
                <c:pt idx="88">
                  <c:v>5.57</c:v>
                </c:pt>
                <c:pt idx="89">
                  <c:v>5.57</c:v>
                </c:pt>
                <c:pt idx="90">
                  <c:v>5.57</c:v>
                </c:pt>
                <c:pt idx="91">
                  <c:v>5.57</c:v>
                </c:pt>
                <c:pt idx="92">
                  <c:v>5.57</c:v>
                </c:pt>
                <c:pt idx="93">
                  <c:v>5.57</c:v>
                </c:pt>
                <c:pt idx="94">
                  <c:v>5.57</c:v>
                </c:pt>
                <c:pt idx="95">
                  <c:v>5.57</c:v>
                </c:pt>
                <c:pt idx="96">
                  <c:v>5.57</c:v>
                </c:pt>
                <c:pt idx="97">
                  <c:v>5.4950000000000001</c:v>
                </c:pt>
                <c:pt idx="98">
                  <c:v>5.4950000000000001</c:v>
                </c:pt>
                <c:pt idx="99">
                  <c:v>5.4950000000000001</c:v>
                </c:pt>
                <c:pt idx="100">
                  <c:v>5.4950000000000001</c:v>
                </c:pt>
                <c:pt idx="101">
                  <c:v>5.4950000000000001</c:v>
                </c:pt>
                <c:pt idx="102">
                  <c:v>5.532</c:v>
                </c:pt>
                <c:pt idx="103">
                  <c:v>5.532</c:v>
                </c:pt>
                <c:pt idx="104">
                  <c:v>5.532</c:v>
                </c:pt>
                <c:pt idx="105">
                  <c:v>5.532</c:v>
                </c:pt>
                <c:pt idx="106">
                  <c:v>5.532</c:v>
                </c:pt>
                <c:pt idx="107">
                  <c:v>5.4622999999999999</c:v>
                </c:pt>
                <c:pt idx="108">
                  <c:v>5.4622999999999999</c:v>
                </c:pt>
                <c:pt idx="109">
                  <c:v>5.4622999999999999</c:v>
                </c:pt>
                <c:pt idx="110">
                  <c:v>5.4622999999999999</c:v>
                </c:pt>
                <c:pt idx="111">
                  <c:v>5.4622999999999999</c:v>
                </c:pt>
                <c:pt idx="112">
                  <c:v>5.375</c:v>
                </c:pt>
                <c:pt idx="113">
                  <c:v>5.375</c:v>
                </c:pt>
                <c:pt idx="114">
                  <c:v>5.375</c:v>
                </c:pt>
                <c:pt idx="115">
                  <c:v>5.375</c:v>
                </c:pt>
                <c:pt idx="116">
                  <c:v>5.375</c:v>
                </c:pt>
                <c:pt idx="117">
                  <c:v>5.3532000000000002</c:v>
                </c:pt>
                <c:pt idx="118">
                  <c:v>5.3532000000000002</c:v>
                </c:pt>
                <c:pt idx="119">
                  <c:v>5.3532000000000002</c:v>
                </c:pt>
                <c:pt idx="120">
                  <c:v>5.3532000000000002</c:v>
                </c:pt>
                <c:pt idx="121">
                  <c:v>5.3532000000000002</c:v>
                </c:pt>
                <c:pt idx="122">
                  <c:v>5.2679999999999989</c:v>
                </c:pt>
                <c:pt idx="123">
                  <c:v>5.2679999999999989</c:v>
                </c:pt>
                <c:pt idx="124">
                  <c:v>5.2679999999999989</c:v>
                </c:pt>
                <c:pt idx="125">
                  <c:v>5.2679999999999989</c:v>
                </c:pt>
                <c:pt idx="126">
                  <c:v>5.2679999999999989</c:v>
                </c:pt>
                <c:pt idx="127">
                  <c:v>5.2</c:v>
                </c:pt>
                <c:pt idx="128">
                  <c:v>5.2</c:v>
                </c:pt>
                <c:pt idx="129">
                  <c:v>5.2</c:v>
                </c:pt>
                <c:pt idx="130">
                  <c:v>5.2</c:v>
                </c:pt>
                <c:pt idx="131">
                  <c:v>5.2</c:v>
                </c:pt>
                <c:pt idx="132">
                  <c:v>5.2919999999999998</c:v>
                </c:pt>
                <c:pt idx="133">
                  <c:v>5.2919999999999998</c:v>
                </c:pt>
                <c:pt idx="134">
                  <c:v>5.2919999999999998</c:v>
                </c:pt>
                <c:pt idx="135">
                  <c:v>5.2919999999999998</c:v>
                </c:pt>
                <c:pt idx="136">
                  <c:v>5.2919999999999998</c:v>
                </c:pt>
                <c:pt idx="137">
                  <c:v>5.1974999999999989</c:v>
                </c:pt>
                <c:pt idx="138">
                  <c:v>5.1974999999999989</c:v>
                </c:pt>
                <c:pt idx="139">
                  <c:v>5.1974999999999989</c:v>
                </c:pt>
                <c:pt idx="140">
                  <c:v>5.1974999999999989</c:v>
                </c:pt>
                <c:pt idx="141">
                  <c:v>5.1974999999999989</c:v>
                </c:pt>
                <c:pt idx="142">
                  <c:v>5.1974999999999989</c:v>
                </c:pt>
                <c:pt idx="143">
                  <c:v>5.1974999999999989</c:v>
                </c:pt>
                <c:pt idx="144">
                  <c:v>5.1974999999999989</c:v>
                </c:pt>
                <c:pt idx="145">
                  <c:v>5.1974999999999989</c:v>
                </c:pt>
                <c:pt idx="146">
                  <c:v>5.1974999999999989</c:v>
                </c:pt>
                <c:pt idx="147">
                  <c:v>5.1974999999999989</c:v>
                </c:pt>
                <c:pt idx="148">
                  <c:v>5.1974999999999989</c:v>
                </c:pt>
                <c:pt idx="149">
                  <c:v>5.1974999999999989</c:v>
                </c:pt>
                <c:pt idx="150">
                  <c:v>5.1974999999999989</c:v>
                </c:pt>
                <c:pt idx="151">
                  <c:v>5.1974999999999989</c:v>
                </c:pt>
                <c:pt idx="152">
                  <c:v>5.1103999999999994</c:v>
                </c:pt>
                <c:pt idx="153">
                  <c:v>5.1103999999999994</c:v>
                </c:pt>
                <c:pt idx="154">
                  <c:v>5.1103999999999994</c:v>
                </c:pt>
                <c:pt idx="155">
                  <c:v>5.1103999999999994</c:v>
                </c:pt>
                <c:pt idx="156">
                  <c:v>5.1103999999999994</c:v>
                </c:pt>
                <c:pt idx="157">
                  <c:v>5.1103999999999994</c:v>
                </c:pt>
                <c:pt idx="158">
                  <c:v>5.1103999999999994</c:v>
                </c:pt>
                <c:pt idx="159">
                  <c:v>5.1103999999999994</c:v>
                </c:pt>
                <c:pt idx="160">
                  <c:v>5.1103999999999994</c:v>
                </c:pt>
                <c:pt idx="161">
                  <c:v>5.1103999999999994</c:v>
                </c:pt>
                <c:pt idx="162">
                  <c:v>5.04</c:v>
                </c:pt>
                <c:pt idx="163">
                  <c:v>5.04</c:v>
                </c:pt>
                <c:pt idx="164">
                  <c:v>5.04</c:v>
                </c:pt>
                <c:pt idx="165">
                  <c:v>5.04</c:v>
                </c:pt>
                <c:pt idx="166">
                  <c:v>5.04</c:v>
                </c:pt>
                <c:pt idx="167">
                  <c:v>5.0149999999999988</c:v>
                </c:pt>
                <c:pt idx="168">
                  <c:v>5.0149999999999988</c:v>
                </c:pt>
                <c:pt idx="169">
                  <c:v>5.0149999999999988</c:v>
                </c:pt>
                <c:pt idx="170">
                  <c:v>5.0149999999999988</c:v>
                </c:pt>
                <c:pt idx="171">
                  <c:v>5.0149999999999988</c:v>
                </c:pt>
                <c:pt idx="172">
                  <c:v>5.0149999999999988</c:v>
                </c:pt>
                <c:pt idx="173">
                  <c:v>5.0149999999999988</c:v>
                </c:pt>
                <c:pt idx="174">
                  <c:v>5.0149999999999988</c:v>
                </c:pt>
                <c:pt idx="175">
                  <c:v>5.0149999999999988</c:v>
                </c:pt>
                <c:pt idx="176">
                  <c:v>5.0149999999999988</c:v>
                </c:pt>
                <c:pt idx="177">
                  <c:v>5.0149999999999988</c:v>
                </c:pt>
                <c:pt idx="178">
                  <c:v>5.0149999999999988</c:v>
                </c:pt>
                <c:pt idx="179">
                  <c:v>5.0149999999999988</c:v>
                </c:pt>
                <c:pt idx="180">
                  <c:v>5.0149999999999988</c:v>
                </c:pt>
                <c:pt idx="181">
                  <c:v>5.0819999999999999</c:v>
                </c:pt>
                <c:pt idx="182">
                  <c:v>5.0819999999999999</c:v>
                </c:pt>
                <c:pt idx="183">
                  <c:v>5.0819999999999999</c:v>
                </c:pt>
                <c:pt idx="184">
                  <c:v>5.0819999999999999</c:v>
                </c:pt>
                <c:pt idx="185">
                  <c:v>5.0819999999999999</c:v>
                </c:pt>
                <c:pt idx="186">
                  <c:v>5.0819999999999999</c:v>
                </c:pt>
                <c:pt idx="187">
                  <c:v>5.0819999999999999</c:v>
                </c:pt>
                <c:pt idx="188">
                  <c:v>5.0819999999999999</c:v>
                </c:pt>
                <c:pt idx="189">
                  <c:v>5.0819999999999999</c:v>
                </c:pt>
                <c:pt idx="190">
                  <c:v>5.0819999999999999</c:v>
                </c:pt>
                <c:pt idx="191">
                  <c:v>5.0819999999999999</c:v>
                </c:pt>
                <c:pt idx="192">
                  <c:v>5.0469999999999997</c:v>
                </c:pt>
                <c:pt idx="193">
                  <c:v>5.0469999999999997</c:v>
                </c:pt>
                <c:pt idx="194">
                  <c:v>5.0469999999999997</c:v>
                </c:pt>
                <c:pt idx="195">
                  <c:v>5.0469999999999997</c:v>
                </c:pt>
                <c:pt idx="196">
                  <c:v>5.0469999999999997</c:v>
                </c:pt>
                <c:pt idx="197">
                  <c:v>5.0999999999999996</c:v>
                </c:pt>
                <c:pt idx="198">
                  <c:v>5.0999999999999996</c:v>
                </c:pt>
                <c:pt idx="199">
                  <c:v>5.0999999999999996</c:v>
                </c:pt>
                <c:pt idx="200">
                  <c:v>5.0999999999999996</c:v>
                </c:pt>
                <c:pt idx="201">
                  <c:v>5.0999999999999996</c:v>
                </c:pt>
                <c:pt idx="202">
                  <c:v>5.0819999999999999</c:v>
                </c:pt>
                <c:pt idx="203">
                  <c:v>5.0819999999999999</c:v>
                </c:pt>
                <c:pt idx="204">
                  <c:v>5.0819999999999999</c:v>
                </c:pt>
                <c:pt idx="205">
                  <c:v>5.0819999999999999</c:v>
                </c:pt>
                <c:pt idx="206">
                  <c:v>5.0819999999999999</c:v>
                </c:pt>
                <c:pt idx="207">
                  <c:v>5.0569799999999994</c:v>
                </c:pt>
                <c:pt idx="208">
                  <c:v>5.0569799999999994</c:v>
                </c:pt>
                <c:pt idx="209">
                  <c:v>5.0569799999999994</c:v>
                </c:pt>
                <c:pt idx="210">
                  <c:v>5.0569799999999994</c:v>
                </c:pt>
                <c:pt idx="211">
                  <c:v>5.0569799999999994</c:v>
                </c:pt>
                <c:pt idx="212">
                  <c:v>5.03</c:v>
                </c:pt>
                <c:pt idx="213">
                  <c:v>5.03</c:v>
                </c:pt>
                <c:pt idx="214">
                  <c:v>5.03</c:v>
                </c:pt>
                <c:pt idx="215">
                  <c:v>5.03</c:v>
                </c:pt>
                <c:pt idx="216">
                  <c:v>5.03</c:v>
                </c:pt>
                <c:pt idx="217">
                  <c:v>5.04</c:v>
                </c:pt>
                <c:pt idx="218">
                  <c:v>5.04</c:v>
                </c:pt>
                <c:pt idx="219">
                  <c:v>5.04</c:v>
                </c:pt>
                <c:pt idx="220">
                  <c:v>5.04</c:v>
                </c:pt>
                <c:pt idx="221">
                  <c:v>5.04</c:v>
                </c:pt>
                <c:pt idx="222">
                  <c:v>4.8395000000000001</c:v>
                </c:pt>
                <c:pt idx="223">
                  <c:v>4.8395000000000001</c:v>
                </c:pt>
                <c:pt idx="224">
                  <c:v>4.8395000000000001</c:v>
                </c:pt>
                <c:pt idx="225">
                  <c:v>4.8395000000000001</c:v>
                </c:pt>
                <c:pt idx="226">
                  <c:v>4.8395000000000001</c:v>
                </c:pt>
                <c:pt idx="227">
                  <c:v>4.75</c:v>
                </c:pt>
                <c:pt idx="228">
                  <c:v>4.75</c:v>
                </c:pt>
                <c:pt idx="229">
                  <c:v>4.75</c:v>
                </c:pt>
                <c:pt idx="230">
                  <c:v>4.75</c:v>
                </c:pt>
                <c:pt idx="231">
                  <c:v>4.75</c:v>
                </c:pt>
                <c:pt idx="232">
                  <c:v>4.78</c:v>
                </c:pt>
                <c:pt idx="233">
                  <c:v>4.78</c:v>
                </c:pt>
                <c:pt idx="234">
                  <c:v>4.78</c:v>
                </c:pt>
                <c:pt idx="235">
                  <c:v>4.78</c:v>
                </c:pt>
                <c:pt idx="236">
                  <c:v>4.78</c:v>
                </c:pt>
                <c:pt idx="237">
                  <c:v>4.8</c:v>
                </c:pt>
                <c:pt idx="238">
                  <c:v>4.8</c:v>
                </c:pt>
                <c:pt idx="239">
                  <c:v>4.8</c:v>
                </c:pt>
                <c:pt idx="240">
                  <c:v>4.8</c:v>
                </c:pt>
                <c:pt idx="241">
                  <c:v>4.8</c:v>
                </c:pt>
                <c:pt idx="242">
                  <c:v>4.71</c:v>
                </c:pt>
                <c:pt idx="243">
                  <c:v>4.71</c:v>
                </c:pt>
                <c:pt idx="244">
                  <c:v>4.71</c:v>
                </c:pt>
                <c:pt idx="245">
                  <c:v>4.71</c:v>
                </c:pt>
                <c:pt idx="246">
                  <c:v>4.71</c:v>
                </c:pt>
                <c:pt idx="247">
                  <c:v>4.6969999999999992</c:v>
                </c:pt>
                <c:pt idx="248">
                  <c:v>4.6969999999999992</c:v>
                </c:pt>
                <c:pt idx="249">
                  <c:v>4.6969999999999992</c:v>
                </c:pt>
                <c:pt idx="250">
                  <c:v>4.6969999999999992</c:v>
                </c:pt>
                <c:pt idx="251">
                  <c:v>4.6969999999999992</c:v>
                </c:pt>
                <c:pt idx="252">
                  <c:v>4.5712500000000009</c:v>
                </c:pt>
                <c:pt idx="253">
                  <c:v>4.5712500000000009</c:v>
                </c:pt>
                <c:pt idx="254">
                  <c:v>4.5712500000000009</c:v>
                </c:pt>
                <c:pt idx="255">
                  <c:v>4.5712500000000009</c:v>
                </c:pt>
                <c:pt idx="256">
                  <c:v>4.5712500000000009</c:v>
                </c:pt>
                <c:pt idx="257">
                  <c:v>4.3196500000000002</c:v>
                </c:pt>
                <c:pt idx="258">
                  <c:v>4.3196500000000002</c:v>
                </c:pt>
                <c:pt idx="259">
                  <c:v>4.3196500000000002</c:v>
                </c:pt>
                <c:pt idx="260">
                  <c:v>4.3196500000000002</c:v>
                </c:pt>
                <c:pt idx="261">
                  <c:v>4.3196500000000002</c:v>
                </c:pt>
                <c:pt idx="262">
                  <c:v>4.3289999999999988</c:v>
                </c:pt>
                <c:pt idx="263">
                  <c:v>4.3289999999999988</c:v>
                </c:pt>
                <c:pt idx="264">
                  <c:v>4.3289999999999988</c:v>
                </c:pt>
                <c:pt idx="265">
                  <c:v>4.3289999999999988</c:v>
                </c:pt>
                <c:pt idx="266">
                  <c:v>4.3289999999999988</c:v>
                </c:pt>
                <c:pt idx="267">
                  <c:v>4.2</c:v>
                </c:pt>
                <c:pt idx="268">
                  <c:v>4.2</c:v>
                </c:pt>
                <c:pt idx="269">
                  <c:v>4.2</c:v>
                </c:pt>
                <c:pt idx="270">
                  <c:v>4.2</c:v>
                </c:pt>
                <c:pt idx="271">
                  <c:v>4.2</c:v>
                </c:pt>
                <c:pt idx="272">
                  <c:v>4.2279999999999989</c:v>
                </c:pt>
                <c:pt idx="273">
                  <c:v>4.2279999999999989</c:v>
                </c:pt>
                <c:pt idx="274">
                  <c:v>4.2279999999999989</c:v>
                </c:pt>
                <c:pt idx="275">
                  <c:v>4.2279999999999989</c:v>
                </c:pt>
                <c:pt idx="276">
                  <c:v>4.2279999999999989</c:v>
                </c:pt>
                <c:pt idx="277">
                  <c:v>4.2144999999999992</c:v>
                </c:pt>
                <c:pt idx="278">
                  <c:v>4.2144999999999992</c:v>
                </c:pt>
                <c:pt idx="279">
                  <c:v>4.2144999999999992</c:v>
                </c:pt>
                <c:pt idx="280">
                  <c:v>4.2144999999999992</c:v>
                </c:pt>
                <c:pt idx="281">
                  <c:v>4.2144999999999992</c:v>
                </c:pt>
                <c:pt idx="282">
                  <c:v>4.1583999999999994</c:v>
                </c:pt>
                <c:pt idx="283">
                  <c:v>4.1583999999999994</c:v>
                </c:pt>
                <c:pt idx="284">
                  <c:v>4.1583999999999994</c:v>
                </c:pt>
                <c:pt idx="285">
                  <c:v>4.1583999999999994</c:v>
                </c:pt>
                <c:pt idx="286">
                  <c:v>4.1583999999999994</c:v>
                </c:pt>
                <c:pt idx="287">
                  <c:v>4.0034999999999998</c:v>
                </c:pt>
                <c:pt idx="288">
                  <c:v>4.0034999999999998</c:v>
                </c:pt>
                <c:pt idx="289">
                  <c:v>4.0034999999999998</c:v>
                </c:pt>
                <c:pt idx="290">
                  <c:v>4.0034999999999998</c:v>
                </c:pt>
                <c:pt idx="291">
                  <c:v>4.0034999999999998</c:v>
                </c:pt>
                <c:pt idx="292">
                  <c:v>3.7290700000000001</c:v>
                </c:pt>
                <c:pt idx="293">
                  <c:v>3.7290700000000001</c:v>
                </c:pt>
                <c:pt idx="294">
                  <c:v>3.7290700000000001</c:v>
                </c:pt>
                <c:pt idx="295">
                  <c:v>3.7290700000000001</c:v>
                </c:pt>
                <c:pt idx="296">
                  <c:v>3.7290700000000001</c:v>
                </c:pt>
                <c:pt idx="297">
                  <c:v>3.7821400000000001</c:v>
                </c:pt>
                <c:pt idx="298">
                  <c:v>3.7821400000000001</c:v>
                </c:pt>
                <c:pt idx="299">
                  <c:v>3.7821400000000001</c:v>
                </c:pt>
                <c:pt idx="300">
                  <c:v>3.7821400000000001</c:v>
                </c:pt>
                <c:pt idx="301">
                  <c:v>3.7821400000000001</c:v>
                </c:pt>
                <c:pt idx="302">
                  <c:v>3.75786</c:v>
                </c:pt>
                <c:pt idx="303">
                  <c:v>3.75786</c:v>
                </c:pt>
                <c:pt idx="304">
                  <c:v>3.75786</c:v>
                </c:pt>
                <c:pt idx="305">
                  <c:v>3.75786</c:v>
                </c:pt>
                <c:pt idx="306">
                  <c:v>3.75786</c:v>
                </c:pt>
                <c:pt idx="307">
                  <c:v>3.806859999999999</c:v>
                </c:pt>
                <c:pt idx="308">
                  <c:v>3.806859999999999</c:v>
                </c:pt>
                <c:pt idx="309">
                  <c:v>3.806859999999999</c:v>
                </c:pt>
                <c:pt idx="310">
                  <c:v>3.806859999999999</c:v>
                </c:pt>
                <c:pt idx="311">
                  <c:v>3.806859999999999</c:v>
                </c:pt>
                <c:pt idx="312">
                  <c:v>3.8485</c:v>
                </c:pt>
                <c:pt idx="313">
                  <c:v>3.8485</c:v>
                </c:pt>
                <c:pt idx="314">
                  <c:v>3.8485</c:v>
                </c:pt>
                <c:pt idx="315">
                  <c:v>3.8485</c:v>
                </c:pt>
                <c:pt idx="316">
                  <c:v>3.8485</c:v>
                </c:pt>
                <c:pt idx="317">
                  <c:v>3.8571399999999998</c:v>
                </c:pt>
                <c:pt idx="318">
                  <c:v>3.8571399999999998</c:v>
                </c:pt>
                <c:pt idx="319">
                  <c:v>3.8571399999999998</c:v>
                </c:pt>
                <c:pt idx="320">
                  <c:v>3.8571399999999998</c:v>
                </c:pt>
                <c:pt idx="321">
                  <c:v>3.8571399999999998</c:v>
                </c:pt>
                <c:pt idx="322">
                  <c:v>3.8899999999999997</c:v>
                </c:pt>
                <c:pt idx="323">
                  <c:v>3.8899999999999997</c:v>
                </c:pt>
                <c:pt idx="324">
                  <c:v>3.8899999999999997</c:v>
                </c:pt>
                <c:pt idx="325">
                  <c:v>3.8899999999999997</c:v>
                </c:pt>
                <c:pt idx="326">
                  <c:v>3.8899999999999997</c:v>
                </c:pt>
                <c:pt idx="327">
                  <c:v>3.8707099999999994</c:v>
                </c:pt>
                <c:pt idx="328">
                  <c:v>3.8707099999999994</c:v>
                </c:pt>
                <c:pt idx="329">
                  <c:v>3.8707099999999994</c:v>
                </c:pt>
                <c:pt idx="330">
                  <c:v>3.8707099999999994</c:v>
                </c:pt>
                <c:pt idx="331">
                  <c:v>3.8707099999999994</c:v>
                </c:pt>
                <c:pt idx="332">
                  <c:v>3.8</c:v>
                </c:pt>
                <c:pt idx="333">
                  <c:v>3.8</c:v>
                </c:pt>
                <c:pt idx="334">
                  <c:v>3.8</c:v>
                </c:pt>
                <c:pt idx="335">
                  <c:v>3.8</c:v>
                </c:pt>
                <c:pt idx="336">
                  <c:v>3.8</c:v>
                </c:pt>
                <c:pt idx="337">
                  <c:v>3.8935</c:v>
                </c:pt>
                <c:pt idx="338">
                  <c:v>3.8935</c:v>
                </c:pt>
                <c:pt idx="339">
                  <c:v>3.8935</c:v>
                </c:pt>
                <c:pt idx="340">
                  <c:v>3.8935</c:v>
                </c:pt>
                <c:pt idx="341">
                  <c:v>3.8935</c:v>
                </c:pt>
                <c:pt idx="342">
                  <c:v>3.8681199999999998</c:v>
                </c:pt>
                <c:pt idx="343">
                  <c:v>3.8681199999999998</c:v>
                </c:pt>
                <c:pt idx="344">
                  <c:v>3.8681199999999998</c:v>
                </c:pt>
                <c:pt idx="345">
                  <c:v>3.8681199999999998</c:v>
                </c:pt>
                <c:pt idx="346">
                  <c:v>3.8681199999999998</c:v>
                </c:pt>
                <c:pt idx="347">
                  <c:v>3.8864999999999994</c:v>
                </c:pt>
                <c:pt idx="348">
                  <c:v>3.8864999999999994</c:v>
                </c:pt>
                <c:pt idx="349">
                  <c:v>3.8864999999999994</c:v>
                </c:pt>
                <c:pt idx="350">
                  <c:v>3.8864999999999994</c:v>
                </c:pt>
                <c:pt idx="351">
                  <c:v>3.8864999999999994</c:v>
                </c:pt>
                <c:pt idx="352">
                  <c:v>3.8976199999999994</c:v>
                </c:pt>
                <c:pt idx="353">
                  <c:v>3.8976199999999994</c:v>
                </c:pt>
                <c:pt idx="354">
                  <c:v>3.8976199999999994</c:v>
                </c:pt>
                <c:pt idx="355">
                  <c:v>3.8976199999999994</c:v>
                </c:pt>
                <c:pt idx="356">
                  <c:v>3.8976199999999994</c:v>
                </c:pt>
                <c:pt idx="357">
                  <c:v>3.8789999999999996</c:v>
                </c:pt>
                <c:pt idx="358">
                  <c:v>3.8789999999999996</c:v>
                </c:pt>
                <c:pt idx="359">
                  <c:v>3.8789999999999996</c:v>
                </c:pt>
                <c:pt idx="360">
                  <c:v>3.8789999999999996</c:v>
                </c:pt>
                <c:pt idx="361">
                  <c:v>3.8789999999999996</c:v>
                </c:pt>
                <c:pt idx="362">
                  <c:v>3.9138699999999997</c:v>
                </c:pt>
                <c:pt idx="363">
                  <c:v>3.9138699999999997</c:v>
                </c:pt>
                <c:pt idx="364">
                  <c:v>3.9138699999999997</c:v>
                </c:pt>
                <c:pt idx="365">
                  <c:v>3.9138699999999997</c:v>
                </c:pt>
                <c:pt idx="366">
                  <c:v>3.9138699999999997</c:v>
                </c:pt>
                <c:pt idx="367">
                  <c:v>3.90395</c:v>
                </c:pt>
                <c:pt idx="368">
                  <c:v>3.90395</c:v>
                </c:pt>
                <c:pt idx="369">
                  <c:v>3.90395</c:v>
                </c:pt>
                <c:pt idx="370">
                  <c:v>3.90395</c:v>
                </c:pt>
                <c:pt idx="371">
                  <c:v>3.90395</c:v>
                </c:pt>
                <c:pt idx="372">
                  <c:v>3.9268699999999996</c:v>
                </c:pt>
                <c:pt idx="373">
                  <c:v>3.9268699999999996</c:v>
                </c:pt>
                <c:pt idx="374">
                  <c:v>3.9268699999999996</c:v>
                </c:pt>
                <c:pt idx="375">
                  <c:v>3.9268699999999996</c:v>
                </c:pt>
                <c:pt idx="376">
                  <c:v>3.9268699999999996</c:v>
                </c:pt>
                <c:pt idx="377">
                  <c:v>3.94875</c:v>
                </c:pt>
                <c:pt idx="378">
                  <c:v>3.94875</c:v>
                </c:pt>
                <c:pt idx="379">
                  <c:v>3.94875</c:v>
                </c:pt>
                <c:pt idx="380">
                  <c:v>3.94875</c:v>
                </c:pt>
                <c:pt idx="381">
                  <c:v>3.94875</c:v>
                </c:pt>
                <c:pt idx="382">
                  <c:v>3.9662499999999996</c:v>
                </c:pt>
                <c:pt idx="383">
                  <c:v>3.9662499999999996</c:v>
                </c:pt>
                <c:pt idx="384">
                  <c:v>3.9662499999999996</c:v>
                </c:pt>
                <c:pt idx="385">
                  <c:v>3.9662499999999996</c:v>
                </c:pt>
                <c:pt idx="386">
                  <c:v>3.9662499999999996</c:v>
                </c:pt>
                <c:pt idx="387">
                  <c:v>4.0720000000000001</c:v>
                </c:pt>
                <c:pt idx="388">
                  <c:v>4.0720000000000001</c:v>
                </c:pt>
                <c:pt idx="389">
                  <c:v>4.0720000000000001</c:v>
                </c:pt>
                <c:pt idx="390">
                  <c:v>4.0720000000000001</c:v>
                </c:pt>
                <c:pt idx="391">
                  <c:v>4.04</c:v>
                </c:pt>
                <c:pt idx="392">
                  <c:v>4.04</c:v>
                </c:pt>
                <c:pt idx="393">
                  <c:v>4.04</c:v>
                </c:pt>
                <c:pt idx="394">
                  <c:v>4.04</c:v>
                </c:pt>
                <c:pt idx="395">
                  <c:v>4.04</c:v>
                </c:pt>
                <c:pt idx="396">
                  <c:v>4.04</c:v>
                </c:pt>
                <c:pt idx="397">
                  <c:v>4.0408299999999997</c:v>
                </c:pt>
                <c:pt idx="398">
                  <c:v>4.0408299999999997</c:v>
                </c:pt>
                <c:pt idx="399">
                  <c:v>4.0408299999999997</c:v>
                </c:pt>
                <c:pt idx="400">
                  <c:v>4.0408299999999997</c:v>
                </c:pt>
                <c:pt idx="401">
                  <c:v>4.0408299999999997</c:v>
                </c:pt>
                <c:pt idx="402">
                  <c:v>4.0185699999999995</c:v>
                </c:pt>
                <c:pt idx="403">
                  <c:v>4.0185699999999995</c:v>
                </c:pt>
                <c:pt idx="404">
                  <c:v>4.0185699999999995</c:v>
                </c:pt>
                <c:pt idx="405">
                  <c:v>4.0185699999999995</c:v>
                </c:pt>
                <c:pt idx="406">
                  <c:v>4.0185699999999995</c:v>
                </c:pt>
                <c:pt idx="407">
                  <c:v>3.9964299999999997</c:v>
                </c:pt>
                <c:pt idx="408">
                  <c:v>3.9964299999999997</c:v>
                </c:pt>
                <c:pt idx="409">
                  <c:v>3.9964299999999997</c:v>
                </c:pt>
                <c:pt idx="410">
                  <c:v>3.9964299999999997</c:v>
                </c:pt>
                <c:pt idx="411">
                  <c:v>3.9964299999999997</c:v>
                </c:pt>
                <c:pt idx="412">
                  <c:v>3.98</c:v>
                </c:pt>
                <c:pt idx="413">
                  <c:v>3.98</c:v>
                </c:pt>
                <c:pt idx="414">
                  <c:v>3.98</c:v>
                </c:pt>
                <c:pt idx="415">
                  <c:v>3.98</c:v>
                </c:pt>
                <c:pt idx="416">
                  <c:v>3.98</c:v>
                </c:pt>
                <c:pt idx="417">
                  <c:v>3.9499999999999997</c:v>
                </c:pt>
                <c:pt idx="418">
                  <c:v>3.9499999999999997</c:v>
                </c:pt>
                <c:pt idx="419">
                  <c:v>3.9499999999999997</c:v>
                </c:pt>
                <c:pt idx="420">
                  <c:v>3.9499999999999997</c:v>
                </c:pt>
                <c:pt idx="421">
                  <c:v>3.9499999999999997</c:v>
                </c:pt>
                <c:pt idx="422">
                  <c:v>3.9605000000000001</c:v>
                </c:pt>
                <c:pt idx="423">
                  <c:v>3.9605000000000001</c:v>
                </c:pt>
                <c:pt idx="424">
                  <c:v>3.9605000000000001</c:v>
                </c:pt>
                <c:pt idx="425">
                  <c:v>3.9605000000000001</c:v>
                </c:pt>
                <c:pt idx="426">
                  <c:v>3.9605000000000001</c:v>
                </c:pt>
                <c:pt idx="427">
                  <c:v>3.9893000000000001</c:v>
                </c:pt>
                <c:pt idx="428">
                  <c:v>3.9893000000000001</c:v>
                </c:pt>
                <c:pt idx="429">
                  <c:v>3.9893000000000001</c:v>
                </c:pt>
                <c:pt idx="430">
                  <c:v>3.9893000000000001</c:v>
                </c:pt>
                <c:pt idx="431">
                  <c:v>3.9893000000000001</c:v>
                </c:pt>
                <c:pt idx="432">
                  <c:v>4.0182599999999997</c:v>
                </c:pt>
                <c:pt idx="433">
                  <c:v>4.0182599999999997</c:v>
                </c:pt>
                <c:pt idx="434">
                  <c:v>4.0182599999999997</c:v>
                </c:pt>
                <c:pt idx="435">
                  <c:v>4.0182599999999997</c:v>
                </c:pt>
                <c:pt idx="436">
                  <c:v>4.0182599999999997</c:v>
                </c:pt>
                <c:pt idx="437">
                  <c:v>4.0404499999999999</c:v>
                </c:pt>
                <c:pt idx="438">
                  <c:v>4.0404499999999999</c:v>
                </c:pt>
                <c:pt idx="439">
                  <c:v>4.0404499999999999</c:v>
                </c:pt>
                <c:pt idx="440">
                  <c:v>4.0404499999999999</c:v>
                </c:pt>
                <c:pt idx="441">
                  <c:v>4.0404499999999999</c:v>
                </c:pt>
                <c:pt idx="442">
                  <c:v>4.0393000000000008</c:v>
                </c:pt>
                <c:pt idx="443">
                  <c:v>4.0393000000000008</c:v>
                </c:pt>
                <c:pt idx="444">
                  <c:v>4.0393000000000008</c:v>
                </c:pt>
                <c:pt idx="445">
                  <c:v>4.0393000000000008</c:v>
                </c:pt>
                <c:pt idx="446">
                  <c:v>4.0393000000000008</c:v>
                </c:pt>
                <c:pt idx="447">
                  <c:v>4.02006</c:v>
                </c:pt>
                <c:pt idx="448">
                  <c:v>4.02006</c:v>
                </c:pt>
                <c:pt idx="449">
                  <c:v>4.02006</c:v>
                </c:pt>
                <c:pt idx="450">
                  <c:v>4.02006</c:v>
                </c:pt>
                <c:pt idx="451">
                  <c:v>4.02006</c:v>
                </c:pt>
                <c:pt idx="452">
                  <c:v>4.0368899999999996</c:v>
                </c:pt>
                <c:pt idx="453">
                  <c:v>4.0368899999999996</c:v>
                </c:pt>
                <c:pt idx="454">
                  <c:v>4.0368899999999996</c:v>
                </c:pt>
                <c:pt idx="455">
                  <c:v>4.0368899999999996</c:v>
                </c:pt>
                <c:pt idx="456">
                  <c:v>4.0368899999999996</c:v>
                </c:pt>
                <c:pt idx="457">
                  <c:v>3.9699999999999998</c:v>
                </c:pt>
                <c:pt idx="458">
                  <c:v>3.9699999999999998</c:v>
                </c:pt>
                <c:pt idx="459">
                  <c:v>3.9699999999999998</c:v>
                </c:pt>
                <c:pt idx="460">
                  <c:v>3.9699999999999998</c:v>
                </c:pt>
                <c:pt idx="461">
                  <c:v>3.9699999999999998</c:v>
                </c:pt>
                <c:pt idx="462">
                  <c:v>3.9719999999999995</c:v>
                </c:pt>
                <c:pt idx="463">
                  <c:v>3.9719999999999995</c:v>
                </c:pt>
                <c:pt idx="464">
                  <c:v>3.9719999999999995</c:v>
                </c:pt>
                <c:pt idx="465">
                  <c:v>3.9719999999999995</c:v>
                </c:pt>
                <c:pt idx="466">
                  <c:v>3.9719999999999995</c:v>
                </c:pt>
                <c:pt idx="467">
                  <c:v>3.92</c:v>
                </c:pt>
                <c:pt idx="468">
                  <c:v>3.92</c:v>
                </c:pt>
                <c:pt idx="469">
                  <c:v>3.92</c:v>
                </c:pt>
                <c:pt idx="470">
                  <c:v>3.92</c:v>
                </c:pt>
                <c:pt idx="471">
                  <c:v>3.92</c:v>
                </c:pt>
                <c:pt idx="472">
                  <c:v>3.8698799999999998</c:v>
                </c:pt>
                <c:pt idx="473">
                  <c:v>3.8698799999999998</c:v>
                </c:pt>
                <c:pt idx="474">
                  <c:v>3.8698799999999998</c:v>
                </c:pt>
                <c:pt idx="475">
                  <c:v>3.8698799999999998</c:v>
                </c:pt>
                <c:pt idx="476">
                  <c:v>3.8698799999999998</c:v>
                </c:pt>
                <c:pt idx="477">
                  <c:v>3.75</c:v>
                </c:pt>
                <c:pt idx="478">
                  <c:v>3.75</c:v>
                </c:pt>
                <c:pt idx="479">
                  <c:v>3.75</c:v>
                </c:pt>
                <c:pt idx="480">
                  <c:v>3.75</c:v>
                </c:pt>
                <c:pt idx="481">
                  <c:v>3.75</c:v>
                </c:pt>
                <c:pt idx="482">
                  <c:v>3.75</c:v>
                </c:pt>
                <c:pt idx="483">
                  <c:v>3.75</c:v>
                </c:pt>
                <c:pt idx="484">
                  <c:v>3.75</c:v>
                </c:pt>
                <c:pt idx="485">
                  <c:v>3.75</c:v>
                </c:pt>
                <c:pt idx="486">
                  <c:v>3.75</c:v>
                </c:pt>
                <c:pt idx="487">
                  <c:v>3.7699099999999999</c:v>
                </c:pt>
                <c:pt idx="488">
                  <c:v>3.7699099999999999</c:v>
                </c:pt>
                <c:pt idx="489">
                  <c:v>3.7699099999999999</c:v>
                </c:pt>
                <c:pt idx="490">
                  <c:v>3.7699099999999999</c:v>
                </c:pt>
                <c:pt idx="491">
                  <c:v>3.7699099999999999</c:v>
                </c:pt>
                <c:pt idx="492">
                  <c:v>3.7897500000000002</c:v>
                </c:pt>
                <c:pt idx="493">
                  <c:v>3.7897500000000002</c:v>
                </c:pt>
                <c:pt idx="494">
                  <c:v>3.7897500000000002</c:v>
                </c:pt>
                <c:pt idx="495">
                  <c:v>3.7897500000000002</c:v>
                </c:pt>
                <c:pt idx="496">
                  <c:v>3.7897500000000002</c:v>
                </c:pt>
                <c:pt idx="497">
                  <c:v>3.8437199999999998</c:v>
                </c:pt>
                <c:pt idx="498">
                  <c:v>3.8437199999999998</c:v>
                </c:pt>
                <c:pt idx="499">
                  <c:v>3.8437199999999998</c:v>
                </c:pt>
                <c:pt idx="500">
                  <c:v>3.8437199999999998</c:v>
                </c:pt>
                <c:pt idx="501">
                  <c:v>3.8437199999999998</c:v>
                </c:pt>
                <c:pt idx="502">
                  <c:v>3.8560499999999993</c:v>
                </c:pt>
                <c:pt idx="503">
                  <c:v>3.8560499999999993</c:v>
                </c:pt>
                <c:pt idx="504">
                  <c:v>3.8560499999999993</c:v>
                </c:pt>
                <c:pt idx="505">
                  <c:v>3.8560499999999993</c:v>
                </c:pt>
                <c:pt idx="506">
                  <c:v>3.8560499999999993</c:v>
                </c:pt>
                <c:pt idx="507">
                  <c:v>3.8049900000000001</c:v>
                </c:pt>
                <c:pt idx="508">
                  <c:v>3.8049900000000001</c:v>
                </c:pt>
                <c:pt idx="509">
                  <c:v>3.8049900000000001</c:v>
                </c:pt>
                <c:pt idx="510">
                  <c:v>3.8049900000000001</c:v>
                </c:pt>
                <c:pt idx="511">
                  <c:v>3.8049900000000001</c:v>
                </c:pt>
                <c:pt idx="512">
                  <c:v>3.8487</c:v>
                </c:pt>
                <c:pt idx="513">
                  <c:v>3.8487</c:v>
                </c:pt>
                <c:pt idx="514">
                  <c:v>3.8487</c:v>
                </c:pt>
                <c:pt idx="515">
                  <c:v>3.8487</c:v>
                </c:pt>
                <c:pt idx="516">
                  <c:v>3.8487</c:v>
                </c:pt>
                <c:pt idx="517">
                  <c:v>3.8248499999999996</c:v>
                </c:pt>
                <c:pt idx="518">
                  <c:v>3.8248499999999996</c:v>
                </c:pt>
                <c:pt idx="519">
                  <c:v>3.8248499999999996</c:v>
                </c:pt>
                <c:pt idx="520">
                  <c:v>3.8248499999999996</c:v>
                </c:pt>
                <c:pt idx="521">
                  <c:v>3.8248499999999996</c:v>
                </c:pt>
                <c:pt idx="522">
                  <c:v>3.8099999999999996</c:v>
                </c:pt>
                <c:pt idx="523">
                  <c:v>3.8099999999999996</c:v>
                </c:pt>
                <c:pt idx="524">
                  <c:v>3.8099999999999996</c:v>
                </c:pt>
                <c:pt idx="525">
                  <c:v>3.8099999999999996</c:v>
                </c:pt>
                <c:pt idx="526">
                  <c:v>3.8099999999999996</c:v>
                </c:pt>
                <c:pt idx="527">
                  <c:v>3.7655500000000002</c:v>
                </c:pt>
                <c:pt idx="528">
                  <c:v>3.7655500000000002</c:v>
                </c:pt>
                <c:pt idx="529">
                  <c:v>3.7655500000000002</c:v>
                </c:pt>
                <c:pt idx="530">
                  <c:v>3.7655500000000002</c:v>
                </c:pt>
                <c:pt idx="531">
                  <c:v>3.7655500000000002</c:v>
                </c:pt>
                <c:pt idx="532">
                  <c:v>3.7956699999999994</c:v>
                </c:pt>
                <c:pt idx="533">
                  <c:v>3.7956699999999994</c:v>
                </c:pt>
                <c:pt idx="534">
                  <c:v>3.7956699999999994</c:v>
                </c:pt>
                <c:pt idx="535">
                  <c:v>3.7956699999999994</c:v>
                </c:pt>
                <c:pt idx="536">
                  <c:v>3.7956699999999994</c:v>
                </c:pt>
                <c:pt idx="537">
                  <c:v>3.82599</c:v>
                </c:pt>
                <c:pt idx="538">
                  <c:v>3.82599</c:v>
                </c:pt>
                <c:pt idx="539">
                  <c:v>3.82599</c:v>
                </c:pt>
                <c:pt idx="540">
                  <c:v>3.82599</c:v>
                </c:pt>
                <c:pt idx="541">
                  <c:v>3.82599</c:v>
                </c:pt>
                <c:pt idx="542">
                  <c:v>3.8192799999999996</c:v>
                </c:pt>
                <c:pt idx="543">
                  <c:v>3.8192799999999996</c:v>
                </c:pt>
                <c:pt idx="544">
                  <c:v>3.8192799999999996</c:v>
                </c:pt>
                <c:pt idx="545">
                  <c:v>3.8192799999999996</c:v>
                </c:pt>
                <c:pt idx="546">
                  <c:v>3.8192799999999996</c:v>
                </c:pt>
                <c:pt idx="547">
                  <c:v>3.7250000000000001</c:v>
                </c:pt>
                <c:pt idx="548">
                  <c:v>3.7250000000000001</c:v>
                </c:pt>
                <c:pt idx="549">
                  <c:v>3.7250000000000001</c:v>
                </c:pt>
                <c:pt idx="550">
                  <c:v>3.7250000000000001</c:v>
                </c:pt>
                <c:pt idx="551">
                  <c:v>3.7250000000000001</c:v>
                </c:pt>
                <c:pt idx="552">
                  <c:v>3.8155199999999994</c:v>
                </c:pt>
                <c:pt idx="553">
                  <c:v>3.8155199999999994</c:v>
                </c:pt>
                <c:pt idx="554">
                  <c:v>3.8155199999999994</c:v>
                </c:pt>
                <c:pt idx="555">
                  <c:v>3.8155199999999994</c:v>
                </c:pt>
                <c:pt idx="556">
                  <c:v>3.8155199999999994</c:v>
                </c:pt>
                <c:pt idx="557">
                  <c:v>3.8424999999999994</c:v>
                </c:pt>
                <c:pt idx="558">
                  <c:v>3.8424999999999994</c:v>
                </c:pt>
                <c:pt idx="559">
                  <c:v>3.8424999999999994</c:v>
                </c:pt>
                <c:pt idx="560">
                  <c:v>3.8424999999999994</c:v>
                </c:pt>
                <c:pt idx="561">
                  <c:v>3.8424999999999994</c:v>
                </c:pt>
                <c:pt idx="562">
                  <c:v>3.8371300000000002</c:v>
                </c:pt>
                <c:pt idx="563">
                  <c:v>3.8371300000000002</c:v>
                </c:pt>
                <c:pt idx="564">
                  <c:v>3.8371300000000002</c:v>
                </c:pt>
                <c:pt idx="565">
                  <c:v>3.8371300000000002</c:v>
                </c:pt>
                <c:pt idx="566">
                  <c:v>3.8371300000000002</c:v>
                </c:pt>
                <c:pt idx="567">
                  <c:v>3.8637600000000001</c:v>
                </c:pt>
                <c:pt idx="568">
                  <c:v>3.8637600000000001</c:v>
                </c:pt>
                <c:pt idx="569">
                  <c:v>3.8637600000000001</c:v>
                </c:pt>
                <c:pt idx="570">
                  <c:v>3.8637600000000001</c:v>
                </c:pt>
                <c:pt idx="571">
                  <c:v>3.8637600000000001</c:v>
                </c:pt>
                <c:pt idx="572">
                  <c:v>3.8418999999999994</c:v>
                </c:pt>
                <c:pt idx="573">
                  <c:v>3.8418999999999994</c:v>
                </c:pt>
                <c:pt idx="574">
                  <c:v>3.8418999999999994</c:v>
                </c:pt>
                <c:pt idx="575">
                  <c:v>3.8418999999999994</c:v>
                </c:pt>
                <c:pt idx="576">
                  <c:v>3.8418999999999994</c:v>
                </c:pt>
                <c:pt idx="577">
                  <c:v>3.8698999999999995</c:v>
                </c:pt>
                <c:pt idx="578">
                  <c:v>3.8698999999999995</c:v>
                </c:pt>
                <c:pt idx="579">
                  <c:v>3.8698999999999995</c:v>
                </c:pt>
                <c:pt idx="580">
                  <c:v>3.8698999999999995</c:v>
                </c:pt>
                <c:pt idx="581">
                  <c:v>3.8698999999999995</c:v>
                </c:pt>
                <c:pt idx="582">
                  <c:v>3.8925999999999994</c:v>
                </c:pt>
                <c:pt idx="583">
                  <c:v>3.8925999999999994</c:v>
                </c:pt>
                <c:pt idx="584">
                  <c:v>3.8925999999999994</c:v>
                </c:pt>
                <c:pt idx="585">
                  <c:v>3.8925999999999994</c:v>
                </c:pt>
                <c:pt idx="586">
                  <c:v>3.8925999999999994</c:v>
                </c:pt>
                <c:pt idx="587">
                  <c:v>3.879859999999999</c:v>
                </c:pt>
                <c:pt idx="588">
                  <c:v>3.879859999999999</c:v>
                </c:pt>
                <c:pt idx="589">
                  <c:v>3.879859999999999</c:v>
                </c:pt>
                <c:pt idx="590">
                  <c:v>3.879859999999999</c:v>
                </c:pt>
                <c:pt idx="591">
                  <c:v>3.879859999999999</c:v>
                </c:pt>
                <c:pt idx="592">
                  <c:v>3.8616999999999995</c:v>
                </c:pt>
                <c:pt idx="593">
                  <c:v>3.8616999999999995</c:v>
                </c:pt>
                <c:pt idx="594">
                  <c:v>3.8616999999999995</c:v>
                </c:pt>
                <c:pt idx="595">
                  <c:v>3.8616999999999995</c:v>
                </c:pt>
                <c:pt idx="596">
                  <c:v>3.8616999999999995</c:v>
                </c:pt>
                <c:pt idx="597">
                  <c:v>3.8605100000000001</c:v>
                </c:pt>
                <c:pt idx="598">
                  <c:v>3.8605100000000001</c:v>
                </c:pt>
                <c:pt idx="599">
                  <c:v>3.8605100000000001</c:v>
                </c:pt>
                <c:pt idx="600">
                  <c:v>3.8605100000000001</c:v>
                </c:pt>
                <c:pt idx="601">
                  <c:v>3.8605100000000001</c:v>
                </c:pt>
                <c:pt idx="602">
                  <c:v>3.8386699999999996</c:v>
                </c:pt>
                <c:pt idx="603">
                  <c:v>3.8386699999999996</c:v>
                </c:pt>
                <c:pt idx="604">
                  <c:v>3.8386699999999996</c:v>
                </c:pt>
                <c:pt idx="605">
                  <c:v>3.8386699999999996</c:v>
                </c:pt>
                <c:pt idx="606">
                  <c:v>3.8386699999999996</c:v>
                </c:pt>
                <c:pt idx="607">
                  <c:v>3.8281999999999998</c:v>
                </c:pt>
                <c:pt idx="608">
                  <c:v>3.8281999999999998</c:v>
                </c:pt>
                <c:pt idx="609">
                  <c:v>3.8281999999999998</c:v>
                </c:pt>
                <c:pt idx="610">
                  <c:v>3.8281999999999998</c:v>
                </c:pt>
                <c:pt idx="611">
                  <c:v>3.8281999999999998</c:v>
                </c:pt>
                <c:pt idx="612">
                  <c:v>3.7898200000000002</c:v>
                </c:pt>
                <c:pt idx="613">
                  <c:v>3.7898200000000002</c:v>
                </c:pt>
                <c:pt idx="614">
                  <c:v>3.7898200000000002</c:v>
                </c:pt>
                <c:pt idx="615">
                  <c:v>3.7898200000000002</c:v>
                </c:pt>
                <c:pt idx="616">
                  <c:v>3.7898200000000002</c:v>
                </c:pt>
                <c:pt idx="617">
                  <c:v>3.5493700000000001</c:v>
                </c:pt>
                <c:pt idx="618">
                  <c:v>3.5493700000000001</c:v>
                </c:pt>
                <c:pt idx="619">
                  <c:v>3.5493700000000001</c:v>
                </c:pt>
                <c:pt idx="620">
                  <c:v>3.5493700000000001</c:v>
                </c:pt>
                <c:pt idx="621">
                  <c:v>3.5493700000000001</c:v>
                </c:pt>
                <c:pt idx="622">
                  <c:v>3.5449999999999999</c:v>
                </c:pt>
                <c:pt idx="623">
                  <c:v>3.5449999999999999</c:v>
                </c:pt>
                <c:pt idx="624">
                  <c:v>3.5449999999999999</c:v>
                </c:pt>
                <c:pt idx="625">
                  <c:v>3.5449999999999999</c:v>
                </c:pt>
                <c:pt idx="626">
                  <c:v>3.5449999999999999</c:v>
                </c:pt>
                <c:pt idx="627">
                  <c:v>3.5374099999999995</c:v>
                </c:pt>
                <c:pt idx="628">
                  <c:v>3.5374099999999995</c:v>
                </c:pt>
                <c:pt idx="629">
                  <c:v>3.5374099999999995</c:v>
                </c:pt>
                <c:pt idx="630">
                  <c:v>3.5374099999999995</c:v>
                </c:pt>
                <c:pt idx="631">
                  <c:v>3.5374099999999995</c:v>
                </c:pt>
                <c:pt idx="632">
                  <c:v>3.4890399999999997</c:v>
                </c:pt>
                <c:pt idx="633">
                  <c:v>3.4890399999999997</c:v>
                </c:pt>
                <c:pt idx="634">
                  <c:v>3.4890399999999997</c:v>
                </c:pt>
                <c:pt idx="635">
                  <c:v>3.4890399999999997</c:v>
                </c:pt>
                <c:pt idx="636">
                  <c:v>3.4890399999999997</c:v>
                </c:pt>
                <c:pt idx="637">
                  <c:v>3.4979800000000001</c:v>
                </c:pt>
                <c:pt idx="638">
                  <c:v>3.4979800000000001</c:v>
                </c:pt>
                <c:pt idx="639">
                  <c:v>3.4979800000000001</c:v>
                </c:pt>
                <c:pt idx="640">
                  <c:v>3.4979800000000001</c:v>
                </c:pt>
                <c:pt idx="641">
                  <c:v>3.4979800000000001</c:v>
                </c:pt>
                <c:pt idx="642">
                  <c:v>3.4917999999999996</c:v>
                </c:pt>
                <c:pt idx="643">
                  <c:v>3.4917999999999996</c:v>
                </c:pt>
                <c:pt idx="644">
                  <c:v>3.4917999999999996</c:v>
                </c:pt>
                <c:pt idx="645">
                  <c:v>3.4917999999999996</c:v>
                </c:pt>
                <c:pt idx="646">
                  <c:v>3.4917999999999996</c:v>
                </c:pt>
                <c:pt idx="647">
                  <c:v>3.5078900000000002</c:v>
                </c:pt>
                <c:pt idx="648">
                  <c:v>3.5078900000000002</c:v>
                </c:pt>
                <c:pt idx="649">
                  <c:v>3.5078900000000002</c:v>
                </c:pt>
                <c:pt idx="650">
                  <c:v>3.5078900000000002</c:v>
                </c:pt>
                <c:pt idx="651">
                  <c:v>3.5078900000000002</c:v>
                </c:pt>
                <c:pt idx="652">
                  <c:v>3.5118999999999994</c:v>
                </c:pt>
                <c:pt idx="653">
                  <c:v>3.5118999999999994</c:v>
                </c:pt>
                <c:pt idx="654">
                  <c:v>3.5118999999999994</c:v>
                </c:pt>
                <c:pt idx="655">
                  <c:v>3.5118999999999994</c:v>
                </c:pt>
                <c:pt idx="656">
                  <c:v>3.5118999999999994</c:v>
                </c:pt>
                <c:pt idx="657">
                  <c:v>3.47431</c:v>
                </c:pt>
                <c:pt idx="658">
                  <c:v>3.47431</c:v>
                </c:pt>
                <c:pt idx="659">
                  <c:v>3.47431</c:v>
                </c:pt>
                <c:pt idx="660">
                  <c:v>3.47431</c:v>
                </c:pt>
                <c:pt idx="661">
                  <c:v>3.47431</c:v>
                </c:pt>
                <c:pt idx="662">
                  <c:v>3.4971100000000002</c:v>
                </c:pt>
                <c:pt idx="663">
                  <c:v>3.4971100000000002</c:v>
                </c:pt>
                <c:pt idx="664">
                  <c:v>3.4971100000000002</c:v>
                </c:pt>
                <c:pt idx="665">
                  <c:v>3.4971100000000002</c:v>
                </c:pt>
                <c:pt idx="666">
                  <c:v>3.4971100000000002</c:v>
                </c:pt>
                <c:pt idx="667">
                  <c:v>3.4971100000000002</c:v>
                </c:pt>
                <c:pt idx="668">
                  <c:v>3.4971100000000002</c:v>
                </c:pt>
                <c:pt idx="669">
                  <c:v>3.4971100000000002</c:v>
                </c:pt>
                <c:pt idx="670">
                  <c:v>3.4971100000000002</c:v>
                </c:pt>
                <c:pt idx="671">
                  <c:v>3.4971100000000002</c:v>
                </c:pt>
                <c:pt idx="672">
                  <c:v>3.4730499999999997</c:v>
                </c:pt>
                <c:pt idx="673">
                  <c:v>3.4730499999999997</c:v>
                </c:pt>
                <c:pt idx="674">
                  <c:v>3.4730499999999997</c:v>
                </c:pt>
                <c:pt idx="675">
                  <c:v>3.4730499999999997</c:v>
                </c:pt>
                <c:pt idx="676">
                  <c:v>3.4730499999999997</c:v>
                </c:pt>
                <c:pt idx="677">
                  <c:v>3.4066699999999996</c:v>
                </c:pt>
                <c:pt idx="678">
                  <c:v>3.4066699999999996</c:v>
                </c:pt>
                <c:pt idx="679">
                  <c:v>3.4066699999999996</c:v>
                </c:pt>
                <c:pt idx="680">
                  <c:v>3.4066699999999996</c:v>
                </c:pt>
                <c:pt idx="681">
                  <c:v>3.4066699999999996</c:v>
                </c:pt>
                <c:pt idx="682">
                  <c:v>3.5249999999999999</c:v>
                </c:pt>
                <c:pt idx="683">
                  <c:v>3.5249999999999999</c:v>
                </c:pt>
                <c:pt idx="684">
                  <c:v>3.5249999999999999</c:v>
                </c:pt>
                <c:pt idx="685">
                  <c:v>3.5249999999999999</c:v>
                </c:pt>
                <c:pt idx="686">
                  <c:v>3.5249999999999999</c:v>
                </c:pt>
                <c:pt idx="687">
                  <c:v>3.52129</c:v>
                </c:pt>
                <c:pt idx="688">
                  <c:v>3.52129</c:v>
                </c:pt>
                <c:pt idx="689">
                  <c:v>3.52129</c:v>
                </c:pt>
                <c:pt idx="690">
                  <c:v>3.52129</c:v>
                </c:pt>
                <c:pt idx="691">
                  <c:v>3.52129</c:v>
                </c:pt>
                <c:pt idx="692">
                  <c:v>3.4390799999999997</c:v>
                </c:pt>
                <c:pt idx="693">
                  <c:v>3.4390799999999997</c:v>
                </c:pt>
                <c:pt idx="694">
                  <c:v>3.4390799999999997</c:v>
                </c:pt>
                <c:pt idx="695">
                  <c:v>3.4390799999999997</c:v>
                </c:pt>
                <c:pt idx="696">
                  <c:v>3.4390799999999997</c:v>
                </c:pt>
                <c:pt idx="697">
                  <c:v>3.4391699999999994</c:v>
                </c:pt>
                <c:pt idx="698">
                  <c:v>3.4391699999999994</c:v>
                </c:pt>
                <c:pt idx="699">
                  <c:v>3.4391699999999994</c:v>
                </c:pt>
                <c:pt idx="700">
                  <c:v>3.4391699999999994</c:v>
                </c:pt>
                <c:pt idx="701">
                  <c:v>3.4391699999999994</c:v>
                </c:pt>
                <c:pt idx="702">
                  <c:v>3.51519</c:v>
                </c:pt>
                <c:pt idx="703">
                  <c:v>3.51519</c:v>
                </c:pt>
                <c:pt idx="704">
                  <c:v>3.51519</c:v>
                </c:pt>
                <c:pt idx="705">
                  <c:v>3.51519</c:v>
                </c:pt>
                <c:pt idx="706">
                  <c:v>3.51519</c:v>
                </c:pt>
                <c:pt idx="707">
                  <c:v>3.5227499999999994</c:v>
                </c:pt>
                <c:pt idx="708">
                  <c:v>3.5227499999999994</c:v>
                </c:pt>
                <c:pt idx="709">
                  <c:v>3.5227499999999994</c:v>
                </c:pt>
                <c:pt idx="710">
                  <c:v>3.5227499999999994</c:v>
                </c:pt>
                <c:pt idx="711">
                  <c:v>3.5227499999999994</c:v>
                </c:pt>
                <c:pt idx="712">
                  <c:v>3.4746499999999996</c:v>
                </c:pt>
                <c:pt idx="713">
                  <c:v>3.4746499999999996</c:v>
                </c:pt>
                <c:pt idx="714">
                  <c:v>3.4746499999999996</c:v>
                </c:pt>
                <c:pt idx="715">
                  <c:v>3.4746499999999996</c:v>
                </c:pt>
                <c:pt idx="716">
                  <c:v>3.4746499999999996</c:v>
                </c:pt>
                <c:pt idx="717">
                  <c:v>3.4982599999999997</c:v>
                </c:pt>
                <c:pt idx="718">
                  <c:v>3.4982599999999997</c:v>
                </c:pt>
                <c:pt idx="719">
                  <c:v>3.4982599999999997</c:v>
                </c:pt>
                <c:pt idx="720">
                  <c:v>3.4982599999999997</c:v>
                </c:pt>
                <c:pt idx="721">
                  <c:v>3.4982599999999997</c:v>
                </c:pt>
                <c:pt idx="722">
                  <c:v>3.4443000000000001</c:v>
                </c:pt>
                <c:pt idx="723">
                  <c:v>3.4443000000000001</c:v>
                </c:pt>
                <c:pt idx="724">
                  <c:v>3.4443000000000001</c:v>
                </c:pt>
                <c:pt idx="725">
                  <c:v>3.4443000000000001</c:v>
                </c:pt>
                <c:pt idx="726">
                  <c:v>3.4443000000000001</c:v>
                </c:pt>
                <c:pt idx="727">
                  <c:v>3.2995399999999999</c:v>
                </c:pt>
                <c:pt idx="728">
                  <c:v>3.2995399999999999</c:v>
                </c:pt>
                <c:pt idx="729">
                  <c:v>3.2995399999999999</c:v>
                </c:pt>
                <c:pt idx="730">
                  <c:v>3.2995399999999999</c:v>
                </c:pt>
                <c:pt idx="731">
                  <c:v>3.2995399999999999</c:v>
                </c:pt>
                <c:pt idx="732">
                  <c:v>3.2672400000000001</c:v>
                </c:pt>
                <c:pt idx="733">
                  <c:v>3.2672400000000001</c:v>
                </c:pt>
                <c:pt idx="734">
                  <c:v>3.2672400000000001</c:v>
                </c:pt>
                <c:pt idx="735">
                  <c:v>3.2672400000000001</c:v>
                </c:pt>
                <c:pt idx="736">
                  <c:v>3.2672400000000001</c:v>
                </c:pt>
                <c:pt idx="737">
                  <c:v>3.3235999999999999</c:v>
                </c:pt>
                <c:pt idx="738">
                  <c:v>3.3235999999999999</c:v>
                </c:pt>
                <c:pt idx="739">
                  <c:v>3.3235999999999999</c:v>
                </c:pt>
                <c:pt idx="740">
                  <c:v>3.3235999999999999</c:v>
                </c:pt>
                <c:pt idx="741">
                  <c:v>3.3235999999999999</c:v>
                </c:pt>
                <c:pt idx="742">
                  <c:v>3.3625999999999996</c:v>
                </c:pt>
                <c:pt idx="743">
                  <c:v>3.3625999999999996</c:v>
                </c:pt>
                <c:pt idx="744">
                  <c:v>3.3625999999999996</c:v>
                </c:pt>
                <c:pt idx="745">
                  <c:v>3.3625999999999996</c:v>
                </c:pt>
                <c:pt idx="746">
                  <c:v>3.3625999999999996</c:v>
                </c:pt>
                <c:pt idx="747">
                  <c:v>3.3564999999999996</c:v>
                </c:pt>
                <c:pt idx="748">
                  <c:v>3.3564999999999996</c:v>
                </c:pt>
                <c:pt idx="749">
                  <c:v>3.3564999999999996</c:v>
                </c:pt>
                <c:pt idx="750">
                  <c:v>3.3564999999999996</c:v>
                </c:pt>
                <c:pt idx="751">
                  <c:v>3.3564999999999996</c:v>
                </c:pt>
                <c:pt idx="752">
                  <c:v>3.3731999999999998</c:v>
                </c:pt>
                <c:pt idx="753">
                  <c:v>3.3731999999999998</c:v>
                </c:pt>
                <c:pt idx="754">
                  <c:v>3.3731999999999998</c:v>
                </c:pt>
                <c:pt idx="755">
                  <c:v>3.3731999999999998</c:v>
                </c:pt>
                <c:pt idx="756">
                  <c:v>3.3731999999999998</c:v>
                </c:pt>
                <c:pt idx="757">
                  <c:v>3.4596699999999996</c:v>
                </c:pt>
                <c:pt idx="758">
                  <c:v>3.4596699999999996</c:v>
                </c:pt>
                <c:pt idx="759">
                  <c:v>3.4596699999999996</c:v>
                </c:pt>
                <c:pt idx="760">
                  <c:v>3.4596699999999996</c:v>
                </c:pt>
                <c:pt idx="761">
                  <c:v>3.4596699999999996</c:v>
                </c:pt>
                <c:pt idx="762">
                  <c:v>3.5256399999999997</c:v>
                </c:pt>
                <c:pt idx="763">
                  <c:v>3.5256399999999997</c:v>
                </c:pt>
                <c:pt idx="764">
                  <c:v>3.5256399999999997</c:v>
                </c:pt>
                <c:pt idx="765">
                  <c:v>3.5256399999999997</c:v>
                </c:pt>
                <c:pt idx="766">
                  <c:v>3.5256399999999997</c:v>
                </c:pt>
                <c:pt idx="767">
                  <c:v>3.5430999999999999</c:v>
                </c:pt>
                <c:pt idx="768">
                  <c:v>3.5430999999999999</c:v>
                </c:pt>
                <c:pt idx="769">
                  <c:v>3.5430999999999999</c:v>
                </c:pt>
                <c:pt idx="770">
                  <c:v>3.5430999999999999</c:v>
                </c:pt>
                <c:pt idx="771">
                  <c:v>3.5430999999999999</c:v>
                </c:pt>
                <c:pt idx="772">
                  <c:v>3.53857</c:v>
                </c:pt>
                <c:pt idx="773">
                  <c:v>3.53857</c:v>
                </c:pt>
                <c:pt idx="774">
                  <c:v>3.53857</c:v>
                </c:pt>
                <c:pt idx="775">
                  <c:v>3.53857</c:v>
                </c:pt>
                <c:pt idx="776">
                  <c:v>3.53857</c:v>
                </c:pt>
                <c:pt idx="777">
                  <c:v>3.54786</c:v>
                </c:pt>
                <c:pt idx="778">
                  <c:v>3.54786</c:v>
                </c:pt>
                <c:pt idx="779">
                  <c:v>3.54786</c:v>
                </c:pt>
                <c:pt idx="780">
                  <c:v>3.54786</c:v>
                </c:pt>
                <c:pt idx="781">
                  <c:v>3.54786</c:v>
                </c:pt>
                <c:pt idx="782">
                  <c:v>3.5909200000000001</c:v>
                </c:pt>
                <c:pt idx="783">
                  <c:v>3.5909200000000001</c:v>
                </c:pt>
                <c:pt idx="784">
                  <c:v>3.5909200000000001</c:v>
                </c:pt>
                <c:pt idx="785">
                  <c:v>3.5909200000000001</c:v>
                </c:pt>
                <c:pt idx="786">
                  <c:v>3.5909200000000001</c:v>
                </c:pt>
                <c:pt idx="787">
                  <c:v>3.5980699999999994</c:v>
                </c:pt>
                <c:pt idx="788">
                  <c:v>3.5980699999999994</c:v>
                </c:pt>
                <c:pt idx="789">
                  <c:v>3.5980699999999994</c:v>
                </c:pt>
                <c:pt idx="790">
                  <c:v>3.5980699999999994</c:v>
                </c:pt>
                <c:pt idx="791">
                  <c:v>3.5980699999999994</c:v>
                </c:pt>
                <c:pt idx="792">
                  <c:v>3.5980699999999994</c:v>
                </c:pt>
                <c:pt idx="793">
                  <c:v>3.5980699999999994</c:v>
                </c:pt>
                <c:pt idx="794">
                  <c:v>3.5980699999999994</c:v>
                </c:pt>
                <c:pt idx="795">
                  <c:v>3.5980699999999994</c:v>
                </c:pt>
                <c:pt idx="796">
                  <c:v>3.5980699999999994</c:v>
                </c:pt>
                <c:pt idx="797">
                  <c:v>3.6492900000000001</c:v>
                </c:pt>
                <c:pt idx="798">
                  <c:v>3.6492900000000001</c:v>
                </c:pt>
                <c:pt idx="799">
                  <c:v>3.6492900000000001</c:v>
                </c:pt>
                <c:pt idx="800">
                  <c:v>3.6492900000000001</c:v>
                </c:pt>
                <c:pt idx="801">
                  <c:v>3.6492900000000001</c:v>
                </c:pt>
                <c:pt idx="802">
                  <c:v>3.7570000000000001</c:v>
                </c:pt>
                <c:pt idx="803">
                  <c:v>3.7570000000000001</c:v>
                </c:pt>
                <c:pt idx="804">
                  <c:v>3.7570000000000001</c:v>
                </c:pt>
                <c:pt idx="805">
                  <c:v>3.7570000000000001</c:v>
                </c:pt>
                <c:pt idx="806">
                  <c:v>3.7570000000000001</c:v>
                </c:pt>
                <c:pt idx="807">
                  <c:v>3.8140399999999994</c:v>
                </c:pt>
                <c:pt idx="808">
                  <c:v>3.8140399999999994</c:v>
                </c:pt>
                <c:pt idx="809">
                  <c:v>3.8140399999999994</c:v>
                </c:pt>
                <c:pt idx="810">
                  <c:v>3.8140399999999994</c:v>
                </c:pt>
                <c:pt idx="811">
                  <c:v>3.8140399999999994</c:v>
                </c:pt>
                <c:pt idx="812">
                  <c:v>3.8441999999999998</c:v>
                </c:pt>
                <c:pt idx="813">
                  <c:v>3.8441999999999998</c:v>
                </c:pt>
                <c:pt idx="814">
                  <c:v>3.8441999999999998</c:v>
                </c:pt>
                <c:pt idx="815">
                  <c:v>3.8441999999999998</c:v>
                </c:pt>
                <c:pt idx="816">
                  <c:v>3.8441999999999998</c:v>
                </c:pt>
                <c:pt idx="817">
                  <c:v>3.8475299999999999</c:v>
                </c:pt>
                <c:pt idx="818">
                  <c:v>3.8475299999999999</c:v>
                </c:pt>
                <c:pt idx="819">
                  <c:v>3.8475299999999999</c:v>
                </c:pt>
                <c:pt idx="820">
                  <c:v>3.8475299999999999</c:v>
                </c:pt>
                <c:pt idx="821">
                  <c:v>3.8475299999999999</c:v>
                </c:pt>
                <c:pt idx="822">
                  <c:v>3.82938</c:v>
                </c:pt>
                <c:pt idx="823">
                  <c:v>3.82938</c:v>
                </c:pt>
                <c:pt idx="824">
                  <c:v>3.82938</c:v>
                </c:pt>
                <c:pt idx="825">
                  <c:v>3.82938</c:v>
                </c:pt>
                <c:pt idx="826">
                  <c:v>3.82938</c:v>
                </c:pt>
                <c:pt idx="827">
                  <c:v>3.8567999999999993</c:v>
                </c:pt>
                <c:pt idx="828">
                  <c:v>3.8567999999999993</c:v>
                </c:pt>
                <c:pt idx="829">
                  <c:v>3.8567999999999993</c:v>
                </c:pt>
                <c:pt idx="830">
                  <c:v>3.8567999999999993</c:v>
                </c:pt>
                <c:pt idx="831">
                  <c:v>3.8668299999999998</c:v>
                </c:pt>
                <c:pt idx="832">
                  <c:v>3.8668299999999998</c:v>
                </c:pt>
                <c:pt idx="833">
                  <c:v>3.8668299999999998</c:v>
                </c:pt>
                <c:pt idx="834">
                  <c:v>3.8668299999999998</c:v>
                </c:pt>
                <c:pt idx="835">
                  <c:v>3.8668299999999998</c:v>
                </c:pt>
                <c:pt idx="836">
                  <c:v>3.8668299999999998</c:v>
                </c:pt>
                <c:pt idx="837">
                  <c:v>3.8936399999999995</c:v>
                </c:pt>
                <c:pt idx="838">
                  <c:v>3.8936399999999995</c:v>
                </c:pt>
                <c:pt idx="839">
                  <c:v>3.8936399999999995</c:v>
                </c:pt>
                <c:pt idx="840">
                  <c:v>3.8936399999999995</c:v>
                </c:pt>
                <c:pt idx="841">
                  <c:v>3.8936399999999995</c:v>
                </c:pt>
                <c:pt idx="842">
                  <c:v>3.8993699999999993</c:v>
                </c:pt>
                <c:pt idx="843">
                  <c:v>3.8993699999999993</c:v>
                </c:pt>
                <c:pt idx="844">
                  <c:v>3.8993699999999993</c:v>
                </c:pt>
                <c:pt idx="845">
                  <c:v>3.8993699999999993</c:v>
                </c:pt>
                <c:pt idx="846">
                  <c:v>3.8993699999999993</c:v>
                </c:pt>
                <c:pt idx="847">
                  <c:v>3.8993699999999993</c:v>
                </c:pt>
                <c:pt idx="848">
                  <c:v>3.8993699999999993</c:v>
                </c:pt>
                <c:pt idx="849">
                  <c:v>3.8993699999999993</c:v>
                </c:pt>
                <c:pt idx="850">
                  <c:v>3.8993699999999993</c:v>
                </c:pt>
                <c:pt idx="851">
                  <c:v>3.8993699999999993</c:v>
                </c:pt>
                <c:pt idx="852">
                  <c:v>3.88409</c:v>
                </c:pt>
                <c:pt idx="853">
                  <c:v>3.88409</c:v>
                </c:pt>
                <c:pt idx="854">
                  <c:v>3.88409</c:v>
                </c:pt>
                <c:pt idx="855">
                  <c:v>3.88409</c:v>
                </c:pt>
                <c:pt idx="856">
                  <c:v>3.88409</c:v>
                </c:pt>
                <c:pt idx="857">
                  <c:v>3.9026599999999996</c:v>
                </c:pt>
                <c:pt idx="858">
                  <c:v>3.9026599999999996</c:v>
                </c:pt>
                <c:pt idx="859">
                  <c:v>3.9026599999999996</c:v>
                </c:pt>
                <c:pt idx="860">
                  <c:v>3.9026599999999996</c:v>
                </c:pt>
                <c:pt idx="861">
                  <c:v>3.9026599999999996</c:v>
                </c:pt>
                <c:pt idx="862">
                  <c:v>3.8956299999999997</c:v>
                </c:pt>
                <c:pt idx="863">
                  <c:v>3.8956299999999997</c:v>
                </c:pt>
                <c:pt idx="864">
                  <c:v>3.8956299999999997</c:v>
                </c:pt>
                <c:pt idx="865">
                  <c:v>3.8956299999999997</c:v>
                </c:pt>
                <c:pt idx="866">
                  <c:v>3.8956299999999997</c:v>
                </c:pt>
                <c:pt idx="867">
                  <c:v>3.9554999999999993</c:v>
                </c:pt>
                <c:pt idx="868">
                  <c:v>3.9554999999999993</c:v>
                </c:pt>
                <c:pt idx="869">
                  <c:v>3.9554999999999993</c:v>
                </c:pt>
                <c:pt idx="870">
                  <c:v>3.9554999999999993</c:v>
                </c:pt>
                <c:pt idx="871">
                  <c:v>3.9554999999999993</c:v>
                </c:pt>
                <c:pt idx="872">
                  <c:v>3.9929999999999994</c:v>
                </c:pt>
                <c:pt idx="873">
                  <c:v>3.9929999999999994</c:v>
                </c:pt>
                <c:pt idx="874">
                  <c:v>3.9929999999999994</c:v>
                </c:pt>
                <c:pt idx="875">
                  <c:v>3.9929999999999994</c:v>
                </c:pt>
                <c:pt idx="876">
                  <c:v>3.9929999999999994</c:v>
                </c:pt>
                <c:pt idx="877">
                  <c:v>3.9989999999999997</c:v>
                </c:pt>
                <c:pt idx="878">
                  <c:v>3.9989999999999997</c:v>
                </c:pt>
                <c:pt idx="879">
                  <c:v>3.9989999999999997</c:v>
                </c:pt>
                <c:pt idx="880">
                  <c:v>3.9989999999999997</c:v>
                </c:pt>
                <c:pt idx="881">
                  <c:v>3.9989999999999997</c:v>
                </c:pt>
                <c:pt idx="882">
                  <c:v>3.9849999999999999</c:v>
                </c:pt>
                <c:pt idx="883">
                  <c:v>3.9849999999999999</c:v>
                </c:pt>
                <c:pt idx="884">
                  <c:v>3.9849999999999999</c:v>
                </c:pt>
                <c:pt idx="885">
                  <c:v>3.9849999999999999</c:v>
                </c:pt>
                <c:pt idx="886">
                  <c:v>3.9849999999999999</c:v>
                </c:pt>
                <c:pt idx="887">
                  <c:v>4.0160999999999998</c:v>
                </c:pt>
                <c:pt idx="888">
                  <c:v>4.0160999999999998</c:v>
                </c:pt>
                <c:pt idx="889">
                  <c:v>4.0160999999999998</c:v>
                </c:pt>
                <c:pt idx="890">
                  <c:v>4.0160999999999998</c:v>
                </c:pt>
                <c:pt idx="891">
                  <c:v>4.0160999999999998</c:v>
                </c:pt>
                <c:pt idx="892">
                  <c:v>4.0742700000000003</c:v>
                </c:pt>
                <c:pt idx="893">
                  <c:v>4.0742700000000003</c:v>
                </c:pt>
                <c:pt idx="894">
                  <c:v>4.0742700000000003</c:v>
                </c:pt>
                <c:pt idx="895">
                  <c:v>4.0742700000000003</c:v>
                </c:pt>
                <c:pt idx="896">
                  <c:v>4.0742700000000003</c:v>
                </c:pt>
                <c:pt idx="897">
                  <c:v>4.1067600000000004</c:v>
                </c:pt>
                <c:pt idx="898">
                  <c:v>4.1067600000000004</c:v>
                </c:pt>
                <c:pt idx="899">
                  <c:v>4.1067600000000004</c:v>
                </c:pt>
                <c:pt idx="900">
                  <c:v>4.1067600000000004</c:v>
                </c:pt>
                <c:pt idx="901">
                  <c:v>4.1067600000000004</c:v>
                </c:pt>
                <c:pt idx="902">
                  <c:v>4.0999400000000001</c:v>
                </c:pt>
                <c:pt idx="903">
                  <c:v>4.0999400000000001</c:v>
                </c:pt>
                <c:pt idx="904">
                  <c:v>4.0999400000000001</c:v>
                </c:pt>
                <c:pt idx="905">
                  <c:v>4.0999400000000001</c:v>
                </c:pt>
                <c:pt idx="906">
                  <c:v>4.0999400000000001</c:v>
                </c:pt>
                <c:pt idx="907">
                  <c:v>4.1583600000000001</c:v>
                </c:pt>
                <c:pt idx="908">
                  <c:v>4.1583600000000001</c:v>
                </c:pt>
                <c:pt idx="909">
                  <c:v>4.1583600000000001</c:v>
                </c:pt>
                <c:pt idx="910">
                  <c:v>4.1583600000000001</c:v>
                </c:pt>
                <c:pt idx="911">
                  <c:v>4.1583600000000001</c:v>
                </c:pt>
                <c:pt idx="912">
                  <c:v>4.21434</c:v>
                </c:pt>
                <c:pt idx="913">
                  <c:v>4.21434</c:v>
                </c:pt>
                <c:pt idx="914">
                  <c:v>4.21434</c:v>
                </c:pt>
                <c:pt idx="915">
                  <c:v>4.21434</c:v>
                </c:pt>
                <c:pt idx="916">
                  <c:v>4.21434</c:v>
                </c:pt>
                <c:pt idx="917">
                  <c:v>4.2370000000000001</c:v>
                </c:pt>
                <c:pt idx="918">
                  <c:v>4.2370000000000001</c:v>
                </c:pt>
                <c:pt idx="919">
                  <c:v>4.2370000000000001</c:v>
                </c:pt>
                <c:pt idx="920">
                  <c:v>4.2370000000000001</c:v>
                </c:pt>
                <c:pt idx="921">
                  <c:v>4.2370000000000001</c:v>
                </c:pt>
                <c:pt idx="922">
                  <c:v>4.2370000000000001</c:v>
                </c:pt>
                <c:pt idx="923">
                  <c:v>4.2370000000000001</c:v>
                </c:pt>
                <c:pt idx="924">
                  <c:v>4.2370000000000001</c:v>
                </c:pt>
                <c:pt idx="925">
                  <c:v>4.2370000000000001</c:v>
                </c:pt>
                <c:pt idx="926">
                  <c:v>4.2370000000000001</c:v>
                </c:pt>
                <c:pt idx="927">
                  <c:v>4.1865499999999995</c:v>
                </c:pt>
                <c:pt idx="928">
                  <c:v>4.1865499999999995</c:v>
                </c:pt>
                <c:pt idx="929">
                  <c:v>4.1865499999999995</c:v>
                </c:pt>
                <c:pt idx="930">
                  <c:v>4.1865499999999995</c:v>
                </c:pt>
                <c:pt idx="931">
                  <c:v>4.1865499999999995</c:v>
                </c:pt>
                <c:pt idx="932">
                  <c:v>4.2059299999999995</c:v>
                </c:pt>
                <c:pt idx="933">
                  <c:v>4.2059299999999995</c:v>
                </c:pt>
                <c:pt idx="934">
                  <c:v>4.2059299999999995</c:v>
                </c:pt>
                <c:pt idx="935">
                  <c:v>4.2059299999999995</c:v>
                </c:pt>
                <c:pt idx="936">
                  <c:v>4.2059299999999995</c:v>
                </c:pt>
                <c:pt idx="937">
                  <c:v>4.2729799999999996</c:v>
                </c:pt>
                <c:pt idx="938">
                  <c:v>4.2729799999999996</c:v>
                </c:pt>
                <c:pt idx="939">
                  <c:v>4.2729799999999996</c:v>
                </c:pt>
                <c:pt idx="940">
                  <c:v>4.2729799999999996</c:v>
                </c:pt>
                <c:pt idx="941">
                  <c:v>4.2729799999999996</c:v>
                </c:pt>
                <c:pt idx="942">
                  <c:v>4.3069299999999995</c:v>
                </c:pt>
                <c:pt idx="943">
                  <c:v>4.3069299999999995</c:v>
                </c:pt>
                <c:pt idx="944">
                  <c:v>4.3069299999999995</c:v>
                </c:pt>
                <c:pt idx="945">
                  <c:v>4.3069299999999995</c:v>
                </c:pt>
                <c:pt idx="946">
                  <c:v>4.3069299999999995</c:v>
                </c:pt>
                <c:pt idx="947">
                  <c:v>4.32376</c:v>
                </c:pt>
                <c:pt idx="948">
                  <c:v>4.32376</c:v>
                </c:pt>
                <c:pt idx="949">
                  <c:v>4.32376</c:v>
                </c:pt>
                <c:pt idx="950">
                  <c:v>4.32376</c:v>
                </c:pt>
                <c:pt idx="951">
                  <c:v>4.32376</c:v>
                </c:pt>
                <c:pt idx="952">
                  <c:v>4.4210700000000003</c:v>
                </c:pt>
                <c:pt idx="953">
                  <c:v>4.4210700000000003</c:v>
                </c:pt>
                <c:pt idx="954">
                  <c:v>4.4210700000000003</c:v>
                </c:pt>
                <c:pt idx="955">
                  <c:v>4.4210700000000003</c:v>
                </c:pt>
                <c:pt idx="956">
                  <c:v>4.4210700000000003</c:v>
                </c:pt>
                <c:pt idx="957">
                  <c:v>4.4978099999999994</c:v>
                </c:pt>
                <c:pt idx="958">
                  <c:v>4.4978099999999994</c:v>
                </c:pt>
                <c:pt idx="959">
                  <c:v>4.4978099999999994</c:v>
                </c:pt>
                <c:pt idx="960">
                  <c:v>4.4978099999999994</c:v>
                </c:pt>
                <c:pt idx="961">
                  <c:v>4.4978099999999994</c:v>
                </c:pt>
                <c:pt idx="962">
                  <c:v>4.5419900000000002</c:v>
                </c:pt>
                <c:pt idx="963">
                  <c:v>4.5419900000000002</c:v>
                </c:pt>
                <c:pt idx="964">
                  <c:v>4.5419900000000002</c:v>
                </c:pt>
                <c:pt idx="965">
                  <c:v>4.5419900000000002</c:v>
                </c:pt>
                <c:pt idx="966">
                  <c:v>4.5419900000000002</c:v>
                </c:pt>
                <c:pt idx="967">
                  <c:v>4.6294699999999995</c:v>
                </c:pt>
                <c:pt idx="968">
                  <c:v>4.6294699999999995</c:v>
                </c:pt>
                <c:pt idx="969">
                  <c:v>4.6294699999999995</c:v>
                </c:pt>
                <c:pt idx="970">
                  <c:v>4.6294699999999995</c:v>
                </c:pt>
                <c:pt idx="971">
                  <c:v>4.6294699999999995</c:v>
                </c:pt>
                <c:pt idx="972">
                  <c:v>4.6840399999999995</c:v>
                </c:pt>
                <c:pt idx="973">
                  <c:v>4.6840399999999995</c:v>
                </c:pt>
                <c:pt idx="974">
                  <c:v>4.6840399999999995</c:v>
                </c:pt>
                <c:pt idx="975">
                  <c:v>4.6840399999999995</c:v>
                </c:pt>
                <c:pt idx="976">
                  <c:v>4.6840399999999995</c:v>
                </c:pt>
                <c:pt idx="977">
                  <c:v>4.6731999999999996</c:v>
                </c:pt>
                <c:pt idx="978">
                  <c:v>4.6731999999999996</c:v>
                </c:pt>
                <c:pt idx="979">
                  <c:v>4.6731999999999996</c:v>
                </c:pt>
                <c:pt idx="980">
                  <c:v>4.6731999999999996</c:v>
                </c:pt>
                <c:pt idx="981">
                  <c:v>4.6731999999999996</c:v>
                </c:pt>
                <c:pt idx="982">
                  <c:v>4.651559999999999</c:v>
                </c:pt>
                <c:pt idx="983">
                  <c:v>4.651559999999999</c:v>
                </c:pt>
                <c:pt idx="984">
                  <c:v>4.651559999999999</c:v>
                </c:pt>
                <c:pt idx="985">
                  <c:v>4.651559999999999</c:v>
                </c:pt>
                <c:pt idx="986">
                  <c:v>4.651559999999999</c:v>
                </c:pt>
                <c:pt idx="987">
                  <c:v>4.6570399999999994</c:v>
                </c:pt>
                <c:pt idx="988">
                  <c:v>4.6570399999999994</c:v>
                </c:pt>
                <c:pt idx="989">
                  <c:v>4.6570399999999994</c:v>
                </c:pt>
                <c:pt idx="990">
                  <c:v>4.6570399999999994</c:v>
                </c:pt>
                <c:pt idx="991">
                  <c:v>4.6570399999999994</c:v>
                </c:pt>
                <c:pt idx="992">
                  <c:v>4.6677799999999987</c:v>
                </c:pt>
                <c:pt idx="993">
                  <c:v>4.6677799999999987</c:v>
                </c:pt>
                <c:pt idx="994">
                  <c:v>4.6677799999999987</c:v>
                </c:pt>
                <c:pt idx="995">
                  <c:v>4.6677799999999987</c:v>
                </c:pt>
                <c:pt idx="996">
                  <c:v>4.6677799999999987</c:v>
                </c:pt>
                <c:pt idx="997">
                  <c:v>4.7377000000000002</c:v>
                </c:pt>
                <c:pt idx="998">
                  <c:v>4.7377000000000002</c:v>
                </c:pt>
                <c:pt idx="999">
                  <c:v>4.7377000000000002</c:v>
                </c:pt>
                <c:pt idx="1000">
                  <c:v>4.7377000000000002</c:v>
                </c:pt>
                <c:pt idx="1001">
                  <c:v>4.7377000000000002</c:v>
                </c:pt>
                <c:pt idx="1002">
                  <c:v>4.7700399999999998</c:v>
                </c:pt>
                <c:pt idx="1003">
                  <c:v>4.7700399999999998</c:v>
                </c:pt>
                <c:pt idx="1004">
                  <c:v>4.7700399999999998</c:v>
                </c:pt>
                <c:pt idx="1005">
                  <c:v>4.7700399999999998</c:v>
                </c:pt>
                <c:pt idx="1006">
                  <c:v>4.7700399999999998</c:v>
                </c:pt>
                <c:pt idx="1007">
                  <c:v>4.7978199999999989</c:v>
                </c:pt>
                <c:pt idx="1008">
                  <c:v>4.7978199999999989</c:v>
                </c:pt>
                <c:pt idx="1009">
                  <c:v>4.7978199999999989</c:v>
                </c:pt>
                <c:pt idx="1010">
                  <c:v>4.7978199999999989</c:v>
                </c:pt>
                <c:pt idx="1011">
                  <c:v>4.7978199999999989</c:v>
                </c:pt>
                <c:pt idx="1012">
                  <c:v>4.7290000000000001</c:v>
                </c:pt>
                <c:pt idx="1013">
                  <c:v>4.7290000000000001</c:v>
                </c:pt>
                <c:pt idx="1014">
                  <c:v>4.7290000000000001</c:v>
                </c:pt>
                <c:pt idx="1015">
                  <c:v>4.7290000000000001</c:v>
                </c:pt>
                <c:pt idx="1016">
                  <c:v>4.7290000000000001</c:v>
                </c:pt>
                <c:pt idx="1017">
                  <c:v>4.7763000000000009</c:v>
                </c:pt>
                <c:pt idx="1018">
                  <c:v>4.7763000000000009</c:v>
                </c:pt>
                <c:pt idx="1019">
                  <c:v>4.7763000000000009</c:v>
                </c:pt>
                <c:pt idx="1020">
                  <c:v>4.7763000000000009</c:v>
                </c:pt>
                <c:pt idx="1021">
                  <c:v>4.7763000000000009</c:v>
                </c:pt>
                <c:pt idx="1022">
                  <c:v>4.7873900000000003</c:v>
                </c:pt>
                <c:pt idx="1023">
                  <c:v>4.7873900000000003</c:v>
                </c:pt>
                <c:pt idx="1024">
                  <c:v>4.7873900000000003</c:v>
                </c:pt>
                <c:pt idx="1025">
                  <c:v>4.7873900000000003</c:v>
                </c:pt>
                <c:pt idx="1026">
                  <c:v>4.7873900000000003</c:v>
                </c:pt>
                <c:pt idx="1027">
                  <c:v>4.7666399999999998</c:v>
                </c:pt>
                <c:pt idx="1028">
                  <c:v>4.7666399999999998</c:v>
                </c:pt>
                <c:pt idx="1029">
                  <c:v>4.7666399999999998</c:v>
                </c:pt>
                <c:pt idx="1030">
                  <c:v>4.7666399999999998</c:v>
                </c:pt>
                <c:pt idx="1031">
                  <c:v>4.7666399999999998</c:v>
                </c:pt>
                <c:pt idx="1032">
                  <c:v>4.7696899999999998</c:v>
                </c:pt>
                <c:pt idx="1033">
                  <c:v>4.7696899999999998</c:v>
                </c:pt>
                <c:pt idx="1034">
                  <c:v>4.7696899999999998</c:v>
                </c:pt>
                <c:pt idx="1035">
                  <c:v>4.7696899999999998</c:v>
                </c:pt>
                <c:pt idx="1036">
                  <c:v>4.7696899999999998</c:v>
                </c:pt>
                <c:pt idx="1037">
                  <c:v>4.74</c:v>
                </c:pt>
                <c:pt idx="1038">
                  <c:v>4.74</c:v>
                </c:pt>
                <c:pt idx="1039">
                  <c:v>4.74</c:v>
                </c:pt>
                <c:pt idx="1040">
                  <c:v>4.74</c:v>
                </c:pt>
                <c:pt idx="1041">
                  <c:v>4.74</c:v>
                </c:pt>
                <c:pt idx="1042">
                  <c:v>4.7540199999999988</c:v>
                </c:pt>
                <c:pt idx="1043">
                  <c:v>4.7540199999999988</c:v>
                </c:pt>
                <c:pt idx="1044">
                  <c:v>4.7540199999999988</c:v>
                </c:pt>
                <c:pt idx="1045">
                  <c:v>4.7540199999999988</c:v>
                </c:pt>
                <c:pt idx="1046">
                  <c:v>4.7540199999999988</c:v>
                </c:pt>
                <c:pt idx="1047">
                  <c:v>4.73468</c:v>
                </c:pt>
                <c:pt idx="1048">
                  <c:v>4.73468</c:v>
                </c:pt>
                <c:pt idx="1049">
                  <c:v>4.73468</c:v>
                </c:pt>
                <c:pt idx="1050">
                  <c:v>4.73468</c:v>
                </c:pt>
                <c:pt idx="1051">
                  <c:v>4.73468</c:v>
                </c:pt>
                <c:pt idx="1052">
                  <c:v>4.7346899999999996</c:v>
                </c:pt>
                <c:pt idx="1053">
                  <c:v>4.7346899999999996</c:v>
                </c:pt>
                <c:pt idx="1054">
                  <c:v>4.7346899999999996</c:v>
                </c:pt>
                <c:pt idx="1055">
                  <c:v>4.7346899999999996</c:v>
                </c:pt>
                <c:pt idx="1056">
                  <c:v>4.7346899999999996</c:v>
                </c:pt>
                <c:pt idx="1057">
                  <c:v>4.7321299999999997</c:v>
                </c:pt>
                <c:pt idx="1058">
                  <c:v>4.7321299999999997</c:v>
                </c:pt>
                <c:pt idx="1059">
                  <c:v>4.7321299999999997</c:v>
                </c:pt>
                <c:pt idx="1060">
                  <c:v>4.7321299999999997</c:v>
                </c:pt>
                <c:pt idx="1061">
                  <c:v>4.7321299999999997</c:v>
                </c:pt>
                <c:pt idx="1062">
                  <c:v>4.7359499999999999</c:v>
                </c:pt>
                <c:pt idx="1063">
                  <c:v>4.7359499999999999</c:v>
                </c:pt>
                <c:pt idx="1064">
                  <c:v>4.7359499999999999</c:v>
                </c:pt>
                <c:pt idx="1065">
                  <c:v>4.7359499999999999</c:v>
                </c:pt>
                <c:pt idx="1066">
                  <c:v>4.7359499999999999</c:v>
                </c:pt>
                <c:pt idx="1067">
                  <c:v>4.7344499999999998</c:v>
                </c:pt>
                <c:pt idx="1068">
                  <c:v>4.7344499999999998</c:v>
                </c:pt>
                <c:pt idx="1069">
                  <c:v>4.7344499999999998</c:v>
                </c:pt>
                <c:pt idx="1070">
                  <c:v>4.7344499999999998</c:v>
                </c:pt>
                <c:pt idx="1071">
                  <c:v>4.7344499999999998</c:v>
                </c:pt>
                <c:pt idx="1072">
                  <c:v>4.72865</c:v>
                </c:pt>
                <c:pt idx="1073">
                  <c:v>4.72865</c:v>
                </c:pt>
                <c:pt idx="1074">
                  <c:v>4.72865</c:v>
                </c:pt>
                <c:pt idx="1075">
                  <c:v>4.72865</c:v>
                </c:pt>
                <c:pt idx="1076">
                  <c:v>4.72865</c:v>
                </c:pt>
                <c:pt idx="1077">
                  <c:v>4.7172799999999997</c:v>
                </c:pt>
                <c:pt idx="1078">
                  <c:v>4.7172799999999997</c:v>
                </c:pt>
                <c:pt idx="1079">
                  <c:v>4.7172799999999997</c:v>
                </c:pt>
                <c:pt idx="1080">
                  <c:v>4.7172799999999997</c:v>
                </c:pt>
                <c:pt idx="1081">
                  <c:v>4.7172799999999997</c:v>
                </c:pt>
                <c:pt idx="1082">
                  <c:v>4.7092600000000004</c:v>
                </c:pt>
                <c:pt idx="1083">
                  <c:v>4.7092600000000004</c:v>
                </c:pt>
                <c:pt idx="1084">
                  <c:v>4.7092600000000004</c:v>
                </c:pt>
                <c:pt idx="1085">
                  <c:v>4.7092600000000004</c:v>
                </c:pt>
                <c:pt idx="1086">
                  <c:v>4.7092600000000004</c:v>
                </c:pt>
                <c:pt idx="1087">
                  <c:v>4.6941899999999981</c:v>
                </c:pt>
                <c:pt idx="1088">
                  <c:v>4.6941899999999981</c:v>
                </c:pt>
                <c:pt idx="1089">
                  <c:v>4.6941899999999981</c:v>
                </c:pt>
                <c:pt idx="1090">
                  <c:v>4.6941899999999981</c:v>
                </c:pt>
                <c:pt idx="1091">
                  <c:v>4.6941899999999981</c:v>
                </c:pt>
                <c:pt idx="1092">
                  <c:v>4.7154299999999996</c:v>
                </c:pt>
                <c:pt idx="1093">
                  <c:v>4.7154299999999996</c:v>
                </c:pt>
                <c:pt idx="1094">
                  <c:v>4.7154299999999996</c:v>
                </c:pt>
                <c:pt idx="1095">
                  <c:v>4.7154299999999996</c:v>
                </c:pt>
                <c:pt idx="1096">
                  <c:v>4.7154299999999996</c:v>
                </c:pt>
                <c:pt idx="1097">
                  <c:v>4.7337800000000003</c:v>
                </c:pt>
                <c:pt idx="1098">
                  <c:v>4.7337800000000003</c:v>
                </c:pt>
                <c:pt idx="1099">
                  <c:v>4.7337800000000003</c:v>
                </c:pt>
                <c:pt idx="1100">
                  <c:v>4.7337800000000003</c:v>
                </c:pt>
                <c:pt idx="1101">
                  <c:v>4.7337800000000003</c:v>
                </c:pt>
                <c:pt idx="1102">
                  <c:v>4.7175199999999995</c:v>
                </c:pt>
                <c:pt idx="1103">
                  <c:v>4.7175199999999995</c:v>
                </c:pt>
                <c:pt idx="1104">
                  <c:v>4.7175199999999995</c:v>
                </c:pt>
                <c:pt idx="1105">
                  <c:v>4.7175199999999995</c:v>
                </c:pt>
                <c:pt idx="1106">
                  <c:v>4.7175199999999995</c:v>
                </c:pt>
                <c:pt idx="1107">
                  <c:v>4.7175199999999995</c:v>
                </c:pt>
                <c:pt idx="1108">
                  <c:v>4.7175199999999995</c:v>
                </c:pt>
                <c:pt idx="1109">
                  <c:v>4.7175199999999995</c:v>
                </c:pt>
                <c:pt idx="1110">
                  <c:v>4.7175199999999995</c:v>
                </c:pt>
                <c:pt idx="1111">
                  <c:v>4.7175199999999995</c:v>
                </c:pt>
                <c:pt idx="1112">
                  <c:v>4.7461099999999998</c:v>
                </c:pt>
                <c:pt idx="1113">
                  <c:v>4.7461099999999998</c:v>
                </c:pt>
                <c:pt idx="1114">
                  <c:v>4.7461099999999998</c:v>
                </c:pt>
                <c:pt idx="1115">
                  <c:v>4.7461099999999998</c:v>
                </c:pt>
                <c:pt idx="1116">
                  <c:v>4.7461099999999998</c:v>
                </c:pt>
                <c:pt idx="1117">
                  <c:v>4.7368399999999999</c:v>
                </c:pt>
                <c:pt idx="1118">
                  <c:v>4.7368399999999999</c:v>
                </c:pt>
                <c:pt idx="1119">
                  <c:v>4.7368399999999999</c:v>
                </c:pt>
                <c:pt idx="1120">
                  <c:v>4.7368399999999999</c:v>
                </c:pt>
                <c:pt idx="1121">
                  <c:v>4.7368399999999999</c:v>
                </c:pt>
                <c:pt idx="1122">
                  <c:v>4.6987999999999994</c:v>
                </c:pt>
                <c:pt idx="1123">
                  <c:v>4.6987999999999994</c:v>
                </c:pt>
                <c:pt idx="1124">
                  <c:v>4.6987999999999994</c:v>
                </c:pt>
                <c:pt idx="1125">
                  <c:v>4.6987999999999994</c:v>
                </c:pt>
                <c:pt idx="1126">
                  <c:v>4.6987999999999994</c:v>
                </c:pt>
                <c:pt idx="1127">
                  <c:v>4.7016500000000008</c:v>
                </c:pt>
                <c:pt idx="1128">
                  <c:v>4.7016500000000008</c:v>
                </c:pt>
                <c:pt idx="1129">
                  <c:v>4.7016500000000008</c:v>
                </c:pt>
                <c:pt idx="1130">
                  <c:v>4.7016500000000008</c:v>
                </c:pt>
                <c:pt idx="1131">
                  <c:v>4.7016500000000008</c:v>
                </c:pt>
                <c:pt idx="1132">
                  <c:v>4.7093900000000009</c:v>
                </c:pt>
                <c:pt idx="1133">
                  <c:v>4.7093900000000009</c:v>
                </c:pt>
                <c:pt idx="1134">
                  <c:v>4.7093900000000009</c:v>
                </c:pt>
                <c:pt idx="1135">
                  <c:v>4.7093900000000009</c:v>
                </c:pt>
                <c:pt idx="1136">
                  <c:v>4.7093900000000009</c:v>
                </c:pt>
                <c:pt idx="1137">
                  <c:v>4.7116500000000006</c:v>
                </c:pt>
                <c:pt idx="1138">
                  <c:v>4.7116500000000006</c:v>
                </c:pt>
                <c:pt idx="1139">
                  <c:v>4.7116500000000006</c:v>
                </c:pt>
                <c:pt idx="1140">
                  <c:v>4.7116500000000006</c:v>
                </c:pt>
                <c:pt idx="1141">
                  <c:v>4.7116500000000006</c:v>
                </c:pt>
                <c:pt idx="1142">
                  <c:v>4.7299699999999998</c:v>
                </c:pt>
                <c:pt idx="1143">
                  <c:v>4.7299699999999998</c:v>
                </c:pt>
                <c:pt idx="1144">
                  <c:v>4.7299699999999998</c:v>
                </c:pt>
                <c:pt idx="1145">
                  <c:v>4.7299699999999998</c:v>
                </c:pt>
                <c:pt idx="1146">
                  <c:v>4.7299699999999998</c:v>
                </c:pt>
                <c:pt idx="1147">
                  <c:v>4.7319599999999999</c:v>
                </c:pt>
                <c:pt idx="1148">
                  <c:v>4.7319599999999999</c:v>
                </c:pt>
                <c:pt idx="1149">
                  <c:v>4.7319599999999999</c:v>
                </c:pt>
                <c:pt idx="1150">
                  <c:v>4.7319599999999999</c:v>
                </c:pt>
                <c:pt idx="1151">
                  <c:v>4.7319599999999999</c:v>
                </c:pt>
                <c:pt idx="1152">
                  <c:v>4.7917399999999999</c:v>
                </c:pt>
                <c:pt idx="1153">
                  <c:v>4.7917399999999999</c:v>
                </c:pt>
                <c:pt idx="1154">
                  <c:v>4.7917399999999999</c:v>
                </c:pt>
                <c:pt idx="1155">
                  <c:v>4.7917399999999999</c:v>
                </c:pt>
                <c:pt idx="1156">
                  <c:v>4.7917399999999999</c:v>
                </c:pt>
                <c:pt idx="1157">
                  <c:v>4.8388799999999996</c:v>
                </c:pt>
                <c:pt idx="1158">
                  <c:v>4.8388799999999996</c:v>
                </c:pt>
                <c:pt idx="1159">
                  <c:v>4.8388799999999996</c:v>
                </c:pt>
                <c:pt idx="1160">
                  <c:v>4.8388799999999996</c:v>
                </c:pt>
                <c:pt idx="1161">
                  <c:v>4.8388799999999996</c:v>
                </c:pt>
                <c:pt idx="1162">
                  <c:v>4.8392700000000008</c:v>
                </c:pt>
                <c:pt idx="1163">
                  <c:v>4.8392700000000008</c:v>
                </c:pt>
                <c:pt idx="1164">
                  <c:v>4.8392700000000008</c:v>
                </c:pt>
                <c:pt idx="1165">
                  <c:v>4.8392700000000008</c:v>
                </c:pt>
                <c:pt idx="1166">
                  <c:v>4.8392700000000008</c:v>
                </c:pt>
                <c:pt idx="1167">
                  <c:v>4.818319999999999</c:v>
                </c:pt>
                <c:pt idx="1168">
                  <c:v>4.818319999999999</c:v>
                </c:pt>
                <c:pt idx="1169">
                  <c:v>4.818319999999999</c:v>
                </c:pt>
                <c:pt idx="1170">
                  <c:v>4.818319999999999</c:v>
                </c:pt>
                <c:pt idx="1171">
                  <c:v>4.8196000000000003</c:v>
                </c:pt>
                <c:pt idx="1172">
                  <c:v>4.8196000000000003</c:v>
                </c:pt>
                <c:pt idx="1173">
                  <c:v>4.8196000000000003</c:v>
                </c:pt>
                <c:pt idx="1174">
                  <c:v>4.8196000000000003</c:v>
                </c:pt>
                <c:pt idx="1175">
                  <c:v>4.8196000000000003</c:v>
                </c:pt>
                <c:pt idx="1176">
                  <c:v>4.8196000000000003</c:v>
                </c:pt>
                <c:pt idx="1177">
                  <c:v>4.8165199999999988</c:v>
                </c:pt>
                <c:pt idx="1178">
                  <c:v>4.8165199999999988</c:v>
                </c:pt>
                <c:pt idx="1179">
                  <c:v>4.8165199999999988</c:v>
                </c:pt>
                <c:pt idx="1180">
                  <c:v>4.8165199999999988</c:v>
                </c:pt>
                <c:pt idx="1181">
                  <c:v>4.8165199999999988</c:v>
                </c:pt>
                <c:pt idx="1182">
                  <c:v>4.778620000000001</c:v>
                </c:pt>
                <c:pt idx="1183">
                  <c:v>4.778620000000001</c:v>
                </c:pt>
                <c:pt idx="1184">
                  <c:v>4.778620000000001</c:v>
                </c:pt>
                <c:pt idx="1185">
                  <c:v>4.778620000000001</c:v>
                </c:pt>
                <c:pt idx="1186">
                  <c:v>4.778620000000001</c:v>
                </c:pt>
                <c:pt idx="1187">
                  <c:v>4.7611099999999995</c:v>
                </c:pt>
                <c:pt idx="1188">
                  <c:v>4.7611099999999995</c:v>
                </c:pt>
                <c:pt idx="1189">
                  <c:v>4.7611099999999995</c:v>
                </c:pt>
                <c:pt idx="1190">
                  <c:v>4.7611099999999995</c:v>
                </c:pt>
                <c:pt idx="1191">
                  <c:v>4.7611099999999995</c:v>
                </c:pt>
                <c:pt idx="1192">
                  <c:v>4.7518799999999999</c:v>
                </c:pt>
                <c:pt idx="1193">
                  <c:v>4.7518799999999999</c:v>
                </c:pt>
                <c:pt idx="1194">
                  <c:v>4.7518799999999999</c:v>
                </c:pt>
                <c:pt idx="1195">
                  <c:v>4.7518799999999999</c:v>
                </c:pt>
                <c:pt idx="1196">
                  <c:v>4.7518799999999999</c:v>
                </c:pt>
                <c:pt idx="1197">
                  <c:v>4.7499000000000002</c:v>
                </c:pt>
                <c:pt idx="1198">
                  <c:v>4.7499000000000002</c:v>
                </c:pt>
                <c:pt idx="1199">
                  <c:v>4.7499000000000002</c:v>
                </c:pt>
                <c:pt idx="1200">
                  <c:v>4.7499000000000002</c:v>
                </c:pt>
                <c:pt idx="1201">
                  <c:v>4.7499000000000002</c:v>
                </c:pt>
                <c:pt idx="1202">
                  <c:v>4.74892</c:v>
                </c:pt>
                <c:pt idx="1203">
                  <c:v>4.74892</c:v>
                </c:pt>
                <c:pt idx="1204">
                  <c:v>4.74892</c:v>
                </c:pt>
                <c:pt idx="1205">
                  <c:v>4.74892</c:v>
                </c:pt>
                <c:pt idx="1206">
                  <c:v>4.74892</c:v>
                </c:pt>
                <c:pt idx="1207">
                  <c:v>4.7099900000000003</c:v>
                </c:pt>
                <c:pt idx="1208">
                  <c:v>4.7099900000000003</c:v>
                </c:pt>
                <c:pt idx="1209">
                  <c:v>4.7099900000000003</c:v>
                </c:pt>
                <c:pt idx="1210">
                  <c:v>4.7099900000000003</c:v>
                </c:pt>
                <c:pt idx="1211">
                  <c:v>4.7099900000000003</c:v>
                </c:pt>
                <c:pt idx="1212">
                  <c:v>4.7049699999999994</c:v>
                </c:pt>
                <c:pt idx="1213">
                  <c:v>4.7049699999999994</c:v>
                </c:pt>
                <c:pt idx="1214">
                  <c:v>4.7049699999999994</c:v>
                </c:pt>
                <c:pt idx="1215">
                  <c:v>4.7049699999999994</c:v>
                </c:pt>
                <c:pt idx="1216">
                  <c:v>4.7049699999999994</c:v>
                </c:pt>
                <c:pt idx="1217">
                  <c:v>4.7024799999999995</c:v>
                </c:pt>
                <c:pt idx="1218">
                  <c:v>4.7024799999999995</c:v>
                </c:pt>
                <c:pt idx="1219">
                  <c:v>4.7024799999999995</c:v>
                </c:pt>
                <c:pt idx="1220">
                  <c:v>4.7024799999999995</c:v>
                </c:pt>
                <c:pt idx="1221">
                  <c:v>4.7024799999999995</c:v>
                </c:pt>
                <c:pt idx="1222">
                  <c:v>4.6988299999999992</c:v>
                </c:pt>
                <c:pt idx="1223">
                  <c:v>4.6988299999999992</c:v>
                </c:pt>
                <c:pt idx="1224">
                  <c:v>4.6988299999999992</c:v>
                </c:pt>
                <c:pt idx="1225">
                  <c:v>4.6988299999999992</c:v>
                </c:pt>
                <c:pt idx="1226">
                  <c:v>4.6988299999999992</c:v>
                </c:pt>
                <c:pt idx="1227">
                  <c:v>4.695549999999999</c:v>
                </c:pt>
                <c:pt idx="1228">
                  <c:v>4.695549999999999</c:v>
                </c:pt>
                <c:pt idx="1229">
                  <c:v>4.695549999999999</c:v>
                </c:pt>
                <c:pt idx="1230">
                  <c:v>4.695549999999999</c:v>
                </c:pt>
                <c:pt idx="1231">
                  <c:v>4.695549999999999</c:v>
                </c:pt>
                <c:pt idx="1232">
                  <c:v>4.7142799999999996</c:v>
                </c:pt>
                <c:pt idx="1233">
                  <c:v>4.7142799999999996</c:v>
                </c:pt>
                <c:pt idx="1234">
                  <c:v>4.7142799999999996</c:v>
                </c:pt>
                <c:pt idx="1235">
                  <c:v>4.7142799999999996</c:v>
                </c:pt>
                <c:pt idx="1236">
                  <c:v>4.7142799999999996</c:v>
                </c:pt>
                <c:pt idx="1237">
                  <c:v>4.5693700000000002</c:v>
                </c:pt>
                <c:pt idx="1238">
                  <c:v>4.5693700000000002</c:v>
                </c:pt>
                <c:pt idx="1239">
                  <c:v>4.5693700000000002</c:v>
                </c:pt>
                <c:pt idx="1240">
                  <c:v>4.5693700000000002</c:v>
                </c:pt>
                <c:pt idx="1241">
                  <c:v>4.5693700000000002</c:v>
                </c:pt>
                <c:pt idx="1242">
                  <c:v>4.5693700000000002</c:v>
                </c:pt>
                <c:pt idx="1243">
                  <c:v>4.5693700000000002</c:v>
                </c:pt>
                <c:pt idx="1244">
                  <c:v>4.5693700000000002</c:v>
                </c:pt>
                <c:pt idx="1245">
                  <c:v>4.5693700000000002</c:v>
                </c:pt>
                <c:pt idx="1246">
                  <c:v>4.5693700000000002</c:v>
                </c:pt>
                <c:pt idx="1247">
                  <c:v>4.5418900000000004</c:v>
                </c:pt>
                <c:pt idx="1248">
                  <c:v>4.5418900000000004</c:v>
                </c:pt>
                <c:pt idx="1249">
                  <c:v>4.5418900000000004</c:v>
                </c:pt>
                <c:pt idx="1250">
                  <c:v>4.5418900000000004</c:v>
                </c:pt>
                <c:pt idx="1251">
                  <c:v>4.5418900000000004</c:v>
                </c:pt>
                <c:pt idx="1252">
                  <c:v>4.5236099999999997</c:v>
                </c:pt>
                <c:pt idx="1253">
                  <c:v>4.5236099999999997</c:v>
                </c:pt>
                <c:pt idx="1254">
                  <c:v>4.5236099999999997</c:v>
                </c:pt>
                <c:pt idx="1255">
                  <c:v>4.5236099999999997</c:v>
                </c:pt>
                <c:pt idx="1256">
                  <c:v>4.5236099999999997</c:v>
                </c:pt>
                <c:pt idx="1257">
                  <c:v>4.4988400000000004</c:v>
                </c:pt>
                <c:pt idx="1258">
                  <c:v>4.4988400000000004</c:v>
                </c:pt>
                <c:pt idx="1259">
                  <c:v>4.4988400000000004</c:v>
                </c:pt>
                <c:pt idx="1260">
                  <c:v>4.4988400000000004</c:v>
                </c:pt>
                <c:pt idx="1261">
                  <c:v>4.4988400000000004</c:v>
                </c:pt>
                <c:pt idx="1262">
                  <c:v>4.4799800000000003</c:v>
                </c:pt>
                <c:pt idx="1263">
                  <c:v>4.4799800000000003</c:v>
                </c:pt>
                <c:pt idx="1264">
                  <c:v>4.4799800000000003</c:v>
                </c:pt>
                <c:pt idx="1265">
                  <c:v>4.4799800000000003</c:v>
                </c:pt>
                <c:pt idx="1266">
                  <c:v>4.4799800000000003</c:v>
                </c:pt>
                <c:pt idx="1267">
                  <c:v>4.4672799999999997</c:v>
                </c:pt>
                <c:pt idx="1268">
                  <c:v>4.4672799999999997</c:v>
                </c:pt>
                <c:pt idx="1269">
                  <c:v>4.4672799999999997</c:v>
                </c:pt>
                <c:pt idx="1270">
                  <c:v>4.4672799999999997</c:v>
                </c:pt>
                <c:pt idx="1271">
                  <c:v>4.4672799999999997</c:v>
                </c:pt>
                <c:pt idx="1272">
                  <c:v>4.4616500000000006</c:v>
                </c:pt>
                <c:pt idx="1273">
                  <c:v>4.4616500000000006</c:v>
                </c:pt>
                <c:pt idx="1274">
                  <c:v>4.4616500000000006</c:v>
                </c:pt>
                <c:pt idx="1275">
                  <c:v>4.4616500000000006</c:v>
                </c:pt>
                <c:pt idx="1276">
                  <c:v>4.4616500000000006</c:v>
                </c:pt>
                <c:pt idx="1277">
                  <c:v>4.4589999999999996</c:v>
                </c:pt>
                <c:pt idx="1278">
                  <c:v>4.4589999999999996</c:v>
                </c:pt>
                <c:pt idx="1279">
                  <c:v>4.4589999999999996</c:v>
                </c:pt>
                <c:pt idx="1280">
                  <c:v>4.4589999999999996</c:v>
                </c:pt>
                <c:pt idx="1281">
                  <c:v>4.4589999999999996</c:v>
                </c:pt>
                <c:pt idx="1282">
                  <c:v>4.4298700000000002</c:v>
                </c:pt>
                <c:pt idx="1283">
                  <c:v>4.4298700000000002</c:v>
                </c:pt>
                <c:pt idx="1284">
                  <c:v>4.4298700000000002</c:v>
                </c:pt>
                <c:pt idx="1285">
                  <c:v>4.4298700000000002</c:v>
                </c:pt>
                <c:pt idx="1286">
                  <c:v>4.4298700000000002</c:v>
                </c:pt>
                <c:pt idx="1287">
                  <c:v>4.4484300000000001</c:v>
                </c:pt>
                <c:pt idx="1288">
                  <c:v>4.4484300000000001</c:v>
                </c:pt>
                <c:pt idx="1289">
                  <c:v>4.4484300000000001</c:v>
                </c:pt>
                <c:pt idx="1290">
                  <c:v>4.4484300000000001</c:v>
                </c:pt>
                <c:pt idx="1291">
                  <c:v>4.4484300000000001</c:v>
                </c:pt>
                <c:pt idx="1292">
                  <c:v>4.4469599999999998</c:v>
                </c:pt>
                <c:pt idx="1293">
                  <c:v>4.4469599999999998</c:v>
                </c:pt>
                <c:pt idx="1294">
                  <c:v>4.4469599999999998</c:v>
                </c:pt>
                <c:pt idx="1295">
                  <c:v>4.4469599999999998</c:v>
                </c:pt>
                <c:pt idx="1296">
                  <c:v>4.4469599999999998</c:v>
                </c:pt>
                <c:pt idx="1297">
                  <c:v>4.4716200000000006</c:v>
                </c:pt>
                <c:pt idx="1298">
                  <c:v>4.4716200000000006</c:v>
                </c:pt>
                <c:pt idx="1299">
                  <c:v>4.4716200000000006</c:v>
                </c:pt>
                <c:pt idx="1300">
                  <c:v>4.4716200000000006</c:v>
                </c:pt>
                <c:pt idx="1301">
                  <c:v>4.4716200000000006</c:v>
                </c:pt>
                <c:pt idx="1302">
                  <c:v>4.44787</c:v>
                </c:pt>
                <c:pt idx="1303">
                  <c:v>4.44787</c:v>
                </c:pt>
                <c:pt idx="1304">
                  <c:v>4.44787</c:v>
                </c:pt>
                <c:pt idx="1305">
                  <c:v>4.44787</c:v>
                </c:pt>
                <c:pt idx="1306">
                  <c:v>4.44787</c:v>
                </c:pt>
                <c:pt idx="1307">
                  <c:v>4.4497600000000013</c:v>
                </c:pt>
                <c:pt idx="1308">
                  <c:v>4.4497600000000013</c:v>
                </c:pt>
                <c:pt idx="1309">
                  <c:v>4.4497600000000013</c:v>
                </c:pt>
                <c:pt idx="1310">
                  <c:v>4.4497600000000013</c:v>
                </c:pt>
                <c:pt idx="1311">
                  <c:v>4.4497600000000013</c:v>
                </c:pt>
                <c:pt idx="1312">
                  <c:v>4.4132800000000003</c:v>
                </c:pt>
                <c:pt idx="1313">
                  <c:v>4.4132800000000003</c:v>
                </c:pt>
                <c:pt idx="1314">
                  <c:v>4.4132800000000003</c:v>
                </c:pt>
                <c:pt idx="1315">
                  <c:v>4.4132800000000003</c:v>
                </c:pt>
                <c:pt idx="1316">
                  <c:v>4.4132800000000003</c:v>
                </c:pt>
                <c:pt idx="1317">
                  <c:v>4.4587599999999998</c:v>
                </c:pt>
                <c:pt idx="1318">
                  <c:v>4.4587599999999998</c:v>
                </c:pt>
                <c:pt idx="1319">
                  <c:v>4.4587599999999998</c:v>
                </c:pt>
                <c:pt idx="1320">
                  <c:v>4.4587599999999998</c:v>
                </c:pt>
                <c:pt idx="1321">
                  <c:v>4.4587599999999998</c:v>
                </c:pt>
                <c:pt idx="1322">
                  <c:v>4.4664299999999999</c:v>
                </c:pt>
                <c:pt idx="1323">
                  <c:v>4.4664299999999999</c:v>
                </c:pt>
                <c:pt idx="1324">
                  <c:v>4.4664299999999999</c:v>
                </c:pt>
                <c:pt idx="1325">
                  <c:v>4.4664299999999999</c:v>
                </c:pt>
                <c:pt idx="1326">
                  <c:v>4.4664299999999999</c:v>
                </c:pt>
                <c:pt idx="1327">
                  <c:v>4.4731199999999998</c:v>
                </c:pt>
                <c:pt idx="1328">
                  <c:v>4.4731199999999998</c:v>
                </c:pt>
                <c:pt idx="1329">
                  <c:v>4.4731199999999998</c:v>
                </c:pt>
                <c:pt idx="1330">
                  <c:v>4.4731199999999998</c:v>
                </c:pt>
                <c:pt idx="1331">
                  <c:v>4.4731199999999998</c:v>
                </c:pt>
                <c:pt idx="1332">
                  <c:v>4.4365800000000002</c:v>
                </c:pt>
                <c:pt idx="1333">
                  <c:v>4.4365800000000002</c:v>
                </c:pt>
                <c:pt idx="1334">
                  <c:v>4.4365800000000002</c:v>
                </c:pt>
                <c:pt idx="1335">
                  <c:v>4.4365800000000002</c:v>
                </c:pt>
                <c:pt idx="1336">
                  <c:v>4.4365800000000002</c:v>
                </c:pt>
                <c:pt idx="1337">
                  <c:v>4.4328700000000003</c:v>
                </c:pt>
                <c:pt idx="1338">
                  <c:v>4.4328700000000003</c:v>
                </c:pt>
                <c:pt idx="1339">
                  <c:v>4.4328700000000003</c:v>
                </c:pt>
                <c:pt idx="1340">
                  <c:v>4.4328700000000003</c:v>
                </c:pt>
                <c:pt idx="1341">
                  <c:v>4.4328700000000003</c:v>
                </c:pt>
                <c:pt idx="1342">
                  <c:v>4.4591599999999998</c:v>
                </c:pt>
                <c:pt idx="1343">
                  <c:v>4.4591599999999998</c:v>
                </c:pt>
                <c:pt idx="1344">
                  <c:v>4.4591599999999998</c:v>
                </c:pt>
                <c:pt idx="1345">
                  <c:v>4.4591599999999998</c:v>
                </c:pt>
                <c:pt idx="1346">
                  <c:v>4.4591599999999998</c:v>
                </c:pt>
                <c:pt idx="1347">
                  <c:v>4.4508900000000002</c:v>
                </c:pt>
                <c:pt idx="1348">
                  <c:v>4.4508900000000002</c:v>
                </c:pt>
                <c:pt idx="1349">
                  <c:v>4.4508900000000002</c:v>
                </c:pt>
                <c:pt idx="1350">
                  <c:v>4.4508900000000002</c:v>
                </c:pt>
                <c:pt idx="1351">
                  <c:v>4.4508900000000002</c:v>
                </c:pt>
                <c:pt idx="1352">
                  <c:v>4.4628799999999993</c:v>
                </c:pt>
                <c:pt idx="1353">
                  <c:v>4.4628799999999993</c:v>
                </c:pt>
                <c:pt idx="1354">
                  <c:v>4.4628799999999993</c:v>
                </c:pt>
                <c:pt idx="1355">
                  <c:v>4.4628799999999993</c:v>
                </c:pt>
                <c:pt idx="1356">
                  <c:v>4.4628799999999993</c:v>
                </c:pt>
                <c:pt idx="1357">
                  <c:v>4.4735500000000004</c:v>
                </c:pt>
                <c:pt idx="1358">
                  <c:v>4.4735500000000004</c:v>
                </c:pt>
                <c:pt idx="1359">
                  <c:v>4.4735500000000004</c:v>
                </c:pt>
                <c:pt idx="1360">
                  <c:v>4.4735500000000004</c:v>
                </c:pt>
                <c:pt idx="1361">
                  <c:v>4.4735500000000004</c:v>
                </c:pt>
                <c:pt idx="1362">
                  <c:v>4.4881599999999997</c:v>
                </c:pt>
                <c:pt idx="1363">
                  <c:v>4.4881599999999997</c:v>
                </c:pt>
                <c:pt idx="1364">
                  <c:v>4.4881599999999997</c:v>
                </c:pt>
                <c:pt idx="1365">
                  <c:v>4.4881599999999997</c:v>
                </c:pt>
                <c:pt idx="1366">
                  <c:v>4.4881599999999997</c:v>
                </c:pt>
                <c:pt idx="1367">
                  <c:v>4.4881599999999997</c:v>
                </c:pt>
                <c:pt idx="1368">
                  <c:v>4.4881599999999997</c:v>
                </c:pt>
                <c:pt idx="1369">
                  <c:v>4.4881599999999997</c:v>
                </c:pt>
                <c:pt idx="1370">
                  <c:v>4.4881599999999997</c:v>
                </c:pt>
                <c:pt idx="1371">
                  <c:v>4.4881599999999997</c:v>
                </c:pt>
                <c:pt idx="1372">
                  <c:v>4.4759799999999998</c:v>
                </c:pt>
                <c:pt idx="1373">
                  <c:v>4.4759799999999998</c:v>
                </c:pt>
                <c:pt idx="1374">
                  <c:v>4.4759799999999998</c:v>
                </c:pt>
                <c:pt idx="1375">
                  <c:v>4.4759799999999998</c:v>
                </c:pt>
                <c:pt idx="1376">
                  <c:v>4.4759799999999998</c:v>
                </c:pt>
                <c:pt idx="1377">
                  <c:v>4.4466500000000009</c:v>
                </c:pt>
                <c:pt idx="1378">
                  <c:v>4.4466500000000009</c:v>
                </c:pt>
                <c:pt idx="1379">
                  <c:v>4.4466500000000009</c:v>
                </c:pt>
                <c:pt idx="1380">
                  <c:v>4.4466500000000009</c:v>
                </c:pt>
                <c:pt idx="1381">
                  <c:v>4.4466500000000009</c:v>
                </c:pt>
                <c:pt idx="1382">
                  <c:v>4.4354500000000003</c:v>
                </c:pt>
                <c:pt idx="1383">
                  <c:v>4.4354500000000003</c:v>
                </c:pt>
                <c:pt idx="1384">
                  <c:v>4.4354500000000003</c:v>
                </c:pt>
                <c:pt idx="1385">
                  <c:v>4.4354500000000003</c:v>
                </c:pt>
                <c:pt idx="1386">
                  <c:v>4.4354500000000003</c:v>
                </c:pt>
                <c:pt idx="1387">
                  <c:v>4.4244999999999992</c:v>
                </c:pt>
                <c:pt idx="1388">
                  <c:v>4.4244999999999992</c:v>
                </c:pt>
                <c:pt idx="1389">
                  <c:v>4.4244999999999992</c:v>
                </c:pt>
                <c:pt idx="1390">
                  <c:v>4.4244999999999992</c:v>
                </c:pt>
                <c:pt idx="1391">
                  <c:v>4.4244999999999992</c:v>
                </c:pt>
                <c:pt idx="1392">
                  <c:v>4.4510600000000009</c:v>
                </c:pt>
                <c:pt idx="1393">
                  <c:v>4.4510600000000009</c:v>
                </c:pt>
                <c:pt idx="1394">
                  <c:v>4.4510600000000009</c:v>
                </c:pt>
                <c:pt idx="1395">
                  <c:v>4.4510600000000009</c:v>
                </c:pt>
                <c:pt idx="1396">
                  <c:v>4.4510600000000009</c:v>
                </c:pt>
                <c:pt idx="1397">
                  <c:v>4.4515500000000001</c:v>
                </c:pt>
                <c:pt idx="1398">
                  <c:v>4.4515500000000001</c:v>
                </c:pt>
                <c:pt idx="1399">
                  <c:v>4.4515500000000001</c:v>
                </c:pt>
                <c:pt idx="1400">
                  <c:v>4.4515500000000001</c:v>
                </c:pt>
                <c:pt idx="1401">
                  <c:v>4.4515500000000001</c:v>
                </c:pt>
                <c:pt idx="1402">
                  <c:v>4.4299299999999997</c:v>
                </c:pt>
                <c:pt idx="1403">
                  <c:v>4.4299299999999997</c:v>
                </c:pt>
                <c:pt idx="1404">
                  <c:v>4.4299299999999997</c:v>
                </c:pt>
                <c:pt idx="1405">
                  <c:v>4.4299299999999997</c:v>
                </c:pt>
                <c:pt idx="1406">
                  <c:v>4.4299299999999997</c:v>
                </c:pt>
                <c:pt idx="1407">
                  <c:v>4.4108999999999998</c:v>
                </c:pt>
                <c:pt idx="1408">
                  <c:v>4.4108999999999998</c:v>
                </c:pt>
                <c:pt idx="1409">
                  <c:v>4.4108999999999998</c:v>
                </c:pt>
                <c:pt idx="1410">
                  <c:v>4.4108999999999998</c:v>
                </c:pt>
                <c:pt idx="1411">
                  <c:v>4.4108999999999998</c:v>
                </c:pt>
                <c:pt idx="1412">
                  <c:v>4.4376100000000003</c:v>
                </c:pt>
                <c:pt idx="1413">
                  <c:v>4.4376100000000003</c:v>
                </c:pt>
                <c:pt idx="1414">
                  <c:v>4.4376100000000003</c:v>
                </c:pt>
                <c:pt idx="1415">
                  <c:v>4.4376100000000003</c:v>
                </c:pt>
                <c:pt idx="1416">
                  <c:v>4.4376100000000003</c:v>
                </c:pt>
                <c:pt idx="1417">
                  <c:v>4.439420000000001</c:v>
                </c:pt>
                <c:pt idx="1418">
                  <c:v>4.439420000000001</c:v>
                </c:pt>
                <c:pt idx="1419">
                  <c:v>4.439420000000001</c:v>
                </c:pt>
                <c:pt idx="1420">
                  <c:v>4.439420000000001</c:v>
                </c:pt>
                <c:pt idx="1421">
                  <c:v>4.439420000000001</c:v>
                </c:pt>
                <c:pt idx="1422">
                  <c:v>4.4372500000000006</c:v>
                </c:pt>
                <c:pt idx="1423">
                  <c:v>4.4372500000000006</c:v>
                </c:pt>
                <c:pt idx="1424">
                  <c:v>4.4372500000000006</c:v>
                </c:pt>
                <c:pt idx="1425">
                  <c:v>4.4372500000000006</c:v>
                </c:pt>
                <c:pt idx="1426">
                  <c:v>4.4372500000000006</c:v>
                </c:pt>
                <c:pt idx="1427">
                  <c:v>4.4405999999999999</c:v>
                </c:pt>
                <c:pt idx="1428">
                  <c:v>4.4405999999999999</c:v>
                </c:pt>
                <c:pt idx="1429">
                  <c:v>4.4405999999999999</c:v>
                </c:pt>
                <c:pt idx="1430">
                  <c:v>4.4405999999999999</c:v>
                </c:pt>
                <c:pt idx="1431">
                  <c:v>4.4405999999999999</c:v>
                </c:pt>
                <c:pt idx="1432">
                  <c:v>4.44442</c:v>
                </c:pt>
                <c:pt idx="1433">
                  <c:v>4.44442</c:v>
                </c:pt>
                <c:pt idx="1434">
                  <c:v>4.44442</c:v>
                </c:pt>
                <c:pt idx="1435">
                  <c:v>4.44442</c:v>
                </c:pt>
                <c:pt idx="1436">
                  <c:v>4.44442</c:v>
                </c:pt>
                <c:pt idx="1437">
                  <c:v>4.4597000000000007</c:v>
                </c:pt>
                <c:pt idx="1438">
                  <c:v>4.4597000000000007</c:v>
                </c:pt>
                <c:pt idx="1439">
                  <c:v>4.4597000000000007</c:v>
                </c:pt>
                <c:pt idx="1440">
                  <c:v>4.4597000000000007</c:v>
                </c:pt>
                <c:pt idx="1441">
                  <c:v>4.4597000000000007</c:v>
                </c:pt>
                <c:pt idx="1442">
                  <c:v>4.4581</c:v>
                </c:pt>
                <c:pt idx="1443">
                  <c:v>4.4581</c:v>
                </c:pt>
                <c:pt idx="1444">
                  <c:v>4.4581</c:v>
                </c:pt>
                <c:pt idx="1445">
                  <c:v>4.4581</c:v>
                </c:pt>
                <c:pt idx="1446">
                  <c:v>4.4558400000000002</c:v>
                </c:pt>
                <c:pt idx="1447">
                  <c:v>4.4558400000000002</c:v>
                </c:pt>
                <c:pt idx="1448">
                  <c:v>4.4558400000000002</c:v>
                </c:pt>
                <c:pt idx="1449">
                  <c:v>4.4558400000000002</c:v>
                </c:pt>
                <c:pt idx="1450">
                  <c:v>4.4558400000000002</c:v>
                </c:pt>
                <c:pt idx="1451">
                  <c:v>4.4558400000000002</c:v>
                </c:pt>
                <c:pt idx="1452">
                  <c:v>4.472290000000001</c:v>
                </c:pt>
                <c:pt idx="1453">
                  <c:v>4.472290000000001</c:v>
                </c:pt>
                <c:pt idx="1454">
                  <c:v>4.472290000000001</c:v>
                </c:pt>
                <c:pt idx="1455">
                  <c:v>4.472290000000001</c:v>
                </c:pt>
                <c:pt idx="1456">
                  <c:v>4.472290000000001</c:v>
                </c:pt>
                <c:pt idx="1457">
                  <c:v>4.4996000000000009</c:v>
                </c:pt>
                <c:pt idx="1458">
                  <c:v>4.4996000000000009</c:v>
                </c:pt>
                <c:pt idx="1459">
                  <c:v>4.4996000000000009</c:v>
                </c:pt>
                <c:pt idx="1460">
                  <c:v>4.4996000000000009</c:v>
                </c:pt>
                <c:pt idx="1461">
                  <c:v>4.4996000000000009</c:v>
                </c:pt>
                <c:pt idx="1462">
                  <c:v>4.5412300000000005</c:v>
                </c:pt>
                <c:pt idx="1463">
                  <c:v>4.5412300000000005</c:v>
                </c:pt>
                <c:pt idx="1464">
                  <c:v>4.5412300000000005</c:v>
                </c:pt>
                <c:pt idx="1465">
                  <c:v>4.5412300000000005</c:v>
                </c:pt>
                <c:pt idx="1466">
                  <c:v>4.5412300000000005</c:v>
                </c:pt>
                <c:pt idx="1467">
                  <c:v>4.5526799999999996</c:v>
                </c:pt>
                <c:pt idx="1468">
                  <c:v>4.5526799999999996</c:v>
                </c:pt>
                <c:pt idx="1469">
                  <c:v>4.5526799999999996</c:v>
                </c:pt>
                <c:pt idx="1470">
                  <c:v>4.5526799999999996</c:v>
                </c:pt>
                <c:pt idx="1471">
                  <c:v>4.5526799999999996</c:v>
                </c:pt>
                <c:pt idx="1472">
                  <c:v>4.5568400000000002</c:v>
                </c:pt>
                <c:pt idx="1473">
                  <c:v>4.5568400000000002</c:v>
                </c:pt>
                <c:pt idx="1474">
                  <c:v>4.5568400000000002</c:v>
                </c:pt>
                <c:pt idx="1475">
                  <c:v>4.5568400000000002</c:v>
                </c:pt>
                <c:pt idx="1476">
                  <c:v>4.5568400000000002</c:v>
                </c:pt>
                <c:pt idx="1477">
                  <c:v>4.5642899999999988</c:v>
                </c:pt>
                <c:pt idx="1478">
                  <c:v>4.5642899999999988</c:v>
                </c:pt>
                <c:pt idx="1479">
                  <c:v>4.5642899999999988</c:v>
                </c:pt>
                <c:pt idx="1480">
                  <c:v>4.5642899999999988</c:v>
                </c:pt>
                <c:pt idx="1481">
                  <c:v>4.5642899999999988</c:v>
                </c:pt>
                <c:pt idx="1482">
                  <c:v>4.5880000000000001</c:v>
                </c:pt>
                <c:pt idx="1483">
                  <c:v>4.5880000000000001</c:v>
                </c:pt>
                <c:pt idx="1484">
                  <c:v>4.5880000000000001</c:v>
                </c:pt>
                <c:pt idx="1485">
                  <c:v>4.5880000000000001</c:v>
                </c:pt>
                <c:pt idx="1486">
                  <c:v>4.5880000000000001</c:v>
                </c:pt>
                <c:pt idx="1487">
                  <c:v>4.5957299999999996</c:v>
                </c:pt>
                <c:pt idx="1488">
                  <c:v>4.5957299999999996</c:v>
                </c:pt>
                <c:pt idx="1489">
                  <c:v>4.5957299999999996</c:v>
                </c:pt>
                <c:pt idx="1490">
                  <c:v>4.5957299999999996</c:v>
                </c:pt>
                <c:pt idx="1491">
                  <c:v>4.5957299999999996</c:v>
                </c:pt>
                <c:pt idx="1492">
                  <c:v>4.6067</c:v>
                </c:pt>
                <c:pt idx="1493">
                  <c:v>4.6067</c:v>
                </c:pt>
                <c:pt idx="1494">
                  <c:v>4.6067</c:v>
                </c:pt>
                <c:pt idx="1495">
                  <c:v>4.6067</c:v>
                </c:pt>
                <c:pt idx="1496">
                  <c:v>4.6067</c:v>
                </c:pt>
                <c:pt idx="1497">
                  <c:v>4.5896600000000012</c:v>
                </c:pt>
                <c:pt idx="1498">
                  <c:v>4.5896600000000012</c:v>
                </c:pt>
                <c:pt idx="1499">
                  <c:v>4.5896600000000012</c:v>
                </c:pt>
                <c:pt idx="1500">
                  <c:v>4.5896600000000012</c:v>
                </c:pt>
                <c:pt idx="1501">
                  <c:v>4.5896600000000012</c:v>
                </c:pt>
                <c:pt idx="1502">
                  <c:v>4.5870299999999995</c:v>
                </c:pt>
                <c:pt idx="1503">
                  <c:v>4.5870299999999995</c:v>
                </c:pt>
                <c:pt idx="1504">
                  <c:v>4.5870299999999995</c:v>
                </c:pt>
                <c:pt idx="1505">
                  <c:v>4.5870299999999995</c:v>
                </c:pt>
                <c:pt idx="1506">
                  <c:v>4.5870299999999995</c:v>
                </c:pt>
                <c:pt idx="1507">
                  <c:v>4.5667299999999997</c:v>
                </c:pt>
                <c:pt idx="1508">
                  <c:v>4.5667299999999997</c:v>
                </c:pt>
                <c:pt idx="1509">
                  <c:v>4.5667299999999997</c:v>
                </c:pt>
                <c:pt idx="1510">
                  <c:v>4.5667299999999997</c:v>
                </c:pt>
                <c:pt idx="1511">
                  <c:v>4.5667299999999997</c:v>
                </c:pt>
                <c:pt idx="1512">
                  <c:v>4.548</c:v>
                </c:pt>
                <c:pt idx="1513">
                  <c:v>4.548</c:v>
                </c:pt>
                <c:pt idx="1514">
                  <c:v>4.548</c:v>
                </c:pt>
                <c:pt idx="1515">
                  <c:v>4.548</c:v>
                </c:pt>
                <c:pt idx="1516">
                  <c:v>4.548</c:v>
                </c:pt>
                <c:pt idx="1517">
                  <c:v>4.5989199999999988</c:v>
                </c:pt>
                <c:pt idx="1518">
                  <c:v>4.5989199999999988</c:v>
                </c:pt>
                <c:pt idx="1519">
                  <c:v>4.5989199999999988</c:v>
                </c:pt>
                <c:pt idx="1520">
                  <c:v>4.5989199999999988</c:v>
                </c:pt>
                <c:pt idx="1521">
                  <c:v>4.5989199999999988</c:v>
                </c:pt>
                <c:pt idx="1522">
                  <c:v>4.6295799999999989</c:v>
                </c:pt>
                <c:pt idx="1523">
                  <c:v>4.6295799999999989</c:v>
                </c:pt>
                <c:pt idx="1524">
                  <c:v>4.6295799999999989</c:v>
                </c:pt>
                <c:pt idx="1525">
                  <c:v>4.6295799999999989</c:v>
                </c:pt>
                <c:pt idx="1526">
                  <c:v>4.6295799999999989</c:v>
                </c:pt>
                <c:pt idx="1527">
                  <c:v>4.7990899999999996</c:v>
                </c:pt>
                <c:pt idx="1528">
                  <c:v>4.7990899999999996</c:v>
                </c:pt>
                <c:pt idx="1529">
                  <c:v>4.7990899999999996</c:v>
                </c:pt>
                <c:pt idx="1530">
                  <c:v>4.7990899999999996</c:v>
                </c:pt>
                <c:pt idx="1531">
                  <c:v>4.7990899999999996</c:v>
                </c:pt>
                <c:pt idx="1532">
                  <c:v>4.79772</c:v>
                </c:pt>
                <c:pt idx="1533">
                  <c:v>4.79772</c:v>
                </c:pt>
                <c:pt idx="1534">
                  <c:v>4.79772</c:v>
                </c:pt>
                <c:pt idx="1535">
                  <c:v>4.79772</c:v>
                </c:pt>
                <c:pt idx="1536">
                  <c:v>4.79772</c:v>
                </c:pt>
                <c:pt idx="1537">
                  <c:v>4.8156999999999996</c:v>
                </c:pt>
                <c:pt idx="1538">
                  <c:v>4.8156999999999996</c:v>
                </c:pt>
                <c:pt idx="1539">
                  <c:v>4.8156999999999996</c:v>
                </c:pt>
                <c:pt idx="1540">
                  <c:v>4.8156999999999996</c:v>
                </c:pt>
                <c:pt idx="1541">
                  <c:v>4.8156999999999996</c:v>
                </c:pt>
                <c:pt idx="1542">
                  <c:v>4.8217600000000003</c:v>
                </c:pt>
                <c:pt idx="1543">
                  <c:v>4.8217600000000003</c:v>
                </c:pt>
                <c:pt idx="1544">
                  <c:v>4.8217600000000003</c:v>
                </c:pt>
                <c:pt idx="1545">
                  <c:v>4.8217600000000003</c:v>
                </c:pt>
                <c:pt idx="1546">
                  <c:v>4.8217600000000003</c:v>
                </c:pt>
                <c:pt idx="1547">
                  <c:v>4.8296999999999999</c:v>
                </c:pt>
                <c:pt idx="1548">
                  <c:v>4.8296999999999999</c:v>
                </c:pt>
                <c:pt idx="1549">
                  <c:v>4.8296999999999999</c:v>
                </c:pt>
                <c:pt idx="1550">
                  <c:v>4.8296999999999999</c:v>
                </c:pt>
                <c:pt idx="1551">
                  <c:v>4.8296999999999999</c:v>
                </c:pt>
                <c:pt idx="1552">
                  <c:v>4.8372900000000003</c:v>
                </c:pt>
                <c:pt idx="1553">
                  <c:v>4.8372900000000003</c:v>
                </c:pt>
                <c:pt idx="1554">
                  <c:v>4.8372900000000003</c:v>
                </c:pt>
                <c:pt idx="1555">
                  <c:v>4.8372900000000003</c:v>
                </c:pt>
                <c:pt idx="1556">
                  <c:v>4.8372900000000003</c:v>
                </c:pt>
                <c:pt idx="1557">
                  <c:v>4.8978799999999989</c:v>
                </c:pt>
                <c:pt idx="1558">
                  <c:v>4.8978799999999989</c:v>
                </c:pt>
                <c:pt idx="1559">
                  <c:v>4.8978799999999989</c:v>
                </c:pt>
                <c:pt idx="1560">
                  <c:v>4.8978799999999989</c:v>
                </c:pt>
                <c:pt idx="1561">
                  <c:v>4.8978799999999989</c:v>
                </c:pt>
                <c:pt idx="1562">
                  <c:v>4.9191599999999998</c:v>
                </c:pt>
                <c:pt idx="1563">
                  <c:v>4.9191599999999998</c:v>
                </c:pt>
                <c:pt idx="1564">
                  <c:v>4.9191599999999998</c:v>
                </c:pt>
                <c:pt idx="1565">
                  <c:v>4.9191599999999998</c:v>
                </c:pt>
                <c:pt idx="1566">
                  <c:v>4.9191599999999998</c:v>
                </c:pt>
                <c:pt idx="1567">
                  <c:v>4.9273400000000001</c:v>
                </c:pt>
                <c:pt idx="1568">
                  <c:v>4.9273400000000001</c:v>
                </c:pt>
                <c:pt idx="1569">
                  <c:v>4.9273400000000001</c:v>
                </c:pt>
                <c:pt idx="1570">
                  <c:v>4.9273400000000001</c:v>
                </c:pt>
                <c:pt idx="1571">
                  <c:v>4.9526199999999996</c:v>
                </c:pt>
                <c:pt idx="1572">
                  <c:v>4.9526199999999996</c:v>
                </c:pt>
                <c:pt idx="1573">
                  <c:v>4.9526199999999996</c:v>
                </c:pt>
                <c:pt idx="1574">
                  <c:v>4.9526199999999996</c:v>
                </c:pt>
                <c:pt idx="1575">
                  <c:v>4.9526199999999996</c:v>
                </c:pt>
                <c:pt idx="1576">
                  <c:v>4.9890500000000007</c:v>
                </c:pt>
                <c:pt idx="1577">
                  <c:v>4.9890500000000007</c:v>
                </c:pt>
                <c:pt idx="1578">
                  <c:v>4.9890500000000007</c:v>
                </c:pt>
                <c:pt idx="1579">
                  <c:v>4.9890500000000007</c:v>
                </c:pt>
                <c:pt idx="1580">
                  <c:v>4.9890500000000007</c:v>
                </c:pt>
                <c:pt idx="1581">
                  <c:v>4.9890500000000007</c:v>
                </c:pt>
                <c:pt idx="1582">
                  <c:v>5.0072999999999999</c:v>
                </c:pt>
                <c:pt idx="1583">
                  <c:v>5.0072999999999999</c:v>
                </c:pt>
                <c:pt idx="1584">
                  <c:v>5.0072999999999999</c:v>
                </c:pt>
                <c:pt idx="1585">
                  <c:v>5.0072999999999999</c:v>
                </c:pt>
                <c:pt idx="1586">
                  <c:v>5.0072999999999999</c:v>
                </c:pt>
                <c:pt idx="1587">
                  <c:v>5.0398399999999999</c:v>
                </c:pt>
                <c:pt idx="1588">
                  <c:v>5.0398399999999999</c:v>
                </c:pt>
                <c:pt idx="1589">
                  <c:v>5.0398399999999999</c:v>
                </c:pt>
                <c:pt idx="1590">
                  <c:v>5.0398399999999999</c:v>
                </c:pt>
                <c:pt idx="1591">
                  <c:v>5.0398399999999999</c:v>
                </c:pt>
                <c:pt idx="1592">
                  <c:v>5.0471499999999994</c:v>
                </c:pt>
                <c:pt idx="1593">
                  <c:v>5.0471499999999994</c:v>
                </c:pt>
                <c:pt idx="1594">
                  <c:v>5.0471499999999994</c:v>
                </c:pt>
                <c:pt idx="1595">
                  <c:v>5.0471499999999994</c:v>
                </c:pt>
                <c:pt idx="1596">
                  <c:v>5.0471499999999994</c:v>
                </c:pt>
                <c:pt idx="1597">
                  <c:v>5.0697299999999998</c:v>
                </c:pt>
                <c:pt idx="1598">
                  <c:v>5.0697299999999998</c:v>
                </c:pt>
                <c:pt idx="1599">
                  <c:v>5.0697299999999998</c:v>
                </c:pt>
                <c:pt idx="1600">
                  <c:v>5.0697299999999998</c:v>
                </c:pt>
                <c:pt idx="1601">
                  <c:v>5.0697299999999998</c:v>
                </c:pt>
                <c:pt idx="1602">
                  <c:v>5.0627999999999993</c:v>
                </c:pt>
                <c:pt idx="1603">
                  <c:v>5.0627999999999993</c:v>
                </c:pt>
                <c:pt idx="1604">
                  <c:v>5.0627999999999993</c:v>
                </c:pt>
                <c:pt idx="1605">
                  <c:v>5.0627999999999993</c:v>
                </c:pt>
                <c:pt idx="1606">
                  <c:v>5.0627999999999993</c:v>
                </c:pt>
                <c:pt idx="1607">
                  <c:v>5.0758400000000004</c:v>
                </c:pt>
                <c:pt idx="1608">
                  <c:v>5.0758400000000004</c:v>
                </c:pt>
                <c:pt idx="1609">
                  <c:v>5.0758400000000004</c:v>
                </c:pt>
                <c:pt idx="1610">
                  <c:v>5.0758400000000004</c:v>
                </c:pt>
                <c:pt idx="1611">
                  <c:v>5.0758400000000004</c:v>
                </c:pt>
                <c:pt idx="1612">
                  <c:v>5.1086600000000004</c:v>
                </c:pt>
                <c:pt idx="1613">
                  <c:v>5.1086600000000004</c:v>
                </c:pt>
                <c:pt idx="1614">
                  <c:v>5.1086600000000004</c:v>
                </c:pt>
                <c:pt idx="1615">
                  <c:v>5.1086600000000004</c:v>
                </c:pt>
                <c:pt idx="1616">
                  <c:v>5.1086600000000004</c:v>
                </c:pt>
                <c:pt idx="1617">
                  <c:v>5.1080699999999997</c:v>
                </c:pt>
                <c:pt idx="1618">
                  <c:v>5.1080699999999997</c:v>
                </c:pt>
                <c:pt idx="1619">
                  <c:v>5.1080699999999997</c:v>
                </c:pt>
                <c:pt idx="1620">
                  <c:v>5.1080699999999997</c:v>
                </c:pt>
                <c:pt idx="1621">
                  <c:v>5.1080699999999997</c:v>
                </c:pt>
                <c:pt idx="1622">
                  <c:v>5.1409299999999991</c:v>
                </c:pt>
                <c:pt idx="1623">
                  <c:v>5.1409299999999991</c:v>
                </c:pt>
                <c:pt idx="1624">
                  <c:v>5.1409299999999991</c:v>
                </c:pt>
                <c:pt idx="1625">
                  <c:v>5.1409299999999991</c:v>
                </c:pt>
                <c:pt idx="1626">
                  <c:v>5.1409299999999991</c:v>
                </c:pt>
                <c:pt idx="1627">
                  <c:v>5.1409299999999991</c:v>
                </c:pt>
                <c:pt idx="1628">
                  <c:v>5.1409299999999991</c:v>
                </c:pt>
                <c:pt idx="1629">
                  <c:v>5.1409299999999991</c:v>
                </c:pt>
                <c:pt idx="1630">
                  <c:v>5.1409299999999991</c:v>
                </c:pt>
                <c:pt idx="1631">
                  <c:v>5.1409299999999991</c:v>
                </c:pt>
                <c:pt idx="1632">
                  <c:v>5.1739799999999994</c:v>
                </c:pt>
                <c:pt idx="1633">
                  <c:v>5.1739799999999994</c:v>
                </c:pt>
                <c:pt idx="1634">
                  <c:v>5.1739799999999994</c:v>
                </c:pt>
                <c:pt idx="1635">
                  <c:v>5.1739799999999994</c:v>
                </c:pt>
                <c:pt idx="1636">
                  <c:v>5.1739799999999994</c:v>
                </c:pt>
                <c:pt idx="1637">
                  <c:v>5.1815499999999997</c:v>
                </c:pt>
                <c:pt idx="1638">
                  <c:v>5.1815499999999997</c:v>
                </c:pt>
                <c:pt idx="1639">
                  <c:v>5.1815499999999997</c:v>
                </c:pt>
                <c:pt idx="1640">
                  <c:v>5.1815499999999997</c:v>
                </c:pt>
                <c:pt idx="1641">
                  <c:v>5.1815499999999997</c:v>
                </c:pt>
                <c:pt idx="1642">
                  <c:v>5.4113100000000003</c:v>
                </c:pt>
                <c:pt idx="1643">
                  <c:v>5.4113100000000003</c:v>
                </c:pt>
                <c:pt idx="1644">
                  <c:v>5.4113100000000003</c:v>
                </c:pt>
                <c:pt idx="1645">
                  <c:v>5.4113100000000003</c:v>
                </c:pt>
                <c:pt idx="1646">
                  <c:v>5.4113100000000003</c:v>
                </c:pt>
                <c:pt idx="1647">
                  <c:v>5.4695499999999999</c:v>
                </c:pt>
                <c:pt idx="1648">
                  <c:v>5.4695499999999999</c:v>
                </c:pt>
                <c:pt idx="1649">
                  <c:v>5.4695499999999999</c:v>
                </c:pt>
                <c:pt idx="1650">
                  <c:v>5.4695499999999999</c:v>
                </c:pt>
                <c:pt idx="1651">
                  <c:v>5.4695499999999999</c:v>
                </c:pt>
                <c:pt idx="1652">
                  <c:v>5.4389500000000002</c:v>
                </c:pt>
                <c:pt idx="1653">
                  <c:v>5.4389500000000002</c:v>
                </c:pt>
                <c:pt idx="1654">
                  <c:v>5.4389500000000002</c:v>
                </c:pt>
                <c:pt idx="1655">
                  <c:v>5.4389500000000002</c:v>
                </c:pt>
                <c:pt idx="1656">
                  <c:v>5.4389500000000002</c:v>
                </c:pt>
                <c:pt idx="1657">
                  <c:v>5.4659299999999993</c:v>
                </c:pt>
                <c:pt idx="1658">
                  <c:v>5.4659299999999993</c:v>
                </c:pt>
                <c:pt idx="1659">
                  <c:v>5.4659299999999993</c:v>
                </c:pt>
                <c:pt idx="1660">
                  <c:v>5.4659299999999993</c:v>
                </c:pt>
                <c:pt idx="1661">
                  <c:v>5.4659299999999993</c:v>
                </c:pt>
                <c:pt idx="1662">
                  <c:v>5.4299099999999996</c:v>
                </c:pt>
                <c:pt idx="1663">
                  <c:v>5.4299099999999996</c:v>
                </c:pt>
                <c:pt idx="1664">
                  <c:v>5.4299099999999996</c:v>
                </c:pt>
                <c:pt idx="1665">
                  <c:v>5.4299099999999996</c:v>
                </c:pt>
                <c:pt idx="1666">
                  <c:v>5.4299099999999996</c:v>
                </c:pt>
                <c:pt idx="1667">
                  <c:v>5.3697600000000003</c:v>
                </c:pt>
                <c:pt idx="1668">
                  <c:v>5.3697600000000003</c:v>
                </c:pt>
                <c:pt idx="1669">
                  <c:v>5.3697600000000003</c:v>
                </c:pt>
                <c:pt idx="1670">
                  <c:v>5.3697600000000003</c:v>
                </c:pt>
                <c:pt idx="1671">
                  <c:v>5.3697600000000003</c:v>
                </c:pt>
                <c:pt idx="1672">
                  <c:v>5.3863700000000003</c:v>
                </c:pt>
                <c:pt idx="1673">
                  <c:v>5.3863700000000003</c:v>
                </c:pt>
                <c:pt idx="1674">
                  <c:v>5.3863700000000003</c:v>
                </c:pt>
                <c:pt idx="1675">
                  <c:v>5.3863700000000003</c:v>
                </c:pt>
                <c:pt idx="1676">
                  <c:v>5.3863700000000003</c:v>
                </c:pt>
                <c:pt idx="1677">
                  <c:v>5.3822900000000002</c:v>
                </c:pt>
                <c:pt idx="1678">
                  <c:v>5.3822900000000002</c:v>
                </c:pt>
                <c:pt idx="1679">
                  <c:v>5.3822900000000002</c:v>
                </c:pt>
                <c:pt idx="1680">
                  <c:v>5.3822900000000002</c:v>
                </c:pt>
                <c:pt idx="1681">
                  <c:v>5.3822900000000002</c:v>
                </c:pt>
                <c:pt idx="1682">
                  <c:v>5.3641699999999988</c:v>
                </c:pt>
                <c:pt idx="1683">
                  <c:v>5.3641699999999988</c:v>
                </c:pt>
                <c:pt idx="1684">
                  <c:v>5.3641699999999988</c:v>
                </c:pt>
                <c:pt idx="1685">
                  <c:v>5.3641699999999988</c:v>
                </c:pt>
                <c:pt idx="1686">
                  <c:v>5.3641699999999988</c:v>
                </c:pt>
                <c:pt idx="1687">
                  <c:v>5.3722500000000002</c:v>
                </c:pt>
                <c:pt idx="1688">
                  <c:v>5.3722500000000002</c:v>
                </c:pt>
                <c:pt idx="1689">
                  <c:v>5.3722500000000002</c:v>
                </c:pt>
                <c:pt idx="1690">
                  <c:v>5.3722500000000002</c:v>
                </c:pt>
                <c:pt idx="1691">
                  <c:v>5.3722500000000002</c:v>
                </c:pt>
                <c:pt idx="1692">
                  <c:v>5.4231600000000002</c:v>
                </c:pt>
                <c:pt idx="1693">
                  <c:v>5.4231600000000002</c:v>
                </c:pt>
                <c:pt idx="1694">
                  <c:v>5.4231600000000002</c:v>
                </c:pt>
                <c:pt idx="1695">
                  <c:v>5.4231600000000002</c:v>
                </c:pt>
                <c:pt idx="1696">
                  <c:v>5.4231600000000002</c:v>
                </c:pt>
                <c:pt idx="1697">
                  <c:v>5.4539200000000001</c:v>
                </c:pt>
                <c:pt idx="1698">
                  <c:v>5.4539200000000001</c:v>
                </c:pt>
                <c:pt idx="1699">
                  <c:v>5.4539200000000001</c:v>
                </c:pt>
                <c:pt idx="1700">
                  <c:v>5.4539200000000001</c:v>
                </c:pt>
                <c:pt idx="1701">
                  <c:v>5.4929099999999993</c:v>
                </c:pt>
                <c:pt idx="1702">
                  <c:v>5.4929099999999993</c:v>
                </c:pt>
                <c:pt idx="1703">
                  <c:v>5.4929099999999993</c:v>
                </c:pt>
                <c:pt idx="1704">
                  <c:v>5.4929099999999993</c:v>
                </c:pt>
                <c:pt idx="1705">
                  <c:v>5.4929099999999993</c:v>
                </c:pt>
                <c:pt idx="1706">
                  <c:v>5.4929099999999993</c:v>
                </c:pt>
                <c:pt idx="1707">
                  <c:v>5.4500999999999999</c:v>
                </c:pt>
                <c:pt idx="1708">
                  <c:v>5.4500999999999999</c:v>
                </c:pt>
                <c:pt idx="1709">
                  <c:v>5.4500999999999999</c:v>
                </c:pt>
                <c:pt idx="1710">
                  <c:v>5.4500999999999999</c:v>
                </c:pt>
                <c:pt idx="1711">
                  <c:v>5.4500999999999999</c:v>
                </c:pt>
                <c:pt idx="1712">
                  <c:v>5.5322899999999997</c:v>
                </c:pt>
                <c:pt idx="1713">
                  <c:v>5.5322899999999997</c:v>
                </c:pt>
                <c:pt idx="1714">
                  <c:v>5.5322899999999997</c:v>
                </c:pt>
                <c:pt idx="1715">
                  <c:v>5.5322899999999997</c:v>
                </c:pt>
                <c:pt idx="1716">
                  <c:v>5.5322899999999997</c:v>
                </c:pt>
                <c:pt idx="1717">
                  <c:v>5.5477499999999997</c:v>
                </c:pt>
                <c:pt idx="1718">
                  <c:v>5.5477499999999997</c:v>
                </c:pt>
                <c:pt idx="1719">
                  <c:v>5.5477499999999997</c:v>
                </c:pt>
                <c:pt idx="1720">
                  <c:v>5.5477499999999997</c:v>
                </c:pt>
                <c:pt idx="1721">
                  <c:v>5.5477499999999997</c:v>
                </c:pt>
                <c:pt idx="1722">
                  <c:v>5.6111799999999992</c:v>
                </c:pt>
                <c:pt idx="1723">
                  <c:v>5.6111799999999992</c:v>
                </c:pt>
                <c:pt idx="1724">
                  <c:v>5.6111799999999992</c:v>
                </c:pt>
                <c:pt idx="1725">
                  <c:v>5.6111799999999992</c:v>
                </c:pt>
                <c:pt idx="1726">
                  <c:v>5.6111799999999992</c:v>
                </c:pt>
                <c:pt idx="1727">
                  <c:v>5.6093299999999999</c:v>
                </c:pt>
                <c:pt idx="1728">
                  <c:v>5.6093299999999999</c:v>
                </c:pt>
                <c:pt idx="1729">
                  <c:v>5.6093299999999999</c:v>
                </c:pt>
                <c:pt idx="1730">
                  <c:v>5.6093299999999999</c:v>
                </c:pt>
                <c:pt idx="1731">
                  <c:v>5.6093299999999999</c:v>
                </c:pt>
                <c:pt idx="1732">
                  <c:v>5.6097200000000003</c:v>
                </c:pt>
                <c:pt idx="1733">
                  <c:v>5.6097200000000003</c:v>
                </c:pt>
                <c:pt idx="1734">
                  <c:v>5.6097200000000003</c:v>
                </c:pt>
                <c:pt idx="1735">
                  <c:v>5.6097200000000003</c:v>
                </c:pt>
                <c:pt idx="1736">
                  <c:v>5.6097200000000003</c:v>
                </c:pt>
                <c:pt idx="1737">
                  <c:v>5.6481399999999988</c:v>
                </c:pt>
                <c:pt idx="1738">
                  <c:v>5.6481399999999988</c:v>
                </c:pt>
                <c:pt idx="1739">
                  <c:v>5.6481399999999988</c:v>
                </c:pt>
                <c:pt idx="1740">
                  <c:v>5.6481399999999988</c:v>
                </c:pt>
                <c:pt idx="1741">
                  <c:v>5.6481399999999988</c:v>
                </c:pt>
                <c:pt idx="1742">
                  <c:v>5.6685399999999992</c:v>
                </c:pt>
                <c:pt idx="1743">
                  <c:v>5.6685399999999992</c:v>
                </c:pt>
                <c:pt idx="1744">
                  <c:v>5.6685399999999992</c:v>
                </c:pt>
                <c:pt idx="1745">
                  <c:v>5.6685399999999992</c:v>
                </c:pt>
                <c:pt idx="1746">
                  <c:v>5.6685399999999992</c:v>
                </c:pt>
                <c:pt idx="1747">
                  <c:v>5.6692900000000002</c:v>
                </c:pt>
                <c:pt idx="1748">
                  <c:v>5.6692900000000002</c:v>
                </c:pt>
                <c:pt idx="1749">
                  <c:v>5.6692900000000002</c:v>
                </c:pt>
                <c:pt idx="1750">
                  <c:v>5.6692900000000002</c:v>
                </c:pt>
                <c:pt idx="1751">
                  <c:v>5.6692900000000002</c:v>
                </c:pt>
                <c:pt idx="1752">
                  <c:v>5.693509999999999</c:v>
                </c:pt>
                <c:pt idx="1753">
                  <c:v>5.693509999999999</c:v>
                </c:pt>
                <c:pt idx="1754">
                  <c:v>5.693509999999999</c:v>
                </c:pt>
                <c:pt idx="1755">
                  <c:v>5.693509999999999</c:v>
                </c:pt>
                <c:pt idx="1756">
                  <c:v>5.693509999999999</c:v>
                </c:pt>
                <c:pt idx="1757">
                  <c:v>5.78911</c:v>
                </c:pt>
                <c:pt idx="1758">
                  <c:v>5.78911</c:v>
                </c:pt>
                <c:pt idx="1759">
                  <c:v>5.78911</c:v>
                </c:pt>
                <c:pt idx="1760">
                  <c:v>5.78911</c:v>
                </c:pt>
                <c:pt idx="1761">
                  <c:v>5.78911</c:v>
                </c:pt>
                <c:pt idx="1762">
                  <c:v>5.8541299999999987</c:v>
                </c:pt>
                <c:pt idx="1763">
                  <c:v>5.8541299999999987</c:v>
                </c:pt>
                <c:pt idx="1764">
                  <c:v>5.8541299999999987</c:v>
                </c:pt>
                <c:pt idx="1765">
                  <c:v>5.8541299999999987</c:v>
                </c:pt>
                <c:pt idx="1766">
                  <c:v>5.8541299999999987</c:v>
                </c:pt>
                <c:pt idx="1767">
                  <c:v>5.8730500000000001</c:v>
                </c:pt>
                <c:pt idx="1768">
                  <c:v>5.8730500000000001</c:v>
                </c:pt>
                <c:pt idx="1769">
                  <c:v>5.8730500000000001</c:v>
                </c:pt>
                <c:pt idx="1770">
                  <c:v>5.8730500000000001</c:v>
                </c:pt>
                <c:pt idx="1771">
                  <c:v>5.8730500000000001</c:v>
                </c:pt>
                <c:pt idx="1772">
                  <c:v>5.854639999999999</c:v>
                </c:pt>
                <c:pt idx="1773">
                  <c:v>5.854639999999999</c:v>
                </c:pt>
                <c:pt idx="1774">
                  <c:v>5.854639999999999</c:v>
                </c:pt>
                <c:pt idx="1775">
                  <c:v>5.854639999999999</c:v>
                </c:pt>
                <c:pt idx="1776">
                  <c:v>5.854639999999999</c:v>
                </c:pt>
                <c:pt idx="1777">
                  <c:v>5.868479999999999</c:v>
                </c:pt>
                <c:pt idx="1778">
                  <c:v>5.868479999999999</c:v>
                </c:pt>
                <c:pt idx="1779">
                  <c:v>5.868479999999999</c:v>
                </c:pt>
                <c:pt idx="1780">
                  <c:v>5.868479999999999</c:v>
                </c:pt>
                <c:pt idx="1781">
                  <c:v>5.868479999999999</c:v>
                </c:pt>
                <c:pt idx="1782">
                  <c:v>5.8380700000000001</c:v>
                </c:pt>
                <c:pt idx="1783">
                  <c:v>5.8380700000000001</c:v>
                </c:pt>
                <c:pt idx="1784">
                  <c:v>5.8380700000000001</c:v>
                </c:pt>
                <c:pt idx="1785">
                  <c:v>5.8380700000000001</c:v>
                </c:pt>
                <c:pt idx="1786">
                  <c:v>5.8380700000000001</c:v>
                </c:pt>
                <c:pt idx="1787">
                  <c:v>5.8611299999999993</c:v>
                </c:pt>
                <c:pt idx="1788">
                  <c:v>5.8611299999999993</c:v>
                </c:pt>
                <c:pt idx="1789">
                  <c:v>5.8611299999999993</c:v>
                </c:pt>
                <c:pt idx="1790">
                  <c:v>5.8611299999999993</c:v>
                </c:pt>
                <c:pt idx="1791">
                  <c:v>5.8611299999999993</c:v>
                </c:pt>
                <c:pt idx="1792">
                  <c:v>5.9682199999999996</c:v>
                </c:pt>
                <c:pt idx="1793">
                  <c:v>5.9682199999999996</c:v>
                </c:pt>
                <c:pt idx="1794">
                  <c:v>5.9682199999999996</c:v>
                </c:pt>
                <c:pt idx="1795">
                  <c:v>5.9682199999999996</c:v>
                </c:pt>
                <c:pt idx="1796">
                  <c:v>5.9682199999999996</c:v>
                </c:pt>
                <c:pt idx="1797">
                  <c:v>5.8796300000000006</c:v>
                </c:pt>
                <c:pt idx="1798">
                  <c:v>5.8796300000000006</c:v>
                </c:pt>
                <c:pt idx="1799">
                  <c:v>5.8796300000000006</c:v>
                </c:pt>
                <c:pt idx="1800">
                  <c:v>5.8796300000000006</c:v>
                </c:pt>
                <c:pt idx="1801">
                  <c:v>5.8796300000000006</c:v>
                </c:pt>
                <c:pt idx="1802">
                  <c:v>5.8348199999999988</c:v>
                </c:pt>
                <c:pt idx="1803">
                  <c:v>5.8348199999999988</c:v>
                </c:pt>
                <c:pt idx="1804">
                  <c:v>5.8348199999999988</c:v>
                </c:pt>
                <c:pt idx="1805">
                  <c:v>5.8348199999999988</c:v>
                </c:pt>
                <c:pt idx="1806">
                  <c:v>5.8348199999999988</c:v>
                </c:pt>
                <c:pt idx="1807">
                  <c:v>5.8516599999999999</c:v>
                </c:pt>
                <c:pt idx="1808">
                  <c:v>5.8516599999999999</c:v>
                </c:pt>
                <c:pt idx="1809">
                  <c:v>5.8516599999999999</c:v>
                </c:pt>
                <c:pt idx="1810">
                  <c:v>5.8516599999999999</c:v>
                </c:pt>
                <c:pt idx="1811">
                  <c:v>5.8516599999999999</c:v>
                </c:pt>
                <c:pt idx="1812">
                  <c:v>5.8048799999999989</c:v>
                </c:pt>
                <c:pt idx="1813">
                  <c:v>5.8048799999999989</c:v>
                </c:pt>
                <c:pt idx="1814">
                  <c:v>5.8048799999999989</c:v>
                </c:pt>
                <c:pt idx="1815">
                  <c:v>5.8048799999999989</c:v>
                </c:pt>
                <c:pt idx="1816">
                  <c:v>5.8048799999999989</c:v>
                </c:pt>
                <c:pt idx="1817">
                  <c:v>5.7942200000000001</c:v>
                </c:pt>
                <c:pt idx="1818">
                  <c:v>5.7942200000000001</c:v>
                </c:pt>
                <c:pt idx="1819">
                  <c:v>5.7942200000000001</c:v>
                </c:pt>
                <c:pt idx="1820">
                  <c:v>5.7942200000000001</c:v>
                </c:pt>
                <c:pt idx="1821">
                  <c:v>5.7942200000000001</c:v>
                </c:pt>
                <c:pt idx="1822">
                  <c:v>5.716260000000001</c:v>
                </c:pt>
                <c:pt idx="1823">
                  <c:v>5.716260000000001</c:v>
                </c:pt>
                <c:pt idx="1824">
                  <c:v>5.716260000000001</c:v>
                </c:pt>
                <c:pt idx="1825">
                  <c:v>5.716260000000001</c:v>
                </c:pt>
                <c:pt idx="1826">
                  <c:v>5.716260000000001</c:v>
                </c:pt>
                <c:pt idx="1827">
                  <c:v>5.6849999999999987</c:v>
                </c:pt>
                <c:pt idx="1828">
                  <c:v>5.6849999999999987</c:v>
                </c:pt>
                <c:pt idx="1829">
                  <c:v>5.6849999999999987</c:v>
                </c:pt>
                <c:pt idx="1830">
                  <c:v>5.6849999999999987</c:v>
                </c:pt>
                <c:pt idx="1831">
                  <c:v>5.6849999999999987</c:v>
                </c:pt>
                <c:pt idx="1832">
                  <c:v>5.6756799999999998</c:v>
                </c:pt>
                <c:pt idx="1833">
                  <c:v>5.6756799999999998</c:v>
                </c:pt>
                <c:pt idx="1834">
                  <c:v>5.6756799999999998</c:v>
                </c:pt>
                <c:pt idx="1835">
                  <c:v>5.6756799999999998</c:v>
                </c:pt>
                <c:pt idx="1836">
                  <c:v>5.6756799999999998</c:v>
                </c:pt>
                <c:pt idx="1837">
                  <c:v>5.7379499999999997</c:v>
                </c:pt>
                <c:pt idx="1838">
                  <c:v>5.7379499999999997</c:v>
                </c:pt>
                <c:pt idx="1839">
                  <c:v>5.7379499999999997</c:v>
                </c:pt>
                <c:pt idx="1840">
                  <c:v>5.7379499999999997</c:v>
                </c:pt>
                <c:pt idx="1841">
                  <c:v>5.7379499999999997</c:v>
                </c:pt>
                <c:pt idx="1842">
                  <c:v>5.6770299999999994</c:v>
                </c:pt>
                <c:pt idx="1843">
                  <c:v>5.6770299999999994</c:v>
                </c:pt>
                <c:pt idx="1844">
                  <c:v>5.6770299999999994</c:v>
                </c:pt>
                <c:pt idx="1845">
                  <c:v>5.6770299999999994</c:v>
                </c:pt>
                <c:pt idx="1846">
                  <c:v>5.6770299999999994</c:v>
                </c:pt>
                <c:pt idx="1847">
                  <c:v>5.6493000000000002</c:v>
                </c:pt>
                <c:pt idx="1848">
                  <c:v>5.6493000000000002</c:v>
                </c:pt>
                <c:pt idx="1849">
                  <c:v>5.6493000000000002</c:v>
                </c:pt>
                <c:pt idx="1850">
                  <c:v>5.6493000000000002</c:v>
                </c:pt>
                <c:pt idx="1851">
                  <c:v>5.6493000000000002</c:v>
                </c:pt>
                <c:pt idx="1852">
                  <c:v>5.6738799999999996</c:v>
                </c:pt>
                <c:pt idx="1853">
                  <c:v>5.6738799999999996</c:v>
                </c:pt>
                <c:pt idx="1854">
                  <c:v>5.6738799999999996</c:v>
                </c:pt>
                <c:pt idx="1855">
                  <c:v>5.6738799999999996</c:v>
                </c:pt>
                <c:pt idx="1856">
                  <c:v>5.6738799999999996</c:v>
                </c:pt>
                <c:pt idx="1857">
                  <c:v>5.6364200000000002</c:v>
                </c:pt>
                <c:pt idx="1858">
                  <c:v>5.6364200000000002</c:v>
                </c:pt>
                <c:pt idx="1859">
                  <c:v>5.6364200000000002</c:v>
                </c:pt>
                <c:pt idx="1860">
                  <c:v>5.6364200000000002</c:v>
                </c:pt>
                <c:pt idx="1861">
                  <c:v>5.6364200000000002</c:v>
                </c:pt>
                <c:pt idx="1862">
                  <c:v>5.5711300000000001</c:v>
                </c:pt>
                <c:pt idx="1863">
                  <c:v>5.5711300000000001</c:v>
                </c:pt>
                <c:pt idx="1864">
                  <c:v>5.5711300000000001</c:v>
                </c:pt>
                <c:pt idx="1865">
                  <c:v>5.5711300000000001</c:v>
                </c:pt>
                <c:pt idx="1866">
                  <c:v>5.5711300000000001</c:v>
                </c:pt>
                <c:pt idx="1867">
                  <c:v>5.4756400000000012</c:v>
                </c:pt>
                <c:pt idx="1868">
                  <c:v>5.4756400000000012</c:v>
                </c:pt>
                <c:pt idx="1869">
                  <c:v>5.4756400000000012</c:v>
                </c:pt>
                <c:pt idx="1870">
                  <c:v>5.4756400000000012</c:v>
                </c:pt>
                <c:pt idx="1871">
                  <c:v>5.4756400000000012</c:v>
                </c:pt>
                <c:pt idx="1872">
                  <c:v>5.5183400000000002</c:v>
                </c:pt>
                <c:pt idx="1873">
                  <c:v>5.5183400000000002</c:v>
                </c:pt>
                <c:pt idx="1874">
                  <c:v>5.5183400000000002</c:v>
                </c:pt>
                <c:pt idx="1875">
                  <c:v>5.5183400000000002</c:v>
                </c:pt>
                <c:pt idx="1876">
                  <c:v>5.5183400000000002</c:v>
                </c:pt>
                <c:pt idx="1877">
                  <c:v>5.4194800000000001</c:v>
                </c:pt>
                <c:pt idx="1878">
                  <c:v>5.4194800000000001</c:v>
                </c:pt>
                <c:pt idx="1879">
                  <c:v>5.4194800000000001</c:v>
                </c:pt>
                <c:pt idx="1880">
                  <c:v>5.4194800000000001</c:v>
                </c:pt>
                <c:pt idx="1881">
                  <c:v>5.4194800000000001</c:v>
                </c:pt>
                <c:pt idx="1882">
                  <c:v>5.3890799999999999</c:v>
                </c:pt>
                <c:pt idx="1883">
                  <c:v>5.3890799999999999</c:v>
                </c:pt>
                <c:pt idx="1884">
                  <c:v>5.3890799999999999</c:v>
                </c:pt>
                <c:pt idx="1885">
                  <c:v>5.3890799999999999</c:v>
                </c:pt>
                <c:pt idx="1886">
                  <c:v>5.3890799999999999</c:v>
                </c:pt>
                <c:pt idx="1887">
                  <c:v>5.3821099999999991</c:v>
                </c:pt>
                <c:pt idx="1888">
                  <c:v>5.3821099999999991</c:v>
                </c:pt>
                <c:pt idx="1889">
                  <c:v>5.3821099999999991</c:v>
                </c:pt>
                <c:pt idx="1890">
                  <c:v>5.3821099999999991</c:v>
                </c:pt>
                <c:pt idx="1891">
                  <c:v>5.3821099999999991</c:v>
                </c:pt>
                <c:pt idx="1892">
                  <c:v>5.308139999999999</c:v>
                </c:pt>
                <c:pt idx="1893">
                  <c:v>5.308139999999999</c:v>
                </c:pt>
                <c:pt idx="1894">
                  <c:v>5.308139999999999</c:v>
                </c:pt>
                <c:pt idx="1895">
                  <c:v>5.308139999999999</c:v>
                </c:pt>
                <c:pt idx="1896">
                  <c:v>5.308139999999999</c:v>
                </c:pt>
                <c:pt idx="1897">
                  <c:v>5.2791899999999998</c:v>
                </c:pt>
                <c:pt idx="1898">
                  <c:v>5.2791899999999998</c:v>
                </c:pt>
                <c:pt idx="1899">
                  <c:v>5.2791899999999998</c:v>
                </c:pt>
                <c:pt idx="1900">
                  <c:v>5.2791899999999998</c:v>
                </c:pt>
                <c:pt idx="1901">
                  <c:v>5.2791899999999998</c:v>
                </c:pt>
                <c:pt idx="1902">
                  <c:v>5.2785799999999998</c:v>
                </c:pt>
                <c:pt idx="1903">
                  <c:v>5.2785799999999998</c:v>
                </c:pt>
                <c:pt idx="1904">
                  <c:v>5.2785799999999998</c:v>
                </c:pt>
                <c:pt idx="1905">
                  <c:v>5.2785799999999998</c:v>
                </c:pt>
                <c:pt idx="1906">
                  <c:v>5.2785799999999998</c:v>
                </c:pt>
                <c:pt idx="1907">
                  <c:v>5.1866099999999999</c:v>
                </c:pt>
                <c:pt idx="1908">
                  <c:v>5.1866099999999999</c:v>
                </c:pt>
                <c:pt idx="1909">
                  <c:v>5.1866099999999999</c:v>
                </c:pt>
                <c:pt idx="1910">
                  <c:v>5.1866099999999999</c:v>
                </c:pt>
                <c:pt idx="1911">
                  <c:v>5.1866099999999999</c:v>
                </c:pt>
                <c:pt idx="1912">
                  <c:v>5.120309999999999</c:v>
                </c:pt>
                <c:pt idx="1913">
                  <c:v>5.120309999999999</c:v>
                </c:pt>
                <c:pt idx="1914">
                  <c:v>5.120309999999999</c:v>
                </c:pt>
                <c:pt idx="1915">
                  <c:v>5.120309999999999</c:v>
                </c:pt>
                <c:pt idx="1916">
                  <c:v>5.120309999999999</c:v>
                </c:pt>
                <c:pt idx="1917">
                  <c:v>5.0747400000000003</c:v>
                </c:pt>
                <c:pt idx="1918">
                  <c:v>5.0747400000000003</c:v>
                </c:pt>
                <c:pt idx="1919">
                  <c:v>5.0747400000000003</c:v>
                </c:pt>
                <c:pt idx="1920">
                  <c:v>5.0747400000000003</c:v>
                </c:pt>
                <c:pt idx="1921">
                  <c:v>5.0747400000000003</c:v>
                </c:pt>
                <c:pt idx="1922">
                  <c:v>5.0717500000000006</c:v>
                </c:pt>
                <c:pt idx="1923">
                  <c:v>5.0717500000000006</c:v>
                </c:pt>
                <c:pt idx="1924">
                  <c:v>5.0717500000000006</c:v>
                </c:pt>
                <c:pt idx="1925">
                  <c:v>5.0717500000000006</c:v>
                </c:pt>
                <c:pt idx="1926">
                  <c:v>5.0717500000000006</c:v>
                </c:pt>
                <c:pt idx="1927">
                  <c:v>5.0900999999999996</c:v>
                </c:pt>
                <c:pt idx="1928">
                  <c:v>5.0900999999999996</c:v>
                </c:pt>
                <c:pt idx="1929">
                  <c:v>5.0900999999999996</c:v>
                </c:pt>
                <c:pt idx="1930">
                  <c:v>5.0900999999999996</c:v>
                </c:pt>
                <c:pt idx="1931">
                  <c:v>5.0900999999999996</c:v>
                </c:pt>
                <c:pt idx="1932">
                  <c:v>5.1247699999999989</c:v>
                </c:pt>
                <c:pt idx="1933">
                  <c:v>5.1247699999999989</c:v>
                </c:pt>
                <c:pt idx="1934">
                  <c:v>5.1247699999999989</c:v>
                </c:pt>
                <c:pt idx="1935">
                  <c:v>5.1247699999999989</c:v>
                </c:pt>
                <c:pt idx="1936">
                  <c:v>5.1247699999999989</c:v>
                </c:pt>
                <c:pt idx="1937">
                  <c:v>5.0397300000000005</c:v>
                </c:pt>
                <c:pt idx="1938">
                  <c:v>5.0397300000000005</c:v>
                </c:pt>
                <c:pt idx="1939">
                  <c:v>5.0397300000000005</c:v>
                </c:pt>
                <c:pt idx="1940">
                  <c:v>5.0397300000000005</c:v>
                </c:pt>
                <c:pt idx="1941">
                  <c:v>5.0397300000000005</c:v>
                </c:pt>
                <c:pt idx="1942">
                  <c:v>4.9733200000000011</c:v>
                </c:pt>
                <c:pt idx="1943">
                  <c:v>4.9733200000000011</c:v>
                </c:pt>
                <c:pt idx="1944">
                  <c:v>4.9733200000000011</c:v>
                </c:pt>
                <c:pt idx="1945">
                  <c:v>4.9733200000000011</c:v>
                </c:pt>
                <c:pt idx="1946">
                  <c:v>4.9733200000000011</c:v>
                </c:pt>
                <c:pt idx="1947">
                  <c:v>4.8661499999999993</c:v>
                </c:pt>
                <c:pt idx="1948">
                  <c:v>4.8661499999999993</c:v>
                </c:pt>
                <c:pt idx="1949">
                  <c:v>4.8661499999999993</c:v>
                </c:pt>
                <c:pt idx="1950">
                  <c:v>4.8661499999999993</c:v>
                </c:pt>
                <c:pt idx="1951">
                  <c:v>4.8661499999999993</c:v>
                </c:pt>
                <c:pt idx="1952">
                  <c:v>4.8661499999999993</c:v>
                </c:pt>
                <c:pt idx="1953">
                  <c:v>4.8661499999999993</c:v>
                </c:pt>
                <c:pt idx="1954">
                  <c:v>4.8661499999999993</c:v>
                </c:pt>
                <c:pt idx="1955">
                  <c:v>4.8661499999999993</c:v>
                </c:pt>
                <c:pt idx="1956">
                  <c:v>4.8661499999999993</c:v>
                </c:pt>
                <c:pt idx="1957">
                  <c:v>4.8264099999999992</c:v>
                </c:pt>
                <c:pt idx="1958">
                  <c:v>4.8264099999999992</c:v>
                </c:pt>
                <c:pt idx="1959">
                  <c:v>4.8264099999999992</c:v>
                </c:pt>
                <c:pt idx="1960">
                  <c:v>4.8264099999999992</c:v>
                </c:pt>
                <c:pt idx="1961">
                  <c:v>4.8264099999999992</c:v>
                </c:pt>
                <c:pt idx="1962">
                  <c:v>4.8329199999999988</c:v>
                </c:pt>
                <c:pt idx="1963">
                  <c:v>4.8329199999999988</c:v>
                </c:pt>
                <c:pt idx="1964">
                  <c:v>4.8329199999999988</c:v>
                </c:pt>
                <c:pt idx="1965">
                  <c:v>4.8329199999999988</c:v>
                </c:pt>
                <c:pt idx="1966">
                  <c:v>4.8329199999999988</c:v>
                </c:pt>
                <c:pt idx="1967">
                  <c:v>4.8628199999999993</c:v>
                </c:pt>
                <c:pt idx="1968">
                  <c:v>4.8628199999999993</c:v>
                </c:pt>
                <c:pt idx="1969">
                  <c:v>4.8628199999999993</c:v>
                </c:pt>
                <c:pt idx="1970">
                  <c:v>4.8628199999999993</c:v>
                </c:pt>
                <c:pt idx="1971">
                  <c:v>4.8628199999999993</c:v>
                </c:pt>
                <c:pt idx="1972">
                  <c:v>4.8807099999999997</c:v>
                </c:pt>
                <c:pt idx="1973">
                  <c:v>4.8807099999999997</c:v>
                </c:pt>
                <c:pt idx="1974">
                  <c:v>4.8807099999999997</c:v>
                </c:pt>
                <c:pt idx="1975">
                  <c:v>4.8807099999999997</c:v>
                </c:pt>
                <c:pt idx="1976">
                  <c:v>4.8807099999999997</c:v>
                </c:pt>
                <c:pt idx="1977">
                  <c:v>4.95716</c:v>
                </c:pt>
                <c:pt idx="1978">
                  <c:v>4.95716</c:v>
                </c:pt>
                <c:pt idx="1979">
                  <c:v>4.95716</c:v>
                </c:pt>
                <c:pt idx="1980">
                  <c:v>4.95716</c:v>
                </c:pt>
                <c:pt idx="1981">
                  <c:v>4.95716</c:v>
                </c:pt>
                <c:pt idx="1982">
                  <c:v>4.9605499999999996</c:v>
                </c:pt>
                <c:pt idx="1983">
                  <c:v>4.9605499999999996</c:v>
                </c:pt>
                <c:pt idx="1984">
                  <c:v>4.9605499999999996</c:v>
                </c:pt>
                <c:pt idx="1985">
                  <c:v>4.9605499999999996</c:v>
                </c:pt>
                <c:pt idx="1986">
                  <c:v>4.9605499999999996</c:v>
                </c:pt>
                <c:pt idx="1987">
                  <c:v>4.8973799999999992</c:v>
                </c:pt>
                <c:pt idx="1988">
                  <c:v>4.8973799999999992</c:v>
                </c:pt>
                <c:pt idx="1989">
                  <c:v>4.8973799999999992</c:v>
                </c:pt>
                <c:pt idx="1990">
                  <c:v>4.8973799999999992</c:v>
                </c:pt>
                <c:pt idx="1991">
                  <c:v>4.8973799999999992</c:v>
                </c:pt>
                <c:pt idx="1992">
                  <c:v>5.0293000000000001</c:v>
                </c:pt>
                <c:pt idx="1993">
                  <c:v>5.0293000000000001</c:v>
                </c:pt>
                <c:pt idx="1994">
                  <c:v>5.0293000000000001</c:v>
                </c:pt>
                <c:pt idx="1995">
                  <c:v>5.0293000000000001</c:v>
                </c:pt>
                <c:pt idx="1996">
                  <c:v>5.0293000000000001</c:v>
                </c:pt>
                <c:pt idx="1997">
                  <c:v>5.0671599999999994</c:v>
                </c:pt>
                <c:pt idx="1998">
                  <c:v>5.0671599999999994</c:v>
                </c:pt>
                <c:pt idx="1999">
                  <c:v>5.0671599999999994</c:v>
                </c:pt>
                <c:pt idx="2000">
                  <c:v>5.0671599999999994</c:v>
                </c:pt>
                <c:pt idx="2001">
                  <c:v>5.0671599999999994</c:v>
                </c:pt>
                <c:pt idx="2002">
                  <c:v>5.1019499999999995</c:v>
                </c:pt>
                <c:pt idx="2003">
                  <c:v>5.1019499999999995</c:v>
                </c:pt>
                <c:pt idx="2004">
                  <c:v>5.1019499999999995</c:v>
                </c:pt>
                <c:pt idx="2005">
                  <c:v>5.1019499999999995</c:v>
                </c:pt>
                <c:pt idx="2006">
                  <c:v>5.1019499999999995</c:v>
                </c:pt>
                <c:pt idx="2007">
                  <c:v>5.0888400000000003</c:v>
                </c:pt>
                <c:pt idx="2008">
                  <c:v>5.0888400000000003</c:v>
                </c:pt>
                <c:pt idx="2009">
                  <c:v>5.0888400000000003</c:v>
                </c:pt>
                <c:pt idx="2010">
                  <c:v>5.0888400000000003</c:v>
                </c:pt>
                <c:pt idx="2011">
                  <c:v>5.0888400000000003</c:v>
                </c:pt>
                <c:pt idx="2012">
                  <c:v>5.2213200000000004</c:v>
                </c:pt>
                <c:pt idx="2013">
                  <c:v>5.2213200000000004</c:v>
                </c:pt>
                <c:pt idx="2014">
                  <c:v>5.2213200000000004</c:v>
                </c:pt>
                <c:pt idx="2015">
                  <c:v>5.2213200000000004</c:v>
                </c:pt>
                <c:pt idx="2016">
                  <c:v>5.2213200000000004</c:v>
                </c:pt>
                <c:pt idx="2017">
                  <c:v>5.2411899999999996</c:v>
                </c:pt>
                <c:pt idx="2018">
                  <c:v>5.2411899999999996</c:v>
                </c:pt>
                <c:pt idx="2019">
                  <c:v>5.2411899999999996</c:v>
                </c:pt>
                <c:pt idx="2020">
                  <c:v>5.2411899999999996</c:v>
                </c:pt>
                <c:pt idx="2021">
                  <c:v>5.2411899999999996</c:v>
                </c:pt>
                <c:pt idx="2022">
                  <c:v>5.1678899999999981</c:v>
                </c:pt>
                <c:pt idx="2023">
                  <c:v>5.1678899999999981</c:v>
                </c:pt>
                <c:pt idx="2024">
                  <c:v>5.1678899999999981</c:v>
                </c:pt>
                <c:pt idx="2025">
                  <c:v>5.1678899999999981</c:v>
                </c:pt>
                <c:pt idx="2026">
                  <c:v>5.1678899999999981</c:v>
                </c:pt>
                <c:pt idx="2027">
                  <c:v>5.1241699999999986</c:v>
                </c:pt>
                <c:pt idx="2028">
                  <c:v>5.1241699999999986</c:v>
                </c:pt>
                <c:pt idx="2029">
                  <c:v>5.1241699999999986</c:v>
                </c:pt>
                <c:pt idx="2030">
                  <c:v>5.1241699999999986</c:v>
                </c:pt>
                <c:pt idx="2031">
                  <c:v>5.1241699999999986</c:v>
                </c:pt>
                <c:pt idx="2032">
                  <c:v>5.1736700000000004</c:v>
                </c:pt>
                <c:pt idx="2033">
                  <c:v>5.1736700000000004</c:v>
                </c:pt>
                <c:pt idx="2034">
                  <c:v>5.1736700000000004</c:v>
                </c:pt>
                <c:pt idx="2035">
                  <c:v>5.1736700000000004</c:v>
                </c:pt>
                <c:pt idx="2036">
                  <c:v>5.1736700000000004</c:v>
                </c:pt>
                <c:pt idx="2037">
                  <c:v>5.1580699999999995</c:v>
                </c:pt>
                <c:pt idx="2038">
                  <c:v>5.1580699999999995</c:v>
                </c:pt>
                <c:pt idx="2039">
                  <c:v>5.1580699999999995</c:v>
                </c:pt>
                <c:pt idx="2040">
                  <c:v>5.1580699999999995</c:v>
                </c:pt>
                <c:pt idx="2041">
                  <c:v>5.1580699999999995</c:v>
                </c:pt>
                <c:pt idx="2042">
                  <c:v>5.1414200000000001</c:v>
                </c:pt>
                <c:pt idx="2043">
                  <c:v>5.1414200000000001</c:v>
                </c:pt>
                <c:pt idx="2044">
                  <c:v>5.1414200000000001</c:v>
                </c:pt>
                <c:pt idx="2045">
                  <c:v>5.1414200000000001</c:v>
                </c:pt>
                <c:pt idx="2046">
                  <c:v>5.1414200000000001</c:v>
                </c:pt>
                <c:pt idx="2047">
                  <c:v>5.150409999999999</c:v>
                </c:pt>
                <c:pt idx="2048">
                  <c:v>5.150409999999999</c:v>
                </c:pt>
                <c:pt idx="2049">
                  <c:v>5.150409999999999</c:v>
                </c:pt>
                <c:pt idx="2050">
                  <c:v>5.150409999999999</c:v>
                </c:pt>
                <c:pt idx="2051">
                  <c:v>5.150409999999999</c:v>
                </c:pt>
                <c:pt idx="2052">
                  <c:v>5.06142</c:v>
                </c:pt>
                <c:pt idx="2053">
                  <c:v>5.06142</c:v>
                </c:pt>
                <c:pt idx="2054">
                  <c:v>5.06142</c:v>
                </c:pt>
                <c:pt idx="2055">
                  <c:v>5.06142</c:v>
                </c:pt>
                <c:pt idx="2056">
                  <c:v>5.06142</c:v>
                </c:pt>
                <c:pt idx="2057">
                  <c:v>5.0119499999999997</c:v>
                </c:pt>
                <c:pt idx="2058">
                  <c:v>5.0119499999999997</c:v>
                </c:pt>
                <c:pt idx="2059">
                  <c:v>5.0119499999999997</c:v>
                </c:pt>
                <c:pt idx="2060">
                  <c:v>5.0119499999999997</c:v>
                </c:pt>
                <c:pt idx="2061">
                  <c:v>5.0119499999999997</c:v>
                </c:pt>
                <c:pt idx="2062">
                  <c:v>4.989300000000001</c:v>
                </c:pt>
                <c:pt idx="2063">
                  <c:v>4.989300000000001</c:v>
                </c:pt>
                <c:pt idx="2064">
                  <c:v>4.989300000000001</c:v>
                </c:pt>
                <c:pt idx="2065">
                  <c:v>4.989300000000001</c:v>
                </c:pt>
                <c:pt idx="2066">
                  <c:v>4.989300000000001</c:v>
                </c:pt>
                <c:pt idx="2067">
                  <c:v>5.0002000000000004</c:v>
                </c:pt>
                <c:pt idx="2068">
                  <c:v>5.0002000000000004</c:v>
                </c:pt>
                <c:pt idx="2069">
                  <c:v>5.0002000000000004</c:v>
                </c:pt>
                <c:pt idx="2070">
                  <c:v>5.0002000000000004</c:v>
                </c:pt>
                <c:pt idx="2071">
                  <c:v>5.0002000000000004</c:v>
                </c:pt>
                <c:pt idx="2072">
                  <c:v>4.9501299999999997</c:v>
                </c:pt>
                <c:pt idx="2073">
                  <c:v>4.9501299999999997</c:v>
                </c:pt>
                <c:pt idx="2074">
                  <c:v>4.9501299999999997</c:v>
                </c:pt>
                <c:pt idx="2075">
                  <c:v>4.9501299999999997</c:v>
                </c:pt>
                <c:pt idx="2076">
                  <c:v>4.9501299999999997</c:v>
                </c:pt>
                <c:pt idx="2077">
                  <c:v>4.9584900000000003</c:v>
                </c:pt>
                <c:pt idx="2078">
                  <c:v>4.9584900000000003</c:v>
                </c:pt>
                <c:pt idx="2079">
                  <c:v>4.9584900000000003</c:v>
                </c:pt>
                <c:pt idx="2080">
                  <c:v>4.9584900000000003</c:v>
                </c:pt>
                <c:pt idx="2081">
                  <c:v>4.9584900000000003</c:v>
                </c:pt>
                <c:pt idx="2082">
                  <c:v>4.7241699999999991</c:v>
                </c:pt>
                <c:pt idx="2083">
                  <c:v>4.7241699999999991</c:v>
                </c:pt>
                <c:pt idx="2084">
                  <c:v>4.7241699999999991</c:v>
                </c:pt>
                <c:pt idx="2085">
                  <c:v>4.7241699999999991</c:v>
                </c:pt>
                <c:pt idx="2086">
                  <c:v>4.7241699999999991</c:v>
                </c:pt>
                <c:pt idx="2087">
                  <c:v>4.5644899999999993</c:v>
                </c:pt>
                <c:pt idx="2088">
                  <c:v>4.5644899999999993</c:v>
                </c:pt>
                <c:pt idx="2089">
                  <c:v>4.5644899999999993</c:v>
                </c:pt>
                <c:pt idx="2090">
                  <c:v>4.5644899999999993</c:v>
                </c:pt>
                <c:pt idx="2091">
                  <c:v>4.5644899999999993</c:v>
                </c:pt>
                <c:pt idx="2092">
                  <c:v>4.1860799999999996</c:v>
                </c:pt>
                <c:pt idx="2093">
                  <c:v>4.1860799999999996</c:v>
                </c:pt>
                <c:pt idx="2094">
                  <c:v>4.1860799999999996</c:v>
                </c:pt>
                <c:pt idx="2095">
                  <c:v>4.1860799999999996</c:v>
                </c:pt>
                <c:pt idx="2096">
                  <c:v>4.1860799999999996</c:v>
                </c:pt>
                <c:pt idx="2097">
                  <c:v>3.4954899999999998</c:v>
                </c:pt>
                <c:pt idx="2098">
                  <c:v>3.4954899999999998</c:v>
                </c:pt>
                <c:pt idx="2099">
                  <c:v>3.4954899999999998</c:v>
                </c:pt>
                <c:pt idx="2100">
                  <c:v>3.4954899999999998</c:v>
                </c:pt>
                <c:pt idx="2101">
                  <c:v>3.4954899999999998</c:v>
                </c:pt>
                <c:pt idx="2102">
                  <c:v>3.7948599999999995</c:v>
                </c:pt>
                <c:pt idx="2103">
                  <c:v>3.7948599999999995</c:v>
                </c:pt>
                <c:pt idx="2104">
                  <c:v>3.7948599999999995</c:v>
                </c:pt>
                <c:pt idx="2105">
                  <c:v>3.7948599999999995</c:v>
                </c:pt>
                <c:pt idx="2106">
                  <c:v>3.7948599999999995</c:v>
                </c:pt>
                <c:pt idx="2107">
                  <c:v>3.51552</c:v>
                </c:pt>
                <c:pt idx="2108">
                  <c:v>3.51552</c:v>
                </c:pt>
                <c:pt idx="2109">
                  <c:v>3.51552</c:v>
                </c:pt>
                <c:pt idx="2110">
                  <c:v>3.51552</c:v>
                </c:pt>
                <c:pt idx="2111">
                  <c:v>3.51552</c:v>
                </c:pt>
                <c:pt idx="2112">
                  <c:v>3.57335</c:v>
                </c:pt>
                <c:pt idx="2113">
                  <c:v>3.57335</c:v>
                </c:pt>
                <c:pt idx="2114">
                  <c:v>3.57335</c:v>
                </c:pt>
                <c:pt idx="2115">
                  <c:v>3.57335</c:v>
                </c:pt>
                <c:pt idx="2116">
                  <c:v>3.57335</c:v>
                </c:pt>
                <c:pt idx="2117">
                  <c:v>2.62514</c:v>
                </c:pt>
                <c:pt idx="2118">
                  <c:v>2.62514</c:v>
                </c:pt>
                <c:pt idx="2119">
                  <c:v>2.62514</c:v>
                </c:pt>
                <c:pt idx="2120">
                  <c:v>2.62514</c:v>
                </c:pt>
                <c:pt idx="2121">
                  <c:v>2.62514</c:v>
                </c:pt>
                <c:pt idx="2122">
                  <c:v>1.9791399999999997</c:v>
                </c:pt>
                <c:pt idx="2123">
                  <c:v>1.9791399999999997</c:v>
                </c:pt>
                <c:pt idx="2124">
                  <c:v>1.9791399999999997</c:v>
                </c:pt>
                <c:pt idx="2125">
                  <c:v>1.9791399999999997</c:v>
                </c:pt>
                <c:pt idx="2126">
                  <c:v>1.9791399999999997</c:v>
                </c:pt>
                <c:pt idx="2127">
                  <c:v>1.7287300000000001</c:v>
                </c:pt>
                <c:pt idx="2128">
                  <c:v>1.7287300000000001</c:v>
                </c:pt>
                <c:pt idx="2129">
                  <c:v>1.7287300000000001</c:v>
                </c:pt>
                <c:pt idx="2130">
                  <c:v>1.7287300000000001</c:v>
                </c:pt>
                <c:pt idx="2131">
                  <c:v>1.7287300000000001</c:v>
                </c:pt>
                <c:pt idx="2132">
                  <c:v>1.6876500000000001</c:v>
                </c:pt>
                <c:pt idx="2133">
                  <c:v>1.6876500000000001</c:v>
                </c:pt>
                <c:pt idx="2134">
                  <c:v>1.6876500000000001</c:v>
                </c:pt>
                <c:pt idx="2135">
                  <c:v>1.6876500000000001</c:v>
                </c:pt>
                <c:pt idx="2136">
                  <c:v>1.6876500000000001</c:v>
                </c:pt>
                <c:pt idx="2137">
                  <c:v>1.3209299999999997</c:v>
                </c:pt>
                <c:pt idx="2138">
                  <c:v>1.3209299999999997</c:v>
                </c:pt>
                <c:pt idx="2139">
                  <c:v>1.3209299999999997</c:v>
                </c:pt>
                <c:pt idx="2140">
                  <c:v>1.3209299999999997</c:v>
                </c:pt>
                <c:pt idx="2141">
                  <c:v>1.3209299999999997</c:v>
                </c:pt>
                <c:pt idx="2142">
                  <c:v>1.40015</c:v>
                </c:pt>
                <c:pt idx="2143">
                  <c:v>1.40015</c:v>
                </c:pt>
                <c:pt idx="2144">
                  <c:v>1.40015</c:v>
                </c:pt>
                <c:pt idx="2145">
                  <c:v>1.40015</c:v>
                </c:pt>
                <c:pt idx="2146">
                  <c:v>1.40015</c:v>
                </c:pt>
                <c:pt idx="2147">
                  <c:v>1.1825300000000001</c:v>
                </c:pt>
                <c:pt idx="2148">
                  <c:v>1.1825300000000001</c:v>
                </c:pt>
                <c:pt idx="2149">
                  <c:v>1.1825300000000001</c:v>
                </c:pt>
                <c:pt idx="2150">
                  <c:v>1.1825300000000001</c:v>
                </c:pt>
                <c:pt idx="2151">
                  <c:v>1.1825300000000001</c:v>
                </c:pt>
                <c:pt idx="2152">
                  <c:v>1.1825300000000001</c:v>
                </c:pt>
                <c:pt idx="2153">
                  <c:v>1.1825300000000001</c:v>
                </c:pt>
                <c:pt idx="2154">
                  <c:v>1.1825300000000001</c:v>
                </c:pt>
                <c:pt idx="2155">
                  <c:v>1.1825300000000001</c:v>
                </c:pt>
                <c:pt idx="2156">
                  <c:v>1.1825300000000001</c:v>
                </c:pt>
                <c:pt idx="2157">
                  <c:v>1.17682</c:v>
                </c:pt>
                <c:pt idx="2158">
                  <c:v>1.17682</c:v>
                </c:pt>
                <c:pt idx="2159">
                  <c:v>1.17682</c:v>
                </c:pt>
                <c:pt idx="2160">
                  <c:v>1.17682</c:v>
                </c:pt>
                <c:pt idx="2161">
                  <c:v>1.17682</c:v>
                </c:pt>
                <c:pt idx="2162">
                  <c:v>0.89798999999999995</c:v>
                </c:pt>
                <c:pt idx="2163">
                  <c:v>0.89798999999999995</c:v>
                </c:pt>
                <c:pt idx="2164">
                  <c:v>0.89798999999999995</c:v>
                </c:pt>
                <c:pt idx="2165">
                  <c:v>0.89798999999999995</c:v>
                </c:pt>
                <c:pt idx="2166">
                  <c:v>0.89798999999999995</c:v>
                </c:pt>
                <c:pt idx="2167">
                  <c:v>0.92788999999999999</c:v>
                </c:pt>
                <c:pt idx="2168">
                  <c:v>0.92788999999999999</c:v>
                </c:pt>
                <c:pt idx="2169">
                  <c:v>0.92788999999999999</c:v>
                </c:pt>
                <c:pt idx="2170">
                  <c:v>0.92788999999999999</c:v>
                </c:pt>
                <c:pt idx="2171">
                  <c:v>0.92788999999999999</c:v>
                </c:pt>
                <c:pt idx="2172">
                  <c:v>0.85258</c:v>
                </c:pt>
                <c:pt idx="2173">
                  <c:v>0.85258</c:v>
                </c:pt>
                <c:pt idx="2174">
                  <c:v>0.85258</c:v>
                </c:pt>
                <c:pt idx="2175">
                  <c:v>0.85258</c:v>
                </c:pt>
                <c:pt idx="2176">
                  <c:v>0.85258</c:v>
                </c:pt>
                <c:pt idx="2177">
                  <c:v>0.90773000000000004</c:v>
                </c:pt>
                <c:pt idx="2178">
                  <c:v>0.90773000000000004</c:v>
                </c:pt>
                <c:pt idx="2179">
                  <c:v>0.90773000000000004</c:v>
                </c:pt>
                <c:pt idx="2180">
                  <c:v>0.90773000000000004</c:v>
                </c:pt>
                <c:pt idx="2181">
                  <c:v>0.90773000000000004</c:v>
                </c:pt>
                <c:pt idx="2182">
                  <c:v>0.86914000000000013</c:v>
                </c:pt>
                <c:pt idx="2183">
                  <c:v>0.86914000000000013</c:v>
                </c:pt>
                <c:pt idx="2184">
                  <c:v>0.86914000000000013</c:v>
                </c:pt>
                <c:pt idx="2185">
                  <c:v>0.86914000000000013</c:v>
                </c:pt>
                <c:pt idx="2186">
                  <c:v>0.86914000000000013</c:v>
                </c:pt>
                <c:pt idx="2187">
                  <c:v>0.67750999999999995</c:v>
                </c:pt>
                <c:pt idx="2188">
                  <c:v>0.67750999999999995</c:v>
                </c:pt>
                <c:pt idx="2189">
                  <c:v>0.67750999999999995</c:v>
                </c:pt>
                <c:pt idx="2190">
                  <c:v>0.67750999999999995</c:v>
                </c:pt>
                <c:pt idx="2191">
                  <c:v>0.67750999999999995</c:v>
                </c:pt>
                <c:pt idx="2192">
                  <c:v>0.66857999999999995</c:v>
                </c:pt>
                <c:pt idx="2193">
                  <c:v>0.66857999999999995</c:v>
                </c:pt>
                <c:pt idx="2194">
                  <c:v>0.66857999999999995</c:v>
                </c:pt>
                <c:pt idx="2195">
                  <c:v>0.66857999999999995</c:v>
                </c:pt>
                <c:pt idx="2196">
                  <c:v>0.66857999999999995</c:v>
                </c:pt>
                <c:pt idx="2197">
                  <c:v>0.66060000000000008</c:v>
                </c:pt>
                <c:pt idx="2198">
                  <c:v>0.66060000000000008</c:v>
                </c:pt>
                <c:pt idx="2199">
                  <c:v>0.66060000000000008</c:v>
                </c:pt>
                <c:pt idx="2200">
                  <c:v>0.66060000000000008</c:v>
                </c:pt>
                <c:pt idx="2201">
                  <c:v>0.66060000000000008</c:v>
                </c:pt>
                <c:pt idx="2202">
                  <c:v>0.58603000000000005</c:v>
                </c:pt>
                <c:pt idx="2203">
                  <c:v>0.58603000000000005</c:v>
                </c:pt>
                <c:pt idx="2204">
                  <c:v>0.58603000000000005</c:v>
                </c:pt>
                <c:pt idx="2205">
                  <c:v>0.58603000000000005</c:v>
                </c:pt>
                <c:pt idx="2206">
                  <c:v>0.58603000000000005</c:v>
                </c:pt>
                <c:pt idx="2207">
                  <c:v>0.58775999999999995</c:v>
                </c:pt>
                <c:pt idx="2208">
                  <c:v>0.58775999999999995</c:v>
                </c:pt>
                <c:pt idx="2209">
                  <c:v>0.58775999999999995</c:v>
                </c:pt>
                <c:pt idx="2210">
                  <c:v>0.58775999999999995</c:v>
                </c:pt>
                <c:pt idx="2211">
                  <c:v>0.58775999999999995</c:v>
                </c:pt>
                <c:pt idx="2212">
                  <c:v>0.60474000000000028</c:v>
                </c:pt>
                <c:pt idx="2213">
                  <c:v>0.60474000000000028</c:v>
                </c:pt>
                <c:pt idx="2214">
                  <c:v>0.60474000000000028</c:v>
                </c:pt>
                <c:pt idx="2215">
                  <c:v>0.60474000000000028</c:v>
                </c:pt>
                <c:pt idx="2216">
                  <c:v>0.60474000000000028</c:v>
                </c:pt>
                <c:pt idx="2217">
                  <c:v>0.62195000000000011</c:v>
                </c:pt>
                <c:pt idx="2218">
                  <c:v>0.62195000000000011</c:v>
                </c:pt>
                <c:pt idx="2219">
                  <c:v>0.62195000000000011</c:v>
                </c:pt>
                <c:pt idx="2220">
                  <c:v>0.62195000000000011</c:v>
                </c:pt>
                <c:pt idx="2221">
                  <c:v>0.62195000000000011</c:v>
                </c:pt>
                <c:pt idx="2222">
                  <c:v>0.67251000000000005</c:v>
                </c:pt>
                <c:pt idx="2223">
                  <c:v>0.67251000000000005</c:v>
                </c:pt>
                <c:pt idx="2224">
                  <c:v>0.67251000000000005</c:v>
                </c:pt>
                <c:pt idx="2225">
                  <c:v>0.67251000000000005</c:v>
                </c:pt>
                <c:pt idx="2226">
                  <c:v>0.67934000000000017</c:v>
                </c:pt>
                <c:pt idx="2227">
                  <c:v>0.67934000000000017</c:v>
                </c:pt>
                <c:pt idx="2228">
                  <c:v>0.67934000000000017</c:v>
                </c:pt>
                <c:pt idx="2229">
                  <c:v>0.67934000000000017</c:v>
                </c:pt>
                <c:pt idx="2230">
                  <c:v>0.67934000000000017</c:v>
                </c:pt>
                <c:pt idx="2231">
                  <c:v>0.67934000000000017</c:v>
                </c:pt>
                <c:pt idx="2232">
                  <c:v>0.6299800000000001</c:v>
                </c:pt>
                <c:pt idx="2233">
                  <c:v>0.6299800000000001</c:v>
                </c:pt>
                <c:pt idx="2234">
                  <c:v>0.6299800000000001</c:v>
                </c:pt>
                <c:pt idx="2235">
                  <c:v>0.6299800000000001</c:v>
                </c:pt>
                <c:pt idx="2236">
                  <c:v>0.6299800000000001</c:v>
                </c:pt>
                <c:pt idx="2237">
                  <c:v>0.57959000000000005</c:v>
                </c:pt>
                <c:pt idx="2238">
                  <c:v>0.57959000000000005</c:v>
                </c:pt>
                <c:pt idx="2239">
                  <c:v>0.57959000000000005</c:v>
                </c:pt>
                <c:pt idx="2240">
                  <c:v>0.57959000000000005</c:v>
                </c:pt>
                <c:pt idx="2241">
                  <c:v>0.57959000000000005</c:v>
                </c:pt>
                <c:pt idx="2242">
                  <c:v>0.56850999999999996</c:v>
                </c:pt>
                <c:pt idx="2243">
                  <c:v>0.56850999999999996</c:v>
                </c:pt>
                <c:pt idx="2244">
                  <c:v>0.56850999999999996</c:v>
                </c:pt>
                <c:pt idx="2245">
                  <c:v>0.56850999999999996</c:v>
                </c:pt>
                <c:pt idx="2246">
                  <c:v>0.56850999999999996</c:v>
                </c:pt>
                <c:pt idx="2247">
                  <c:v>0.54500999999999999</c:v>
                </c:pt>
                <c:pt idx="2248">
                  <c:v>0.54500999999999999</c:v>
                </c:pt>
                <c:pt idx="2249">
                  <c:v>0.54500999999999999</c:v>
                </c:pt>
                <c:pt idx="2250">
                  <c:v>0.54500999999999999</c:v>
                </c:pt>
                <c:pt idx="2251">
                  <c:v>0.54500999999999999</c:v>
                </c:pt>
                <c:pt idx="2252">
                  <c:v>0.52693999999999996</c:v>
                </c:pt>
                <c:pt idx="2253">
                  <c:v>0.52693999999999996</c:v>
                </c:pt>
                <c:pt idx="2254">
                  <c:v>0.52693999999999996</c:v>
                </c:pt>
                <c:pt idx="2255">
                  <c:v>0.52693999999999996</c:v>
                </c:pt>
                <c:pt idx="2256">
                  <c:v>0.52693999999999996</c:v>
                </c:pt>
                <c:pt idx="2257">
                  <c:v>0.52185999999999999</c:v>
                </c:pt>
                <c:pt idx="2258">
                  <c:v>0.52185999999999999</c:v>
                </c:pt>
                <c:pt idx="2259">
                  <c:v>0.52185999999999999</c:v>
                </c:pt>
                <c:pt idx="2260">
                  <c:v>0.52185999999999999</c:v>
                </c:pt>
                <c:pt idx="2261">
                  <c:v>0.52185999999999999</c:v>
                </c:pt>
                <c:pt idx="2262">
                  <c:v>0.51745999999999992</c:v>
                </c:pt>
                <c:pt idx="2263">
                  <c:v>0.51745999999999992</c:v>
                </c:pt>
                <c:pt idx="2264">
                  <c:v>0.51745999999999992</c:v>
                </c:pt>
                <c:pt idx="2265">
                  <c:v>0.51745999999999992</c:v>
                </c:pt>
                <c:pt idx="2266">
                  <c:v>0.51745999999999992</c:v>
                </c:pt>
                <c:pt idx="2267">
                  <c:v>0.51119000000000003</c:v>
                </c:pt>
                <c:pt idx="2268">
                  <c:v>0.51119000000000003</c:v>
                </c:pt>
                <c:pt idx="2269">
                  <c:v>0.51119000000000003</c:v>
                </c:pt>
                <c:pt idx="2270">
                  <c:v>0.51119000000000003</c:v>
                </c:pt>
                <c:pt idx="2271">
                  <c:v>0.51119000000000003</c:v>
                </c:pt>
                <c:pt idx="2272">
                  <c:v>0.50571999999999984</c:v>
                </c:pt>
                <c:pt idx="2273">
                  <c:v>0.50571999999999984</c:v>
                </c:pt>
                <c:pt idx="2274">
                  <c:v>0.50571999999999984</c:v>
                </c:pt>
                <c:pt idx="2275">
                  <c:v>0.50571999999999984</c:v>
                </c:pt>
                <c:pt idx="2276">
                  <c:v>0.50571999999999984</c:v>
                </c:pt>
                <c:pt idx="2277">
                  <c:v>0.50477000000000005</c:v>
                </c:pt>
                <c:pt idx="2278">
                  <c:v>0.50477000000000005</c:v>
                </c:pt>
                <c:pt idx="2279">
                  <c:v>0.50477000000000005</c:v>
                </c:pt>
                <c:pt idx="2280">
                  <c:v>0.50477000000000005</c:v>
                </c:pt>
                <c:pt idx="2281">
                  <c:v>0.50477000000000005</c:v>
                </c:pt>
                <c:pt idx="2282">
                  <c:v>0.49470000000000003</c:v>
                </c:pt>
                <c:pt idx="2283">
                  <c:v>0.49470000000000003</c:v>
                </c:pt>
                <c:pt idx="2284">
                  <c:v>0.49470000000000003</c:v>
                </c:pt>
                <c:pt idx="2285">
                  <c:v>0.49470000000000003</c:v>
                </c:pt>
                <c:pt idx="2286">
                  <c:v>0.49470000000000003</c:v>
                </c:pt>
                <c:pt idx="2287">
                  <c:v>0.46781000000000006</c:v>
                </c:pt>
                <c:pt idx="2288">
                  <c:v>0.46781000000000006</c:v>
                </c:pt>
                <c:pt idx="2289">
                  <c:v>0.46781000000000006</c:v>
                </c:pt>
                <c:pt idx="2290">
                  <c:v>0.46781000000000006</c:v>
                </c:pt>
                <c:pt idx="2291">
                  <c:v>0.46781000000000006</c:v>
                </c:pt>
                <c:pt idx="2292">
                  <c:v>0.44659000000000015</c:v>
                </c:pt>
                <c:pt idx="2293">
                  <c:v>0.44659000000000015</c:v>
                </c:pt>
                <c:pt idx="2294">
                  <c:v>0.44659000000000015</c:v>
                </c:pt>
                <c:pt idx="2295">
                  <c:v>0.44659000000000015</c:v>
                </c:pt>
                <c:pt idx="2296">
                  <c:v>0.44659000000000015</c:v>
                </c:pt>
                <c:pt idx="2297">
                  <c:v>0.42818000000000006</c:v>
                </c:pt>
                <c:pt idx="2298">
                  <c:v>0.42818000000000006</c:v>
                </c:pt>
                <c:pt idx="2299">
                  <c:v>0.42818000000000006</c:v>
                </c:pt>
                <c:pt idx="2300">
                  <c:v>0.42818000000000006</c:v>
                </c:pt>
                <c:pt idx="2301">
                  <c:v>0.42818000000000006</c:v>
                </c:pt>
                <c:pt idx="2302">
                  <c:v>0.42421000000000003</c:v>
                </c:pt>
                <c:pt idx="2303">
                  <c:v>0.42421000000000003</c:v>
                </c:pt>
                <c:pt idx="2304">
                  <c:v>0.42421000000000003</c:v>
                </c:pt>
                <c:pt idx="2305">
                  <c:v>0.42421000000000003</c:v>
                </c:pt>
                <c:pt idx="2306">
                  <c:v>0.42421000000000003</c:v>
                </c:pt>
                <c:pt idx="2307">
                  <c:v>0.43435000000000007</c:v>
                </c:pt>
                <c:pt idx="2308">
                  <c:v>0.43435000000000007</c:v>
                </c:pt>
                <c:pt idx="2309">
                  <c:v>0.43435000000000007</c:v>
                </c:pt>
                <c:pt idx="2310">
                  <c:v>0.43435000000000007</c:v>
                </c:pt>
                <c:pt idx="2311">
                  <c:v>0.43435000000000007</c:v>
                </c:pt>
                <c:pt idx="2312">
                  <c:v>0.44828000000000007</c:v>
                </c:pt>
                <c:pt idx="2313">
                  <c:v>0.44828000000000007</c:v>
                </c:pt>
                <c:pt idx="2314">
                  <c:v>0.44828000000000007</c:v>
                </c:pt>
                <c:pt idx="2315">
                  <c:v>0.44828000000000007</c:v>
                </c:pt>
                <c:pt idx="2316">
                  <c:v>0.44828000000000007</c:v>
                </c:pt>
                <c:pt idx="2317">
                  <c:v>0.40243000000000001</c:v>
                </c:pt>
                <c:pt idx="2318">
                  <c:v>0.40243000000000001</c:v>
                </c:pt>
                <c:pt idx="2319">
                  <c:v>0.40243000000000001</c:v>
                </c:pt>
                <c:pt idx="2320">
                  <c:v>0.40243000000000001</c:v>
                </c:pt>
                <c:pt idx="2321">
                  <c:v>0.40243000000000001</c:v>
                </c:pt>
                <c:pt idx="2322">
                  <c:v>0.38152000000000014</c:v>
                </c:pt>
                <c:pt idx="2323">
                  <c:v>0.38152000000000014</c:v>
                </c:pt>
                <c:pt idx="2324">
                  <c:v>0.38152000000000014</c:v>
                </c:pt>
                <c:pt idx="2325">
                  <c:v>0.38152000000000014</c:v>
                </c:pt>
                <c:pt idx="2326">
                  <c:v>0.38152000000000014</c:v>
                </c:pt>
                <c:pt idx="2327">
                  <c:v>0.37469000000000002</c:v>
                </c:pt>
                <c:pt idx="2328">
                  <c:v>0.37469000000000002</c:v>
                </c:pt>
                <c:pt idx="2329">
                  <c:v>0.37469000000000002</c:v>
                </c:pt>
                <c:pt idx="2330">
                  <c:v>0.37469000000000002</c:v>
                </c:pt>
                <c:pt idx="2331">
                  <c:v>0.37469000000000002</c:v>
                </c:pt>
                <c:pt idx="2332">
                  <c:v>0.36549000000000009</c:v>
                </c:pt>
                <c:pt idx="2333">
                  <c:v>0.36549000000000009</c:v>
                </c:pt>
                <c:pt idx="2334">
                  <c:v>0.36549000000000009</c:v>
                </c:pt>
                <c:pt idx="2335">
                  <c:v>0.36549000000000009</c:v>
                </c:pt>
                <c:pt idx="2336">
                  <c:v>0.36549000000000009</c:v>
                </c:pt>
                <c:pt idx="2337">
                  <c:v>0.38579000000000002</c:v>
                </c:pt>
                <c:pt idx="2338">
                  <c:v>0.38579000000000002</c:v>
                </c:pt>
                <c:pt idx="2339">
                  <c:v>0.38579000000000002</c:v>
                </c:pt>
                <c:pt idx="2340">
                  <c:v>0.38579000000000002</c:v>
                </c:pt>
                <c:pt idx="2341">
                  <c:v>0.38579000000000002</c:v>
                </c:pt>
                <c:pt idx="2342">
                  <c:v>0.36737000000000009</c:v>
                </c:pt>
                <c:pt idx="2343">
                  <c:v>0.36737000000000009</c:v>
                </c:pt>
                <c:pt idx="2344">
                  <c:v>0.36737000000000009</c:v>
                </c:pt>
                <c:pt idx="2345">
                  <c:v>0.36737000000000009</c:v>
                </c:pt>
                <c:pt idx="2346">
                  <c:v>0.36737000000000009</c:v>
                </c:pt>
                <c:pt idx="2347">
                  <c:v>0.38780000000000003</c:v>
                </c:pt>
                <c:pt idx="2348">
                  <c:v>0.38780000000000003</c:v>
                </c:pt>
                <c:pt idx="2349">
                  <c:v>0.38780000000000003</c:v>
                </c:pt>
                <c:pt idx="2350">
                  <c:v>0.38780000000000003</c:v>
                </c:pt>
                <c:pt idx="2351">
                  <c:v>0.38780000000000003</c:v>
                </c:pt>
                <c:pt idx="2352">
                  <c:v>0.39798000000000011</c:v>
                </c:pt>
                <c:pt idx="2353">
                  <c:v>0.39798000000000011</c:v>
                </c:pt>
                <c:pt idx="2354">
                  <c:v>0.39798000000000011</c:v>
                </c:pt>
                <c:pt idx="2355">
                  <c:v>0.39798000000000011</c:v>
                </c:pt>
                <c:pt idx="2356">
                  <c:v>0.39798000000000011</c:v>
                </c:pt>
                <c:pt idx="2357">
                  <c:v>0.41577000000000003</c:v>
                </c:pt>
                <c:pt idx="2358">
                  <c:v>0.41577000000000003</c:v>
                </c:pt>
                <c:pt idx="2359">
                  <c:v>0.41577000000000003</c:v>
                </c:pt>
                <c:pt idx="2360">
                  <c:v>0.41577000000000003</c:v>
                </c:pt>
                <c:pt idx="2361">
                  <c:v>0.41577000000000003</c:v>
                </c:pt>
                <c:pt idx="2362">
                  <c:v>0.43187000000000009</c:v>
                </c:pt>
                <c:pt idx="2363">
                  <c:v>0.43187000000000009</c:v>
                </c:pt>
                <c:pt idx="2364">
                  <c:v>0.43187000000000009</c:v>
                </c:pt>
                <c:pt idx="2365">
                  <c:v>0.43187000000000009</c:v>
                </c:pt>
                <c:pt idx="2366">
                  <c:v>0.43187000000000009</c:v>
                </c:pt>
                <c:pt idx="2367">
                  <c:v>0.45867000000000002</c:v>
                </c:pt>
                <c:pt idx="2368">
                  <c:v>0.45867000000000002</c:v>
                </c:pt>
                <c:pt idx="2369">
                  <c:v>0.45867000000000002</c:v>
                </c:pt>
                <c:pt idx="2370">
                  <c:v>0.45867000000000002</c:v>
                </c:pt>
                <c:pt idx="2371">
                  <c:v>0.45867000000000002</c:v>
                </c:pt>
                <c:pt idx="2372">
                  <c:v>0.45559000000000011</c:v>
                </c:pt>
                <c:pt idx="2373">
                  <c:v>0.45559000000000011</c:v>
                </c:pt>
                <c:pt idx="2374">
                  <c:v>0.45559000000000011</c:v>
                </c:pt>
                <c:pt idx="2375">
                  <c:v>0.45559000000000011</c:v>
                </c:pt>
                <c:pt idx="2376">
                  <c:v>0.45559000000000011</c:v>
                </c:pt>
                <c:pt idx="2377">
                  <c:v>0.45269000000000004</c:v>
                </c:pt>
                <c:pt idx="2378">
                  <c:v>0.45269000000000004</c:v>
                </c:pt>
                <c:pt idx="2379">
                  <c:v>0.45269000000000004</c:v>
                </c:pt>
                <c:pt idx="2380">
                  <c:v>0.45269000000000004</c:v>
                </c:pt>
                <c:pt idx="2381">
                  <c:v>0.45269000000000004</c:v>
                </c:pt>
                <c:pt idx="2382">
                  <c:v>0.45967000000000002</c:v>
                </c:pt>
                <c:pt idx="2383">
                  <c:v>0.45967000000000002</c:v>
                </c:pt>
                <c:pt idx="2384">
                  <c:v>0.45967000000000002</c:v>
                </c:pt>
                <c:pt idx="2385">
                  <c:v>0.45967000000000002</c:v>
                </c:pt>
                <c:pt idx="2386">
                  <c:v>0.45967000000000002</c:v>
                </c:pt>
                <c:pt idx="2387">
                  <c:v>0.45218000000000008</c:v>
                </c:pt>
                <c:pt idx="2388">
                  <c:v>0.45218000000000008</c:v>
                </c:pt>
                <c:pt idx="2389">
                  <c:v>0.45218000000000008</c:v>
                </c:pt>
                <c:pt idx="2390">
                  <c:v>0.45218000000000008</c:v>
                </c:pt>
                <c:pt idx="2391">
                  <c:v>0.45218000000000008</c:v>
                </c:pt>
                <c:pt idx="2392">
                  <c:v>0.45731000000000011</c:v>
                </c:pt>
                <c:pt idx="2393">
                  <c:v>0.45731000000000011</c:v>
                </c:pt>
                <c:pt idx="2394">
                  <c:v>0.45731000000000011</c:v>
                </c:pt>
                <c:pt idx="2395">
                  <c:v>0.45731000000000011</c:v>
                </c:pt>
                <c:pt idx="2396">
                  <c:v>0.45731000000000011</c:v>
                </c:pt>
                <c:pt idx="2397">
                  <c:v>0.45239000000000001</c:v>
                </c:pt>
                <c:pt idx="2398">
                  <c:v>0.45239000000000001</c:v>
                </c:pt>
                <c:pt idx="2399">
                  <c:v>0.45239000000000001</c:v>
                </c:pt>
                <c:pt idx="2400">
                  <c:v>0.45239000000000001</c:v>
                </c:pt>
                <c:pt idx="2401">
                  <c:v>0.45239000000000001</c:v>
                </c:pt>
                <c:pt idx="2402">
                  <c:v>0.45320000000000005</c:v>
                </c:pt>
                <c:pt idx="2403">
                  <c:v>0.45320000000000005</c:v>
                </c:pt>
                <c:pt idx="2404">
                  <c:v>0.45320000000000005</c:v>
                </c:pt>
                <c:pt idx="2405">
                  <c:v>0.45320000000000005</c:v>
                </c:pt>
                <c:pt idx="2406">
                  <c:v>0.45320000000000005</c:v>
                </c:pt>
                <c:pt idx="2407">
                  <c:v>0.46455000000000002</c:v>
                </c:pt>
                <c:pt idx="2408">
                  <c:v>0.46455000000000002</c:v>
                </c:pt>
                <c:pt idx="2409">
                  <c:v>0.46455000000000002</c:v>
                </c:pt>
                <c:pt idx="2410">
                  <c:v>0.46455000000000002</c:v>
                </c:pt>
                <c:pt idx="2411">
                  <c:v>0.46455000000000002</c:v>
                </c:pt>
                <c:pt idx="2412">
                  <c:v>0.46455000000000002</c:v>
                </c:pt>
                <c:pt idx="2413">
                  <c:v>0.46455000000000002</c:v>
                </c:pt>
                <c:pt idx="2414">
                  <c:v>0.46455000000000002</c:v>
                </c:pt>
                <c:pt idx="2415">
                  <c:v>0.46455000000000002</c:v>
                </c:pt>
                <c:pt idx="2416">
                  <c:v>0.49167000000000005</c:v>
                </c:pt>
                <c:pt idx="2417">
                  <c:v>0.49167000000000005</c:v>
                </c:pt>
                <c:pt idx="2418">
                  <c:v>0.49167000000000005</c:v>
                </c:pt>
                <c:pt idx="2419">
                  <c:v>0.49167000000000005</c:v>
                </c:pt>
                <c:pt idx="2420">
                  <c:v>0.49167000000000005</c:v>
                </c:pt>
                <c:pt idx="2421">
                  <c:v>0.49167000000000005</c:v>
                </c:pt>
                <c:pt idx="2422">
                  <c:v>0.48669000000000001</c:v>
                </c:pt>
                <c:pt idx="2423">
                  <c:v>0.48669000000000001</c:v>
                </c:pt>
                <c:pt idx="2424">
                  <c:v>0.48669000000000001</c:v>
                </c:pt>
                <c:pt idx="2425">
                  <c:v>0.48669000000000001</c:v>
                </c:pt>
                <c:pt idx="2426">
                  <c:v>0.48669000000000001</c:v>
                </c:pt>
                <c:pt idx="2427">
                  <c:v>0.48465000000000008</c:v>
                </c:pt>
                <c:pt idx="2428">
                  <c:v>0.48465000000000008</c:v>
                </c:pt>
                <c:pt idx="2429">
                  <c:v>0.48465000000000008</c:v>
                </c:pt>
                <c:pt idx="2430">
                  <c:v>0.48465000000000008</c:v>
                </c:pt>
                <c:pt idx="2431">
                  <c:v>0.48465000000000008</c:v>
                </c:pt>
                <c:pt idx="2432">
                  <c:v>0.48852000000000007</c:v>
                </c:pt>
                <c:pt idx="2433">
                  <c:v>0.48852000000000007</c:v>
                </c:pt>
                <c:pt idx="2434">
                  <c:v>0.48852000000000007</c:v>
                </c:pt>
                <c:pt idx="2435">
                  <c:v>0.48852000000000007</c:v>
                </c:pt>
                <c:pt idx="2436">
                  <c:v>0.48852000000000007</c:v>
                </c:pt>
                <c:pt idx="2437">
                  <c:v>0.48820000000000002</c:v>
                </c:pt>
                <c:pt idx="2438">
                  <c:v>0.48820000000000002</c:v>
                </c:pt>
                <c:pt idx="2439">
                  <c:v>0.48820000000000002</c:v>
                </c:pt>
                <c:pt idx="2440">
                  <c:v>0.48820000000000002</c:v>
                </c:pt>
                <c:pt idx="2441">
                  <c:v>0.48820000000000002</c:v>
                </c:pt>
                <c:pt idx="2442">
                  <c:v>0.4861100000000001</c:v>
                </c:pt>
                <c:pt idx="2443">
                  <c:v>0.4861100000000001</c:v>
                </c:pt>
                <c:pt idx="2444">
                  <c:v>0.4861100000000001</c:v>
                </c:pt>
                <c:pt idx="2445">
                  <c:v>0.4861100000000001</c:v>
                </c:pt>
                <c:pt idx="2446">
                  <c:v>0.4861100000000001</c:v>
                </c:pt>
                <c:pt idx="2447">
                  <c:v>0.4861700000000001</c:v>
                </c:pt>
                <c:pt idx="2448">
                  <c:v>0.4861700000000001</c:v>
                </c:pt>
                <c:pt idx="2449">
                  <c:v>0.4861700000000001</c:v>
                </c:pt>
                <c:pt idx="2450">
                  <c:v>0.4861700000000001</c:v>
                </c:pt>
                <c:pt idx="2451">
                  <c:v>0.4861700000000001</c:v>
                </c:pt>
                <c:pt idx="2452">
                  <c:v>0.48923</c:v>
                </c:pt>
                <c:pt idx="2453">
                  <c:v>0.48923</c:v>
                </c:pt>
                <c:pt idx="2454">
                  <c:v>0.48923</c:v>
                </c:pt>
                <c:pt idx="2455">
                  <c:v>0.48923</c:v>
                </c:pt>
                <c:pt idx="2456">
                  <c:v>0.48923</c:v>
                </c:pt>
                <c:pt idx="2457">
                  <c:v>0.49215000000000003</c:v>
                </c:pt>
                <c:pt idx="2458">
                  <c:v>0.49215000000000003</c:v>
                </c:pt>
                <c:pt idx="2459">
                  <c:v>0.49215000000000003</c:v>
                </c:pt>
                <c:pt idx="2460">
                  <c:v>0.49215000000000003</c:v>
                </c:pt>
                <c:pt idx="2461">
                  <c:v>0.49215000000000003</c:v>
                </c:pt>
                <c:pt idx="2462">
                  <c:v>0.50752999999999993</c:v>
                </c:pt>
                <c:pt idx="2463">
                  <c:v>0.50752999999999993</c:v>
                </c:pt>
                <c:pt idx="2464">
                  <c:v>0.50752999999999993</c:v>
                </c:pt>
                <c:pt idx="2465">
                  <c:v>0.50752999999999993</c:v>
                </c:pt>
                <c:pt idx="2466">
                  <c:v>0.50752999999999993</c:v>
                </c:pt>
                <c:pt idx="2467">
                  <c:v>0.51168999999999998</c:v>
                </c:pt>
                <c:pt idx="2468">
                  <c:v>0.51168999999999998</c:v>
                </c:pt>
                <c:pt idx="2469">
                  <c:v>0.51168999999999998</c:v>
                </c:pt>
                <c:pt idx="2470">
                  <c:v>0.51168999999999998</c:v>
                </c:pt>
                <c:pt idx="2471">
                  <c:v>0.51168999999999998</c:v>
                </c:pt>
                <c:pt idx="2472">
                  <c:v>0.51319000000000004</c:v>
                </c:pt>
                <c:pt idx="2473">
                  <c:v>0.51319000000000004</c:v>
                </c:pt>
                <c:pt idx="2474">
                  <c:v>0.51319000000000004</c:v>
                </c:pt>
                <c:pt idx="2475">
                  <c:v>0.51319000000000004</c:v>
                </c:pt>
                <c:pt idx="2476">
                  <c:v>0.51319000000000004</c:v>
                </c:pt>
                <c:pt idx="2477">
                  <c:v>0.51378999999999997</c:v>
                </c:pt>
                <c:pt idx="2478">
                  <c:v>0.51378999999999997</c:v>
                </c:pt>
                <c:pt idx="2479">
                  <c:v>0.51378999999999997</c:v>
                </c:pt>
                <c:pt idx="2480">
                  <c:v>0.51378999999999997</c:v>
                </c:pt>
                <c:pt idx="2481">
                  <c:v>0.5111</c:v>
                </c:pt>
                <c:pt idx="2482">
                  <c:v>0.5111</c:v>
                </c:pt>
                <c:pt idx="2483">
                  <c:v>0.5111</c:v>
                </c:pt>
                <c:pt idx="2484">
                  <c:v>0.5111</c:v>
                </c:pt>
                <c:pt idx="2485">
                  <c:v>0.5111</c:v>
                </c:pt>
                <c:pt idx="2486">
                  <c:v>0.5111</c:v>
                </c:pt>
                <c:pt idx="2487">
                  <c:v>0.51450999999999991</c:v>
                </c:pt>
                <c:pt idx="2488">
                  <c:v>0.51450999999999991</c:v>
                </c:pt>
                <c:pt idx="2489">
                  <c:v>0.51450999999999991</c:v>
                </c:pt>
                <c:pt idx="2490">
                  <c:v>0.51450999999999991</c:v>
                </c:pt>
                <c:pt idx="2491">
                  <c:v>0.51450999999999991</c:v>
                </c:pt>
                <c:pt idx="2492">
                  <c:v>0.50914999999999999</c:v>
                </c:pt>
                <c:pt idx="2493">
                  <c:v>0.50914999999999999</c:v>
                </c:pt>
                <c:pt idx="2494">
                  <c:v>0.50914999999999999</c:v>
                </c:pt>
                <c:pt idx="2495">
                  <c:v>0.50914999999999999</c:v>
                </c:pt>
                <c:pt idx="2496">
                  <c:v>0.50914999999999999</c:v>
                </c:pt>
                <c:pt idx="2497">
                  <c:v>0.50535999999999992</c:v>
                </c:pt>
                <c:pt idx="2498">
                  <c:v>0.50535999999999992</c:v>
                </c:pt>
                <c:pt idx="2499">
                  <c:v>0.50535999999999992</c:v>
                </c:pt>
                <c:pt idx="2500">
                  <c:v>0.50535999999999992</c:v>
                </c:pt>
                <c:pt idx="2501">
                  <c:v>0.50535999999999992</c:v>
                </c:pt>
                <c:pt idx="2502">
                  <c:v>0.50460000000000005</c:v>
                </c:pt>
                <c:pt idx="2503">
                  <c:v>0.50460000000000005</c:v>
                </c:pt>
                <c:pt idx="2504">
                  <c:v>0.50460000000000005</c:v>
                </c:pt>
                <c:pt idx="2505">
                  <c:v>0.50460000000000005</c:v>
                </c:pt>
                <c:pt idx="2506">
                  <c:v>0.50460000000000005</c:v>
                </c:pt>
                <c:pt idx="2507">
                  <c:v>0.49885000000000007</c:v>
                </c:pt>
                <c:pt idx="2508">
                  <c:v>0.49885000000000007</c:v>
                </c:pt>
                <c:pt idx="2509">
                  <c:v>0.49885000000000007</c:v>
                </c:pt>
                <c:pt idx="2510">
                  <c:v>0.49885000000000007</c:v>
                </c:pt>
                <c:pt idx="2511">
                  <c:v>0.49885000000000007</c:v>
                </c:pt>
                <c:pt idx="2512">
                  <c:v>0.50126999999999988</c:v>
                </c:pt>
                <c:pt idx="2513">
                  <c:v>0.50126999999999988</c:v>
                </c:pt>
                <c:pt idx="2514">
                  <c:v>0.50126999999999988</c:v>
                </c:pt>
                <c:pt idx="2515">
                  <c:v>0.50126999999999988</c:v>
                </c:pt>
                <c:pt idx="2516">
                  <c:v>0.50126999999999988</c:v>
                </c:pt>
                <c:pt idx="2517">
                  <c:v>0.49741000000000007</c:v>
                </c:pt>
                <c:pt idx="2518">
                  <c:v>0.49741000000000007</c:v>
                </c:pt>
                <c:pt idx="2519">
                  <c:v>0.49741000000000007</c:v>
                </c:pt>
                <c:pt idx="2520">
                  <c:v>0.49741000000000007</c:v>
                </c:pt>
                <c:pt idx="2521">
                  <c:v>0.49741000000000007</c:v>
                </c:pt>
                <c:pt idx="2522">
                  <c:v>0.4952200000000001</c:v>
                </c:pt>
                <c:pt idx="2523">
                  <c:v>0.4952200000000001</c:v>
                </c:pt>
                <c:pt idx="2524">
                  <c:v>0.4952200000000001</c:v>
                </c:pt>
                <c:pt idx="2525">
                  <c:v>0.4952200000000001</c:v>
                </c:pt>
                <c:pt idx="2526">
                  <c:v>0.4952200000000001</c:v>
                </c:pt>
                <c:pt idx="2527">
                  <c:v>0.48747000000000007</c:v>
                </c:pt>
                <c:pt idx="2528">
                  <c:v>0.48747000000000007</c:v>
                </c:pt>
                <c:pt idx="2529">
                  <c:v>0.48747000000000007</c:v>
                </c:pt>
                <c:pt idx="2530">
                  <c:v>0.48747000000000007</c:v>
                </c:pt>
                <c:pt idx="2531">
                  <c:v>0.48747000000000007</c:v>
                </c:pt>
                <c:pt idx="2532">
                  <c:v>0.48444000000000004</c:v>
                </c:pt>
                <c:pt idx="2533">
                  <c:v>0.48444000000000004</c:v>
                </c:pt>
                <c:pt idx="2534">
                  <c:v>0.48444000000000004</c:v>
                </c:pt>
                <c:pt idx="2535">
                  <c:v>0.48444000000000004</c:v>
                </c:pt>
                <c:pt idx="2536">
                  <c:v>0.48444000000000004</c:v>
                </c:pt>
                <c:pt idx="2537">
                  <c:v>0.47765000000000002</c:v>
                </c:pt>
                <c:pt idx="2538">
                  <c:v>0.47765000000000002</c:v>
                </c:pt>
                <c:pt idx="2539">
                  <c:v>0.47765000000000002</c:v>
                </c:pt>
                <c:pt idx="2540">
                  <c:v>0.47765000000000002</c:v>
                </c:pt>
                <c:pt idx="2541">
                  <c:v>0.47765000000000002</c:v>
                </c:pt>
                <c:pt idx="2542">
                  <c:v>0.48831000000000008</c:v>
                </c:pt>
                <c:pt idx="2543">
                  <c:v>0.48831000000000008</c:v>
                </c:pt>
                <c:pt idx="2544">
                  <c:v>0.48831000000000008</c:v>
                </c:pt>
                <c:pt idx="2545">
                  <c:v>0.48831000000000008</c:v>
                </c:pt>
                <c:pt idx="2546">
                  <c:v>0.48831000000000008</c:v>
                </c:pt>
                <c:pt idx="2547">
                  <c:v>0.48858000000000007</c:v>
                </c:pt>
                <c:pt idx="2548">
                  <c:v>0.48858000000000007</c:v>
                </c:pt>
                <c:pt idx="2549">
                  <c:v>0.48858000000000007</c:v>
                </c:pt>
                <c:pt idx="2550">
                  <c:v>0.48858000000000007</c:v>
                </c:pt>
                <c:pt idx="2551">
                  <c:v>0.48858000000000007</c:v>
                </c:pt>
                <c:pt idx="2552">
                  <c:v>0.49417000000000005</c:v>
                </c:pt>
                <c:pt idx="2553">
                  <c:v>0.49417000000000005</c:v>
                </c:pt>
                <c:pt idx="2554">
                  <c:v>0.49417000000000005</c:v>
                </c:pt>
                <c:pt idx="2555">
                  <c:v>0.49417000000000005</c:v>
                </c:pt>
                <c:pt idx="2556">
                  <c:v>0.49417000000000005</c:v>
                </c:pt>
                <c:pt idx="2557">
                  <c:v>0.50314999999999999</c:v>
                </c:pt>
                <c:pt idx="2558">
                  <c:v>0.50314999999999999</c:v>
                </c:pt>
                <c:pt idx="2559">
                  <c:v>0.50314999999999999</c:v>
                </c:pt>
                <c:pt idx="2560">
                  <c:v>0.50314999999999999</c:v>
                </c:pt>
                <c:pt idx="2561">
                  <c:v>0.50314999999999999</c:v>
                </c:pt>
                <c:pt idx="2562">
                  <c:v>0.50807999999999998</c:v>
                </c:pt>
                <c:pt idx="2563">
                  <c:v>0.50807999999999998</c:v>
                </c:pt>
                <c:pt idx="2564">
                  <c:v>0.50807999999999998</c:v>
                </c:pt>
                <c:pt idx="2565">
                  <c:v>0.50807999999999998</c:v>
                </c:pt>
                <c:pt idx="2566">
                  <c:v>0.50807999999999998</c:v>
                </c:pt>
                <c:pt idx="2567">
                  <c:v>0.49920000000000003</c:v>
                </c:pt>
                <c:pt idx="2568">
                  <c:v>0.49920000000000003</c:v>
                </c:pt>
                <c:pt idx="2569">
                  <c:v>0.49920000000000003</c:v>
                </c:pt>
                <c:pt idx="2570">
                  <c:v>0.49920000000000003</c:v>
                </c:pt>
                <c:pt idx="2571">
                  <c:v>0.49920000000000003</c:v>
                </c:pt>
                <c:pt idx="2572">
                  <c:v>0.50132999999999994</c:v>
                </c:pt>
                <c:pt idx="2573">
                  <c:v>0.50132999999999994</c:v>
                </c:pt>
                <c:pt idx="2574">
                  <c:v>0.50132999999999994</c:v>
                </c:pt>
                <c:pt idx="2575">
                  <c:v>0.50132999999999994</c:v>
                </c:pt>
                <c:pt idx="2576">
                  <c:v>0.50132999999999994</c:v>
                </c:pt>
                <c:pt idx="2577">
                  <c:v>0.49523</c:v>
                </c:pt>
                <c:pt idx="2578">
                  <c:v>0.49523</c:v>
                </c:pt>
                <c:pt idx="2579">
                  <c:v>0.49523</c:v>
                </c:pt>
                <c:pt idx="2580">
                  <c:v>0.49523</c:v>
                </c:pt>
                <c:pt idx="2581">
                  <c:v>0.49523</c:v>
                </c:pt>
                <c:pt idx="2582">
                  <c:v>0.48946000000000006</c:v>
                </c:pt>
                <c:pt idx="2583">
                  <c:v>0.48946000000000006</c:v>
                </c:pt>
                <c:pt idx="2584">
                  <c:v>0.48946000000000006</c:v>
                </c:pt>
                <c:pt idx="2585">
                  <c:v>0.48946000000000006</c:v>
                </c:pt>
                <c:pt idx="2586">
                  <c:v>0.48946000000000006</c:v>
                </c:pt>
                <c:pt idx="2587">
                  <c:v>0.49457000000000007</c:v>
                </c:pt>
                <c:pt idx="2588">
                  <c:v>0.49457000000000007</c:v>
                </c:pt>
                <c:pt idx="2589">
                  <c:v>0.49457000000000007</c:v>
                </c:pt>
                <c:pt idx="2590">
                  <c:v>0.49457000000000007</c:v>
                </c:pt>
                <c:pt idx="2591">
                  <c:v>0.49457000000000007</c:v>
                </c:pt>
                <c:pt idx="2592">
                  <c:v>0.49403000000000002</c:v>
                </c:pt>
                <c:pt idx="2593">
                  <c:v>0.49403000000000002</c:v>
                </c:pt>
                <c:pt idx="2594">
                  <c:v>0.49403000000000002</c:v>
                </c:pt>
                <c:pt idx="2595">
                  <c:v>0.49403000000000002</c:v>
                </c:pt>
                <c:pt idx="2596">
                  <c:v>0.49403000000000002</c:v>
                </c:pt>
                <c:pt idx="2597">
                  <c:v>0.4920500000000001</c:v>
                </c:pt>
                <c:pt idx="2598">
                  <c:v>0.4920500000000001</c:v>
                </c:pt>
                <c:pt idx="2599">
                  <c:v>0.4920500000000001</c:v>
                </c:pt>
                <c:pt idx="2600">
                  <c:v>0.4920500000000001</c:v>
                </c:pt>
                <c:pt idx="2601">
                  <c:v>0.4920500000000001</c:v>
                </c:pt>
                <c:pt idx="2602">
                  <c:v>0.49246000000000006</c:v>
                </c:pt>
                <c:pt idx="2603">
                  <c:v>0.49246000000000006</c:v>
                </c:pt>
                <c:pt idx="2604">
                  <c:v>0.49246000000000006</c:v>
                </c:pt>
                <c:pt idx="2605">
                  <c:v>0.49246000000000006</c:v>
                </c:pt>
                <c:pt idx="2606">
                  <c:v>0.49246000000000006</c:v>
                </c:pt>
                <c:pt idx="2607">
                  <c:v>0.49636000000000008</c:v>
                </c:pt>
                <c:pt idx="2608">
                  <c:v>0.496360000000000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E1E-40E7-AE63-52E9ADC3A1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487936"/>
        <c:axId val="161488496"/>
      </c:lineChart>
      <c:lineChart>
        <c:grouping val="standard"/>
        <c:varyColors val="0"/>
        <c:ser>
          <c:idx val="2"/>
          <c:order val="2"/>
          <c:tx>
            <c:v>Spread</c:v>
          </c:tx>
          <c:marker>
            <c:symbol val="none"/>
          </c:marker>
          <c:cat>
            <c:numRef>
              <c:f>Sheet1!$A$7:$A$2615</c:f>
              <c:numCache>
                <c:formatCode>dd/mm/yyyy</c:formatCode>
                <c:ptCount val="2609"/>
                <c:pt idx="0">
                  <c:v>36796</c:v>
                </c:pt>
                <c:pt idx="1">
                  <c:v>36797</c:v>
                </c:pt>
                <c:pt idx="2">
                  <c:v>36798</c:v>
                </c:pt>
                <c:pt idx="3">
                  <c:v>36801</c:v>
                </c:pt>
                <c:pt idx="4">
                  <c:v>36802</c:v>
                </c:pt>
                <c:pt idx="5">
                  <c:v>36803</c:v>
                </c:pt>
                <c:pt idx="6">
                  <c:v>36804</c:v>
                </c:pt>
                <c:pt idx="7">
                  <c:v>36805</c:v>
                </c:pt>
                <c:pt idx="8">
                  <c:v>36808</c:v>
                </c:pt>
                <c:pt idx="9">
                  <c:v>36809</c:v>
                </c:pt>
                <c:pt idx="10">
                  <c:v>36810</c:v>
                </c:pt>
                <c:pt idx="11">
                  <c:v>36811</c:v>
                </c:pt>
                <c:pt idx="12">
                  <c:v>36812</c:v>
                </c:pt>
                <c:pt idx="13">
                  <c:v>36815</c:v>
                </c:pt>
                <c:pt idx="14">
                  <c:v>36816</c:v>
                </c:pt>
                <c:pt idx="15">
                  <c:v>36817</c:v>
                </c:pt>
                <c:pt idx="16">
                  <c:v>36818</c:v>
                </c:pt>
                <c:pt idx="17">
                  <c:v>36819</c:v>
                </c:pt>
                <c:pt idx="18">
                  <c:v>36822</c:v>
                </c:pt>
                <c:pt idx="19">
                  <c:v>36823</c:v>
                </c:pt>
                <c:pt idx="20">
                  <c:v>36824</c:v>
                </c:pt>
                <c:pt idx="21">
                  <c:v>36825</c:v>
                </c:pt>
                <c:pt idx="22">
                  <c:v>36826</c:v>
                </c:pt>
                <c:pt idx="23">
                  <c:v>36829</c:v>
                </c:pt>
                <c:pt idx="24">
                  <c:v>36830</c:v>
                </c:pt>
                <c:pt idx="25">
                  <c:v>36831</c:v>
                </c:pt>
                <c:pt idx="26">
                  <c:v>36832</c:v>
                </c:pt>
                <c:pt idx="27">
                  <c:v>36833</c:v>
                </c:pt>
                <c:pt idx="28">
                  <c:v>36836</c:v>
                </c:pt>
                <c:pt idx="29">
                  <c:v>36837</c:v>
                </c:pt>
                <c:pt idx="30">
                  <c:v>36838</c:v>
                </c:pt>
                <c:pt idx="31">
                  <c:v>36839</c:v>
                </c:pt>
                <c:pt idx="32">
                  <c:v>36840</c:v>
                </c:pt>
                <c:pt idx="33">
                  <c:v>36843</c:v>
                </c:pt>
                <c:pt idx="34">
                  <c:v>36844</c:v>
                </c:pt>
                <c:pt idx="35">
                  <c:v>36845</c:v>
                </c:pt>
                <c:pt idx="36">
                  <c:v>36846</c:v>
                </c:pt>
                <c:pt idx="37">
                  <c:v>36847</c:v>
                </c:pt>
                <c:pt idx="38">
                  <c:v>36850</c:v>
                </c:pt>
                <c:pt idx="39">
                  <c:v>36851</c:v>
                </c:pt>
                <c:pt idx="40">
                  <c:v>36852</c:v>
                </c:pt>
                <c:pt idx="41">
                  <c:v>36853</c:v>
                </c:pt>
                <c:pt idx="42">
                  <c:v>36854</c:v>
                </c:pt>
                <c:pt idx="43">
                  <c:v>36857</c:v>
                </c:pt>
                <c:pt idx="44">
                  <c:v>36858</c:v>
                </c:pt>
                <c:pt idx="45">
                  <c:v>36859</c:v>
                </c:pt>
                <c:pt idx="46">
                  <c:v>36860</c:v>
                </c:pt>
                <c:pt idx="47">
                  <c:v>36861</c:v>
                </c:pt>
                <c:pt idx="48">
                  <c:v>36864</c:v>
                </c:pt>
                <c:pt idx="49">
                  <c:v>36865</c:v>
                </c:pt>
                <c:pt idx="50">
                  <c:v>36866</c:v>
                </c:pt>
                <c:pt idx="51">
                  <c:v>36867</c:v>
                </c:pt>
                <c:pt idx="52">
                  <c:v>36868</c:v>
                </c:pt>
                <c:pt idx="53">
                  <c:v>36871</c:v>
                </c:pt>
                <c:pt idx="54">
                  <c:v>36872</c:v>
                </c:pt>
                <c:pt idx="55">
                  <c:v>36873</c:v>
                </c:pt>
                <c:pt idx="56">
                  <c:v>36874</c:v>
                </c:pt>
                <c:pt idx="57">
                  <c:v>36875</c:v>
                </c:pt>
                <c:pt idx="58">
                  <c:v>36878</c:v>
                </c:pt>
                <c:pt idx="59">
                  <c:v>36879</c:v>
                </c:pt>
                <c:pt idx="60">
                  <c:v>36880</c:v>
                </c:pt>
                <c:pt idx="61">
                  <c:v>36881</c:v>
                </c:pt>
                <c:pt idx="62">
                  <c:v>36882</c:v>
                </c:pt>
                <c:pt idx="63">
                  <c:v>36885</c:v>
                </c:pt>
                <c:pt idx="64">
                  <c:v>36886</c:v>
                </c:pt>
                <c:pt idx="65">
                  <c:v>36887</c:v>
                </c:pt>
                <c:pt idx="66">
                  <c:v>36888</c:v>
                </c:pt>
                <c:pt idx="67">
                  <c:v>36889</c:v>
                </c:pt>
                <c:pt idx="68">
                  <c:v>36892</c:v>
                </c:pt>
                <c:pt idx="69">
                  <c:v>36893</c:v>
                </c:pt>
                <c:pt idx="70">
                  <c:v>36894</c:v>
                </c:pt>
                <c:pt idx="71">
                  <c:v>36895</c:v>
                </c:pt>
                <c:pt idx="72">
                  <c:v>36896</c:v>
                </c:pt>
                <c:pt idx="73">
                  <c:v>36899</c:v>
                </c:pt>
                <c:pt idx="74">
                  <c:v>36900</c:v>
                </c:pt>
                <c:pt idx="75">
                  <c:v>36901</c:v>
                </c:pt>
                <c:pt idx="76">
                  <c:v>36902</c:v>
                </c:pt>
                <c:pt idx="77">
                  <c:v>36903</c:v>
                </c:pt>
                <c:pt idx="78">
                  <c:v>36906</c:v>
                </c:pt>
                <c:pt idx="79">
                  <c:v>36907</c:v>
                </c:pt>
                <c:pt idx="80">
                  <c:v>36908</c:v>
                </c:pt>
                <c:pt idx="81">
                  <c:v>36909</c:v>
                </c:pt>
                <c:pt idx="82">
                  <c:v>36910</c:v>
                </c:pt>
                <c:pt idx="83">
                  <c:v>36913</c:v>
                </c:pt>
                <c:pt idx="84">
                  <c:v>36914</c:v>
                </c:pt>
                <c:pt idx="85">
                  <c:v>36915</c:v>
                </c:pt>
                <c:pt idx="86">
                  <c:v>36916</c:v>
                </c:pt>
                <c:pt idx="87">
                  <c:v>36917</c:v>
                </c:pt>
                <c:pt idx="88">
                  <c:v>36920</c:v>
                </c:pt>
                <c:pt idx="89">
                  <c:v>36921</c:v>
                </c:pt>
                <c:pt idx="90">
                  <c:v>36922</c:v>
                </c:pt>
                <c:pt idx="91">
                  <c:v>36923</c:v>
                </c:pt>
                <c:pt idx="92">
                  <c:v>36924</c:v>
                </c:pt>
                <c:pt idx="93">
                  <c:v>36927</c:v>
                </c:pt>
                <c:pt idx="94">
                  <c:v>36928</c:v>
                </c:pt>
                <c:pt idx="95">
                  <c:v>36929</c:v>
                </c:pt>
                <c:pt idx="96">
                  <c:v>36930</c:v>
                </c:pt>
                <c:pt idx="97">
                  <c:v>36931</c:v>
                </c:pt>
                <c:pt idx="98">
                  <c:v>36934</c:v>
                </c:pt>
                <c:pt idx="99">
                  <c:v>36935</c:v>
                </c:pt>
                <c:pt idx="100">
                  <c:v>36936</c:v>
                </c:pt>
                <c:pt idx="101">
                  <c:v>36937</c:v>
                </c:pt>
                <c:pt idx="102">
                  <c:v>36938</c:v>
                </c:pt>
                <c:pt idx="103">
                  <c:v>36941</c:v>
                </c:pt>
                <c:pt idx="104">
                  <c:v>36942</c:v>
                </c:pt>
                <c:pt idx="105">
                  <c:v>36943</c:v>
                </c:pt>
                <c:pt idx="106">
                  <c:v>36944</c:v>
                </c:pt>
                <c:pt idx="107">
                  <c:v>36945</c:v>
                </c:pt>
                <c:pt idx="108">
                  <c:v>36948</c:v>
                </c:pt>
                <c:pt idx="109">
                  <c:v>36949</c:v>
                </c:pt>
                <c:pt idx="110">
                  <c:v>36950</c:v>
                </c:pt>
                <c:pt idx="111">
                  <c:v>36951</c:v>
                </c:pt>
                <c:pt idx="112">
                  <c:v>36952</c:v>
                </c:pt>
                <c:pt idx="113">
                  <c:v>36955</c:v>
                </c:pt>
                <c:pt idx="114">
                  <c:v>36956</c:v>
                </c:pt>
                <c:pt idx="115">
                  <c:v>36957</c:v>
                </c:pt>
                <c:pt idx="116">
                  <c:v>36958</c:v>
                </c:pt>
                <c:pt idx="117">
                  <c:v>36959</c:v>
                </c:pt>
                <c:pt idx="118">
                  <c:v>36962</c:v>
                </c:pt>
                <c:pt idx="119">
                  <c:v>36963</c:v>
                </c:pt>
                <c:pt idx="120">
                  <c:v>36964</c:v>
                </c:pt>
                <c:pt idx="121">
                  <c:v>36965</c:v>
                </c:pt>
                <c:pt idx="122">
                  <c:v>36966</c:v>
                </c:pt>
                <c:pt idx="123">
                  <c:v>36969</c:v>
                </c:pt>
                <c:pt idx="124">
                  <c:v>36970</c:v>
                </c:pt>
                <c:pt idx="125">
                  <c:v>36971</c:v>
                </c:pt>
                <c:pt idx="126">
                  <c:v>36972</c:v>
                </c:pt>
                <c:pt idx="127">
                  <c:v>36973</c:v>
                </c:pt>
                <c:pt idx="128">
                  <c:v>36976</c:v>
                </c:pt>
                <c:pt idx="129">
                  <c:v>36977</c:v>
                </c:pt>
                <c:pt idx="130">
                  <c:v>36978</c:v>
                </c:pt>
                <c:pt idx="131">
                  <c:v>36979</c:v>
                </c:pt>
                <c:pt idx="132">
                  <c:v>36980</c:v>
                </c:pt>
                <c:pt idx="133">
                  <c:v>36983</c:v>
                </c:pt>
                <c:pt idx="134">
                  <c:v>36984</c:v>
                </c:pt>
                <c:pt idx="135">
                  <c:v>36985</c:v>
                </c:pt>
                <c:pt idx="136">
                  <c:v>36986</c:v>
                </c:pt>
                <c:pt idx="137">
                  <c:v>36987</c:v>
                </c:pt>
                <c:pt idx="138">
                  <c:v>36990</c:v>
                </c:pt>
                <c:pt idx="139">
                  <c:v>36991</c:v>
                </c:pt>
                <c:pt idx="140">
                  <c:v>36992</c:v>
                </c:pt>
                <c:pt idx="141">
                  <c:v>36993</c:v>
                </c:pt>
                <c:pt idx="142">
                  <c:v>36994</c:v>
                </c:pt>
                <c:pt idx="143">
                  <c:v>36997</c:v>
                </c:pt>
                <c:pt idx="144">
                  <c:v>36998</c:v>
                </c:pt>
                <c:pt idx="145">
                  <c:v>36999</c:v>
                </c:pt>
                <c:pt idx="146">
                  <c:v>37000</c:v>
                </c:pt>
                <c:pt idx="147">
                  <c:v>37001</c:v>
                </c:pt>
                <c:pt idx="148">
                  <c:v>37004</c:v>
                </c:pt>
                <c:pt idx="149">
                  <c:v>37005</c:v>
                </c:pt>
                <c:pt idx="150">
                  <c:v>37006</c:v>
                </c:pt>
                <c:pt idx="151">
                  <c:v>37007</c:v>
                </c:pt>
                <c:pt idx="152">
                  <c:v>37008</c:v>
                </c:pt>
                <c:pt idx="153">
                  <c:v>37011</c:v>
                </c:pt>
                <c:pt idx="154">
                  <c:v>37012</c:v>
                </c:pt>
                <c:pt idx="155">
                  <c:v>37013</c:v>
                </c:pt>
                <c:pt idx="156">
                  <c:v>37014</c:v>
                </c:pt>
                <c:pt idx="157">
                  <c:v>37015</c:v>
                </c:pt>
                <c:pt idx="158">
                  <c:v>37018</c:v>
                </c:pt>
                <c:pt idx="159">
                  <c:v>37019</c:v>
                </c:pt>
                <c:pt idx="160">
                  <c:v>37020</c:v>
                </c:pt>
                <c:pt idx="161">
                  <c:v>37021</c:v>
                </c:pt>
                <c:pt idx="162">
                  <c:v>37022</c:v>
                </c:pt>
                <c:pt idx="163">
                  <c:v>37025</c:v>
                </c:pt>
                <c:pt idx="164">
                  <c:v>37026</c:v>
                </c:pt>
                <c:pt idx="165">
                  <c:v>37027</c:v>
                </c:pt>
                <c:pt idx="166">
                  <c:v>37028</c:v>
                </c:pt>
                <c:pt idx="167">
                  <c:v>37029</c:v>
                </c:pt>
                <c:pt idx="168">
                  <c:v>37032</c:v>
                </c:pt>
                <c:pt idx="169">
                  <c:v>37033</c:v>
                </c:pt>
                <c:pt idx="170">
                  <c:v>37034</c:v>
                </c:pt>
                <c:pt idx="171">
                  <c:v>37035</c:v>
                </c:pt>
                <c:pt idx="172">
                  <c:v>37036</c:v>
                </c:pt>
                <c:pt idx="173">
                  <c:v>37039</c:v>
                </c:pt>
                <c:pt idx="174">
                  <c:v>37040</c:v>
                </c:pt>
                <c:pt idx="175">
                  <c:v>37041</c:v>
                </c:pt>
                <c:pt idx="176">
                  <c:v>37042</c:v>
                </c:pt>
                <c:pt idx="177">
                  <c:v>37043</c:v>
                </c:pt>
                <c:pt idx="178">
                  <c:v>37046</c:v>
                </c:pt>
                <c:pt idx="179">
                  <c:v>37047</c:v>
                </c:pt>
                <c:pt idx="180">
                  <c:v>37048</c:v>
                </c:pt>
                <c:pt idx="181">
                  <c:v>37049</c:v>
                </c:pt>
                <c:pt idx="182">
                  <c:v>37050</c:v>
                </c:pt>
                <c:pt idx="183">
                  <c:v>37053</c:v>
                </c:pt>
                <c:pt idx="184">
                  <c:v>37054</c:v>
                </c:pt>
                <c:pt idx="185">
                  <c:v>37055</c:v>
                </c:pt>
                <c:pt idx="186">
                  <c:v>37056</c:v>
                </c:pt>
                <c:pt idx="187">
                  <c:v>37057</c:v>
                </c:pt>
                <c:pt idx="188">
                  <c:v>37060</c:v>
                </c:pt>
                <c:pt idx="189">
                  <c:v>37061</c:v>
                </c:pt>
                <c:pt idx="190">
                  <c:v>37062</c:v>
                </c:pt>
                <c:pt idx="191">
                  <c:v>37063</c:v>
                </c:pt>
                <c:pt idx="192">
                  <c:v>37064</c:v>
                </c:pt>
                <c:pt idx="193">
                  <c:v>37067</c:v>
                </c:pt>
                <c:pt idx="194">
                  <c:v>37068</c:v>
                </c:pt>
                <c:pt idx="195">
                  <c:v>37069</c:v>
                </c:pt>
                <c:pt idx="196">
                  <c:v>37070</c:v>
                </c:pt>
                <c:pt idx="197">
                  <c:v>37071</c:v>
                </c:pt>
                <c:pt idx="198">
                  <c:v>37074</c:v>
                </c:pt>
                <c:pt idx="199">
                  <c:v>37075</c:v>
                </c:pt>
                <c:pt idx="200">
                  <c:v>37076</c:v>
                </c:pt>
                <c:pt idx="201">
                  <c:v>37077</c:v>
                </c:pt>
                <c:pt idx="202">
                  <c:v>37078</c:v>
                </c:pt>
                <c:pt idx="203">
                  <c:v>37081</c:v>
                </c:pt>
                <c:pt idx="204">
                  <c:v>37082</c:v>
                </c:pt>
                <c:pt idx="205">
                  <c:v>37083</c:v>
                </c:pt>
                <c:pt idx="206">
                  <c:v>37084</c:v>
                </c:pt>
                <c:pt idx="207">
                  <c:v>37085</c:v>
                </c:pt>
                <c:pt idx="208">
                  <c:v>37088</c:v>
                </c:pt>
                <c:pt idx="209">
                  <c:v>37089</c:v>
                </c:pt>
                <c:pt idx="210">
                  <c:v>37090</c:v>
                </c:pt>
                <c:pt idx="211">
                  <c:v>37091</c:v>
                </c:pt>
                <c:pt idx="212">
                  <c:v>37092</c:v>
                </c:pt>
                <c:pt idx="213">
                  <c:v>37095</c:v>
                </c:pt>
                <c:pt idx="214">
                  <c:v>37096</c:v>
                </c:pt>
                <c:pt idx="215">
                  <c:v>37097</c:v>
                </c:pt>
                <c:pt idx="216">
                  <c:v>37098</c:v>
                </c:pt>
                <c:pt idx="217">
                  <c:v>37099</c:v>
                </c:pt>
                <c:pt idx="218">
                  <c:v>37102</c:v>
                </c:pt>
                <c:pt idx="219">
                  <c:v>37103</c:v>
                </c:pt>
                <c:pt idx="220">
                  <c:v>37104</c:v>
                </c:pt>
                <c:pt idx="221">
                  <c:v>37105</c:v>
                </c:pt>
                <c:pt idx="222">
                  <c:v>37106</c:v>
                </c:pt>
                <c:pt idx="223">
                  <c:v>37109</c:v>
                </c:pt>
                <c:pt idx="224">
                  <c:v>37110</c:v>
                </c:pt>
                <c:pt idx="225">
                  <c:v>37111</c:v>
                </c:pt>
                <c:pt idx="226">
                  <c:v>37112</c:v>
                </c:pt>
                <c:pt idx="227">
                  <c:v>37113</c:v>
                </c:pt>
                <c:pt idx="228">
                  <c:v>37116</c:v>
                </c:pt>
                <c:pt idx="229">
                  <c:v>37117</c:v>
                </c:pt>
                <c:pt idx="230">
                  <c:v>37118</c:v>
                </c:pt>
                <c:pt idx="231">
                  <c:v>37119</c:v>
                </c:pt>
                <c:pt idx="232">
                  <c:v>37120</c:v>
                </c:pt>
                <c:pt idx="233">
                  <c:v>37123</c:v>
                </c:pt>
                <c:pt idx="234">
                  <c:v>37124</c:v>
                </c:pt>
                <c:pt idx="235">
                  <c:v>37125</c:v>
                </c:pt>
                <c:pt idx="236">
                  <c:v>37126</c:v>
                </c:pt>
                <c:pt idx="237">
                  <c:v>37127</c:v>
                </c:pt>
                <c:pt idx="238">
                  <c:v>37130</c:v>
                </c:pt>
                <c:pt idx="239">
                  <c:v>37131</c:v>
                </c:pt>
                <c:pt idx="240">
                  <c:v>37132</c:v>
                </c:pt>
                <c:pt idx="241">
                  <c:v>37133</c:v>
                </c:pt>
                <c:pt idx="242">
                  <c:v>37134</c:v>
                </c:pt>
                <c:pt idx="243">
                  <c:v>37137</c:v>
                </c:pt>
                <c:pt idx="244">
                  <c:v>37138</c:v>
                </c:pt>
                <c:pt idx="245">
                  <c:v>37139</c:v>
                </c:pt>
                <c:pt idx="246">
                  <c:v>37140</c:v>
                </c:pt>
                <c:pt idx="247">
                  <c:v>37141</c:v>
                </c:pt>
                <c:pt idx="248">
                  <c:v>37144</c:v>
                </c:pt>
                <c:pt idx="249">
                  <c:v>37145</c:v>
                </c:pt>
                <c:pt idx="250">
                  <c:v>37146</c:v>
                </c:pt>
                <c:pt idx="251">
                  <c:v>37147</c:v>
                </c:pt>
                <c:pt idx="252">
                  <c:v>37148</c:v>
                </c:pt>
                <c:pt idx="253">
                  <c:v>37151</c:v>
                </c:pt>
                <c:pt idx="254">
                  <c:v>37152</c:v>
                </c:pt>
                <c:pt idx="255">
                  <c:v>37153</c:v>
                </c:pt>
                <c:pt idx="256">
                  <c:v>37154</c:v>
                </c:pt>
                <c:pt idx="257">
                  <c:v>37155</c:v>
                </c:pt>
                <c:pt idx="258">
                  <c:v>37158</c:v>
                </c:pt>
                <c:pt idx="259">
                  <c:v>37159</c:v>
                </c:pt>
                <c:pt idx="260">
                  <c:v>37160</c:v>
                </c:pt>
                <c:pt idx="261">
                  <c:v>37161</c:v>
                </c:pt>
                <c:pt idx="262">
                  <c:v>37162</c:v>
                </c:pt>
                <c:pt idx="263">
                  <c:v>37165</c:v>
                </c:pt>
                <c:pt idx="264">
                  <c:v>37166</c:v>
                </c:pt>
                <c:pt idx="265">
                  <c:v>37167</c:v>
                </c:pt>
                <c:pt idx="266">
                  <c:v>37168</c:v>
                </c:pt>
                <c:pt idx="267">
                  <c:v>37169</c:v>
                </c:pt>
                <c:pt idx="268">
                  <c:v>37172</c:v>
                </c:pt>
                <c:pt idx="269">
                  <c:v>37173</c:v>
                </c:pt>
                <c:pt idx="270">
                  <c:v>37174</c:v>
                </c:pt>
                <c:pt idx="271">
                  <c:v>37175</c:v>
                </c:pt>
                <c:pt idx="272">
                  <c:v>37176</c:v>
                </c:pt>
                <c:pt idx="273">
                  <c:v>37179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0</c:v>
                </c:pt>
                <c:pt idx="289">
                  <c:v>37201</c:v>
                </c:pt>
                <c:pt idx="290">
                  <c:v>37202</c:v>
                </c:pt>
                <c:pt idx="291">
                  <c:v>37203</c:v>
                </c:pt>
                <c:pt idx="292">
                  <c:v>37204</c:v>
                </c:pt>
                <c:pt idx="293">
                  <c:v>37207</c:v>
                </c:pt>
                <c:pt idx="294">
                  <c:v>37208</c:v>
                </c:pt>
                <c:pt idx="295">
                  <c:v>37209</c:v>
                </c:pt>
                <c:pt idx="296">
                  <c:v>37210</c:v>
                </c:pt>
                <c:pt idx="297">
                  <c:v>37211</c:v>
                </c:pt>
                <c:pt idx="298">
                  <c:v>37214</c:v>
                </c:pt>
                <c:pt idx="299">
                  <c:v>37215</c:v>
                </c:pt>
                <c:pt idx="300">
                  <c:v>37216</c:v>
                </c:pt>
                <c:pt idx="301">
                  <c:v>37217</c:v>
                </c:pt>
                <c:pt idx="302">
                  <c:v>37218</c:v>
                </c:pt>
                <c:pt idx="303">
                  <c:v>37221</c:v>
                </c:pt>
                <c:pt idx="304">
                  <c:v>37222</c:v>
                </c:pt>
                <c:pt idx="305">
                  <c:v>37223</c:v>
                </c:pt>
                <c:pt idx="306">
                  <c:v>37224</c:v>
                </c:pt>
                <c:pt idx="307">
                  <c:v>37225</c:v>
                </c:pt>
                <c:pt idx="308">
                  <c:v>37228</c:v>
                </c:pt>
                <c:pt idx="309">
                  <c:v>37229</c:v>
                </c:pt>
                <c:pt idx="310">
                  <c:v>37230</c:v>
                </c:pt>
                <c:pt idx="311">
                  <c:v>37231</c:v>
                </c:pt>
                <c:pt idx="312">
                  <c:v>37232</c:v>
                </c:pt>
                <c:pt idx="313">
                  <c:v>37235</c:v>
                </c:pt>
                <c:pt idx="314">
                  <c:v>37236</c:v>
                </c:pt>
                <c:pt idx="315">
                  <c:v>37237</c:v>
                </c:pt>
                <c:pt idx="316">
                  <c:v>37238</c:v>
                </c:pt>
                <c:pt idx="317">
                  <c:v>37239</c:v>
                </c:pt>
                <c:pt idx="318">
                  <c:v>37242</c:v>
                </c:pt>
                <c:pt idx="319">
                  <c:v>37243</c:v>
                </c:pt>
                <c:pt idx="320">
                  <c:v>37244</c:v>
                </c:pt>
                <c:pt idx="321">
                  <c:v>37245</c:v>
                </c:pt>
                <c:pt idx="322">
                  <c:v>37246</c:v>
                </c:pt>
                <c:pt idx="323">
                  <c:v>37249</c:v>
                </c:pt>
                <c:pt idx="324">
                  <c:v>37250</c:v>
                </c:pt>
                <c:pt idx="325">
                  <c:v>37251</c:v>
                </c:pt>
                <c:pt idx="326">
                  <c:v>37252</c:v>
                </c:pt>
                <c:pt idx="327">
                  <c:v>37253</c:v>
                </c:pt>
                <c:pt idx="328">
                  <c:v>37256</c:v>
                </c:pt>
                <c:pt idx="329">
                  <c:v>37257</c:v>
                </c:pt>
                <c:pt idx="330">
                  <c:v>37258</c:v>
                </c:pt>
                <c:pt idx="331">
                  <c:v>37259</c:v>
                </c:pt>
                <c:pt idx="332">
                  <c:v>37260</c:v>
                </c:pt>
                <c:pt idx="333">
                  <c:v>37263</c:v>
                </c:pt>
                <c:pt idx="334">
                  <c:v>37264</c:v>
                </c:pt>
                <c:pt idx="335">
                  <c:v>37265</c:v>
                </c:pt>
                <c:pt idx="336">
                  <c:v>37266</c:v>
                </c:pt>
                <c:pt idx="337">
                  <c:v>37267</c:v>
                </c:pt>
                <c:pt idx="338">
                  <c:v>37270</c:v>
                </c:pt>
                <c:pt idx="339">
                  <c:v>37271</c:v>
                </c:pt>
                <c:pt idx="340">
                  <c:v>37272</c:v>
                </c:pt>
                <c:pt idx="341">
                  <c:v>37273</c:v>
                </c:pt>
                <c:pt idx="342">
                  <c:v>37274</c:v>
                </c:pt>
                <c:pt idx="343">
                  <c:v>37277</c:v>
                </c:pt>
                <c:pt idx="344">
                  <c:v>37278</c:v>
                </c:pt>
                <c:pt idx="345">
                  <c:v>37279</c:v>
                </c:pt>
                <c:pt idx="346">
                  <c:v>37280</c:v>
                </c:pt>
                <c:pt idx="347">
                  <c:v>37281</c:v>
                </c:pt>
                <c:pt idx="348">
                  <c:v>37284</c:v>
                </c:pt>
                <c:pt idx="349">
                  <c:v>37285</c:v>
                </c:pt>
                <c:pt idx="350">
                  <c:v>37286</c:v>
                </c:pt>
                <c:pt idx="351">
                  <c:v>37287</c:v>
                </c:pt>
                <c:pt idx="352">
                  <c:v>37288</c:v>
                </c:pt>
                <c:pt idx="353">
                  <c:v>37291</c:v>
                </c:pt>
                <c:pt idx="354">
                  <c:v>37292</c:v>
                </c:pt>
                <c:pt idx="355">
                  <c:v>37293</c:v>
                </c:pt>
                <c:pt idx="356">
                  <c:v>37294</c:v>
                </c:pt>
                <c:pt idx="357">
                  <c:v>37295</c:v>
                </c:pt>
                <c:pt idx="358">
                  <c:v>37298</c:v>
                </c:pt>
                <c:pt idx="359">
                  <c:v>37299</c:v>
                </c:pt>
                <c:pt idx="360">
                  <c:v>37300</c:v>
                </c:pt>
                <c:pt idx="361">
                  <c:v>37301</c:v>
                </c:pt>
                <c:pt idx="362">
                  <c:v>37302</c:v>
                </c:pt>
                <c:pt idx="363">
                  <c:v>37305</c:v>
                </c:pt>
                <c:pt idx="364">
                  <c:v>37306</c:v>
                </c:pt>
                <c:pt idx="365">
                  <c:v>37307</c:v>
                </c:pt>
                <c:pt idx="366">
                  <c:v>37308</c:v>
                </c:pt>
                <c:pt idx="367">
                  <c:v>37309</c:v>
                </c:pt>
                <c:pt idx="368">
                  <c:v>37312</c:v>
                </c:pt>
                <c:pt idx="369">
                  <c:v>37313</c:v>
                </c:pt>
                <c:pt idx="370">
                  <c:v>37314</c:v>
                </c:pt>
                <c:pt idx="371">
                  <c:v>37315</c:v>
                </c:pt>
                <c:pt idx="372">
                  <c:v>37316</c:v>
                </c:pt>
                <c:pt idx="373">
                  <c:v>37319</c:v>
                </c:pt>
                <c:pt idx="374">
                  <c:v>37320</c:v>
                </c:pt>
                <c:pt idx="375">
                  <c:v>37321</c:v>
                </c:pt>
                <c:pt idx="376">
                  <c:v>37322</c:v>
                </c:pt>
                <c:pt idx="377">
                  <c:v>37323</c:v>
                </c:pt>
                <c:pt idx="378">
                  <c:v>37326</c:v>
                </c:pt>
                <c:pt idx="379">
                  <c:v>37327</c:v>
                </c:pt>
                <c:pt idx="380">
                  <c:v>37328</c:v>
                </c:pt>
                <c:pt idx="381">
                  <c:v>37329</c:v>
                </c:pt>
                <c:pt idx="382">
                  <c:v>37330</c:v>
                </c:pt>
                <c:pt idx="383">
                  <c:v>37333</c:v>
                </c:pt>
                <c:pt idx="384">
                  <c:v>37334</c:v>
                </c:pt>
                <c:pt idx="385">
                  <c:v>37335</c:v>
                </c:pt>
                <c:pt idx="386">
                  <c:v>37336</c:v>
                </c:pt>
                <c:pt idx="387">
                  <c:v>37337</c:v>
                </c:pt>
                <c:pt idx="388">
                  <c:v>37340</c:v>
                </c:pt>
                <c:pt idx="389">
                  <c:v>37341</c:v>
                </c:pt>
                <c:pt idx="390">
                  <c:v>37342</c:v>
                </c:pt>
                <c:pt idx="391">
                  <c:v>37343</c:v>
                </c:pt>
                <c:pt idx="392">
                  <c:v>37344</c:v>
                </c:pt>
                <c:pt idx="393">
                  <c:v>37347</c:v>
                </c:pt>
                <c:pt idx="394">
                  <c:v>37348</c:v>
                </c:pt>
                <c:pt idx="395">
                  <c:v>37349</c:v>
                </c:pt>
                <c:pt idx="396">
                  <c:v>37350</c:v>
                </c:pt>
                <c:pt idx="397">
                  <c:v>37351</c:v>
                </c:pt>
                <c:pt idx="398">
                  <c:v>37354</c:v>
                </c:pt>
                <c:pt idx="399">
                  <c:v>37355</c:v>
                </c:pt>
                <c:pt idx="400">
                  <c:v>37356</c:v>
                </c:pt>
                <c:pt idx="401">
                  <c:v>37357</c:v>
                </c:pt>
                <c:pt idx="402">
                  <c:v>37358</c:v>
                </c:pt>
                <c:pt idx="403">
                  <c:v>37361</c:v>
                </c:pt>
                <c:pt idx="404">
                  <c:v>37362</c:v>
                </c:pt>
                <c:pt idx="405">
                  <c:v>37363</c:v>
                </c:pt>
                <c:pt idx="406">
                  <c:v>37364</c:v>
                </c:pt>
                <c:pt idx="407">
                  <c:v>37365</c:v>
                </c:pt>
                <c:pt idx="408">
                  <c:v>37368</c:v>
                </c:pt>
                <c:pt idx="409">
                  <c:v>37369</c:v>
                </c:pt>
                <c:pt idx="410">
                  <c:v>37370</c:v>
                </c:pt>
                <c:pt idx="411">
                  <c:v>37371</c:v>
                </c:pt>
                <c:pt idx="412">
                  <c:v>37372</c:v>
                </c:pt>
                <c:pt idx="413">
                  <c:v>37375</c:v>
                </c:pt>
                <c:pt idx="414">
                  <c:v>37376</c:v>
                </c:pt>
                <c:pt idx="415">
                  <c:v>37377</c:v>
                </c:pt>
                <c:pt idx="416">
                  <c:v>37378</c:v>
                </c:pt>
                <c:pt idx="417">
                  <c:v>37379</c:v>
                </c:pt>
                <c:pt idx="418">
                  <c:v>37382</c:v>
                </c:pt>
                <c:pt idx="419">
                  <c:v>37383</c:v>
                </c:pt>
                <c:pt idx="420">
                  <c:v>37384</c:v>
                </c:pt>
                <c:pt idx="421">
                  <c:v>37385</c:v>
                </c:pt>
                <c:pt idx="422">
                  <c:v>37386</c:v>
                </c:pt>
                <c:pt idx="423">
                  <c:v>37389</c:v>
                </c:pt>
                <c:pt idx="424">
                  <c:v>37390</c:v>
                </c:pt>
                <c:pt idx="425">
                  <c:v>37391</c:v>
                </c:pt>
                <c:pt idx="426">
                  <c:v>37392</c:v>
                </c:pt>
                <c:pt idx="427">
                  <c:v>37393</c:v>
                </c:pt>
                <c:pt idx="428">
                  <c:v>37396</c:v>
                </c:pt>
                <c:pt idx="429">
                  <c:v>37397</c:v>
                </c:pt>
                <c:pt idx="430">
                  <c:v>37398</c:v>
                </c:pt>
                <c:pt idx="431">
                  <c:v>37399</c:v>
                </c:pt>
                <c:pt idx="432">
                  <c:v>37400</c:v>
                </c:pt>
                <c:pt idx="433">
                  <c:v>37403</c:v>
                </c:pt>
                <c:pt idx="434">
                  <c:v>37404</c:v>
                </c:pt>
                <c:pt idx="435">
                  <c:v>37405</c:v>
                </c:pt>
                <c:pt idx="436">
                  <c:v>37406</c:v>
                </c:pt>
                <c:pt idx="437">
                  <c:v>37407</c:v>
                </c:pt>
                <c:pt idx="438">
                  <c:v>37410</c:v>
                </c:pt>
                <c:pt idx="439">
                  <c:v>37411</c:v>
                </c:pt>
                <c:pt idx="440">
                  <c:v>37412</c:v>
                </c:pt>
                <c:pt idx="441">
                  <c:v>37413</c:v>
                </c:pt>
                <c:pt idx="442">
                  <c:v>37414</c:v>
                </c:pt>
                <c:pt idx="443">
                  <c:v>37417</c:v>
                </c:pt>
                <c:pt idx="444">
                  <c:v>37418</c:v>
                </c:pt>
                <c:pt idx="445">
                  <c:v>37419</c:v>
                </c:pt>
                <c:pt idx="446">
                  <c:v>37420</c:v>
                </c:pt>
                <c:pt idx="447">
                  <c:v>37421</c:v>
                </c:pt>
                <c:pt idx="448">
                  <c:v>37424</c:v>
                </c:pt>
                <c:pt idx="449">
                  <c:v>37425</c:v>
                </c:pt>
                <c:pt idx="450">
                  <c:v>37426</c:v>
                </c:pt>
                <c:pt idx="451">
                  <c:v>37427</c:v>
                </c:pt>
                <c:pt idx="452">
                  <c:v>37428</c:v>
                </c:pt>
                <c:pt idx="453">
                  <c:v>37431</c:v>
                </c:pt>
                <c:pt idx="454">
                  <c:v>37432</c:v>
                </c:pt>
                <c:pt idx="455">
                  <c:v>37433</c:v>
                </c:pt>
                <c:pt idx="456">
                  <c:v>37434</c:v>
                </c:pt>
                <c:pt idx="457">
                  <c:v>37435</c:v>
                </c:pt>
                <c:pt idx="458">
                  <c:v>37438</c:v>
                </c:pt>
                <c:pt idx="459">
                  <c:v>37439</c:v>
                </c:pt>
                <c:pt idx="460">
                  <c:v>37440</c:v>
                </c:pt>
                <c:pt idx="461">
                  <c:v>37441</c:v>
                </c:pt>
                <c:pt idx="462">
                  <c:v>37442</c:v>
                </c:pt>
                <c:pt idx="463">
                  <c:v>37445</c:v>
                </c:pt>
                <c:pt idx="464">
                  <c:v>37446</c:v>
                </c:pt>
                <c:pt idx="465">
                  <c:v>37447</c:v>
                </c:pt>
                <c:pt idx="466">
                  <c:v>37448</c:v>
                </c:pt>
                <c:pt idx="467">
                  <c:v>37449</c:v>
                </c:pt>
                <c:pt idx="468">
                  <c:v>37452</c:v>
                </c:pt>
                <c:pt idx="469">
                  <c:v>37453</c:v>
                </c:pt>
                <c:pt idx="470">
                  <c:v>37454</c:v>
                </c:pt>
                <c:pt idx="471">
                  <c:v>37455</c:v>
                </c:pt>
                <c:pt idx="472">
                  <c:v>37456</c:v>
                </c:pt>
                <c:pt idx="473">
                  <c:v>37459</c:v>
                </c:pt>
                <c:pt idx="474">
                  <c:v>37460</c:v>
                </c:pt>
                <c:pt idx="475">
                  <c:v>37461</c:v>
                </c:pt>
                <c:pt idx="476">
                  <c:v>37462</c:v>
                </c:pt>
                <c:pt idx="477">
                  <c:v>37463</c:v>
                </c:pt>
                <c:pt idx="478">
                  <c:v>37466</c:v>
                </c:pt>
                <c:pt idx="479">
                  <c:v>37467</c:v>
                </c:pt>
                <c:pt idx="480">
                  <c:v>37468</c:v>
                </c:pt>
                <c:pt idx="481">
                  <c:v>37469</c:v>
                </c:pt>
                <c:pt idx="482">
                  <c:v>37470</c:v>
                </c:pt>
                <c:pt idx="483">
                  <c:v>37473</c:v>
                </c:pt>
                <c:pt idx="484">
                  <c:v>37474</c:v>
                </c:pt>
                <c:pt idx="485">
                  <c:v>37475</c:v>
                </c:pt>
                <c:pt idx="486">
                  <c:v>37476</c:v>
                </c:pt>
                <c:pt idx="487">
                  <c:v>37477</c:v>
                </c:pt>
                <c:pt idx="488">
                  <c:v>37480</c:v>
                </c:pt>
                <c:pt idx="489">
                  <c:v>37481</c:v>
                </c:pt>
                <c:pt idx="490">
                  <c:v>37482</c:v>
                </c:pt>
                <c:pt idx="491">
                  <c:v>37483</c:v>
                </c:pt>
                <c:pt idx="492">
                  <c:v>37484</c:v>
                </c:pt>
                <c:pt idx="493">
                  <c:v>37487</c:v>
                </c:pt>
                <c:pt idx="494">
                  <c:v>37488</c:v>
                </c:pt>
                <c:pt idx="495">
                  <c:v>37489</c:v>
                </c:pt>
                <c:pt idx="496">
                  <c:v>37490</c:v>
                </c:pt>
                <c:pt idx="497">
                  <c:v>37491</c:v>
                </c:pt>
                <c:pt idx="498">
                  <c:v>37494</c:v>
                </c:pt>
                <c:pt idx="499">
                  <c:v>37495</c:v>
                </c:pt>
                <c:pt idx="500">
                  <c:v>37496</c:v>
                </c:pt>
                <c:pt idx="501">
                  <c:v>37497</c:v>
                </c:pt>
                <c:pt idx="502">
                  <c:v>37498</c:v>
                </c:pt>
                <c:pt idx="503">
                  <c:v>37501</c:v>
                </c:pt>
                <c:pt idx="504">
                  <c:v>37502</c:v>
                </c:pt>
                <c:pt idx="505">
                  <c:v>37503</c:v>
                </c:pt>
                <c:pt idx="506">
                  <c:v>37504</c:v>
                </c:pt>
                <c:pt idx="507">
                  <c:v>37505</c:v>
                </c:pt>
                <c:pt idx="508">
                  <c:v>37508</c:v>
                </c:pt>
                <c:pt idx="509">
                  <c:v>37509</c:v>
                </c:pt>
                <c:pt idx="510">
                  <c:v>37510</c:v>
                </c:pt>
                <c:pt idx="511">
                  <c:v>37511</c:v>
                </c:pt>
                <c:pt idx="512">
                  <c:v>37512</c:v>
                </c:pt>
                <c:pt idx="513">
                  <c:v>37515</c:v>
                </c:pt>
                <c:pt idx="514">
                  <c:v>37516</c:v>
                </c:pt>
                <c:pt idx="515">
                  <c:v>37517</c:v>
                </c:pt>
                <c:pt idx="516">
                  <c:v>37518</c:v>
                </c:pt>
                <c:pt idx="517">
                  <c:v>37519</c:v>
                </c:pt>
                <c:pt idx="518">
                  <c:v>37522</c:v>
                </c:pt>
                <c:pt idx="519">
                  <c:v>37523</c:v>
                </c:pt>
                <c:pt idx="520">
                  <c:v>37524</c:v>
                </c:pt>
                <c:pt idx="521">
                  <c:v>37525</c:v>
                </c:pt>
                <c:pt idx="522">
                  <c:v>37526</c:v>
                </c:pt>
                <c:pt idx="523">
                  <c:v>37529</c:v>
                </c:pt>
                <c:pt idx="524">
                  <c:v>37530</c:v>
                </c:pt>
                <c:pt idx="525">
                  <c:v>37531</c:v>
                </c:pt>
                <c:pt idx="526">
                  <c:v>37532</c:v>
                </c:pt>
                <c:pt idx="527">
                  <c:v>37533</c:v>
                </c:pt>
                <c:pt idx="528">
                  <c:v>37536</c:v>
                </c:pt>
                <c:pt idx="529">
                  <c:v>37537</c:v>
                </c:pt>
                <c:pt idx="530">
                  <c:v>37538</c:v>
                </c:pt>
                <c:pt idx="531">
                  <c:v>37539</c:v>
                </c:pt>
                <c:pt idx="532">
                  <c:v>37540</c:v>
                </c:pt>
                <c:pt idx="533">
                  <c:v>37543</c:v>
                </c:pt>
                <c:pt idx="534">
                  <c:v>37544</c:v>
                </c:pt>
                <c:pt idx="535">
                  <c:v>37545</c:v>
                </c:pt>
                <c:pt idx="536">
                  <c:v>37546</c:v>
                </c:pt>
                <c:pt idx="537">
                  <c:v>37547</c:v>
                </c:pt>
                <c:pt idx="538">
                  <c:v>37550</c:v>
                </c:pt>
                <c:pt idx="539">
                  <c:v>37551</c:v>
                </c:pt>
                <c:pt idx="540">
                  <c:v>37552</c:v>
                </c:pt>
                <c:pt idx="541">
                  <c:v>37553</c:v>
                </c:pt>
                <c:pt idx="542">
                  <c:v>37554</c:v>
                </c:pt>
                <c:pt idx="543">
                  <c:v>37557</c:v>
                </c:pt>
                <c:pt idx="544">
                  <c:v>37558</c:v>
                </c:pt>
                <c:pt idx="545">
                  <c:v>37559</c:v>
                </c:pt>
                <c:pt idx="546">
                  <c:v>37560</c:v>
                </c:pt>
                <c:pt idx="547">
                  <c:v>37561</c:v>
                </c:pt>
                <c:pt idx="548">
                  <c:v>37564</c:v>
                </c:pt>
                <c:pt idx="549">
                  <c:v>37565</c:v>
                </c:pt>
                <c:pt idx="550">
                  <c:v>37566</c:v>
                </c:pt>
                <c:pt idx="551">
                  <c:v>37567</c:v>
                </c:pt>
                <c:pt idx="552">
                  <c:v>37568</c:v>
                </c:pt>
                <c:pt idx="553">
                  <c:v>37571</c:v>
                </c:pt>
                <c:pt idx="554">
                  <c:v>37572</c:v>
                </c:pt>
                <c:pt idx="555">
                  <c:v>37573</c:v>
                </c:pt>
                <c:pt idx="556">
                  <c:v>37574</c:v>
                </c:pt>
                <c:pt idx="557">
                  <c:v>37575</c:v>
                </c:pt>
                <c:pt idx="558">
                  <c:v>37578</c:v>
                </c:pt>
                <c:pt idx="559">
                  <c:v>37579</c:v>
                </c:pt>
                <c:pt idx="560">
                  <c:v>37580</c:v>
                </c:pt>
                <c:pt idx="561">
                  <c:v>37581</c:v>
                </c:pt>
                <c:pt idx="562">
                  <c:v>37582</c:v>
                </c:pt>
                <c:pt idx="563">
                  <c:v>37585</c:v>
                </c:pt>
                <c:pt idx="564">
                  <c:v>37586</c:v>
                </c:pt>
                <c:pt idx="565">
                  <c:v>37587</c:v>
                </c:pt>
                <c:pt idx="566">
                  <c:v>37588</c:v>
                </c:pt>
                <c:pt idx="567">
                  <c:v>37589</c:v>
                </c:pt>
                <c:pt idx="568">
                  <c:v>37592</c:v>
                </c:pt>
                <c:pt idx="569">
                  <c:v>37593</c:v>
                </c:pt>
                <c:pt idx="570">
                  <c:v>37594</c:v>
                </c:pt>
                <c:pt idx="571">
                  <c:v>37595</c:v>
                </c:pt>
                <c:pt idx="572">
                  <c:v>37596</c:v>
                </c:pt>
                <c:pt idx="573">
                  <c:v>37599</c:v>
                </c:pt>
                <c:pt idx="574">
                  <c:v>37600</c:v>
                </c:pt>
                <c:pt idx="575">
                  <c:v>37601</c:v>
                </c:pt>
                <c:pt idx="576">
                  <c:v>37602</c:v>
                </c:pt>
                <c:pt idx="577">
                  <c:v>37603</c:v>
                </c:pt>
                <c:pt idx="578">
                  <c:v>37606</c:v>
                </c:pt>
                <c:pt idx="579">
                  <c:v>37607</c:v>
                </c:pt>
                <c:pt idx="580">
                  <c:v>37608</c:v>
                </c:pt>
                <c:pt idx="581">
                  <c:v>37609</c:v>
                </c:pt>
                <c:pt idx="582">
                  <c:v>37610</c:v>
                </c:pt>
                <c:pt idx="583">
                  <c:v>37613</c:v>
                </c:pt>
                <c:pt idx="584">
                  <c:v>37614</c:v>
                </c:pt>
                <c:pt idx="585">
                  <c:v>37615</c:v>
                </c:pt>
                <c:pt idx="586">
                  <c:v>37616</c:v>
                </c:pt>
                <c:pt idx="587">
                  <c:v>37617</c:v>
                </c:pt>
                <c:pt idx="588">
                  <c:v>37620</c:v>
                </c:pt>
                <c:pt idx="589">
                  <c:v>37621</c:v>
                </c:pt>
                <c:pt idx="590">
                  <c:v>37622</c:v>
                </c:pt>
                <c:pt idx="591">
                  <c:v>37623</c:v>
                </c:pt>
                <c:pt idx="592">
                  <c:v>37624</c:v>
                </c:pt>
                <c:pt idx="593">
                  <c:v>37627</c:v>
                </c:pt>
                <c:pt idx="594">
                  <c:v>37628</c:v>
                </c:pt>
                <c:pt idx="595">
                  <c:v>37629</c:v>
                </c:pt>
                <c:pt idx="596">
                  <c:v>37630</c:v>
                </c:pt>
                <c:pt idx="597">
                  <c:v>37631</c:v>
                </c:pt>
                <c:pt idx="598">
                  <c:v>37634</c:v>
                </c:pt>
                <c:pt idx="599">
                  <c:v>37635</c:v>
                </c:pt>
                <c:pt idx="600">
                  <c:v>37636</c:v>
                </c:pt>
                <c:pt idx="601">
                  <c:v>37637</c:v>
                </c:pt>
                <c:pt idx="602">
                  <c:v>37638</c:v>
                </c:pt>
                <c:pt idx="603">
                  <c:v>37641</c:v>
                </c:pt>
                <c:pt idx="604">
                  <c:v>37642</c:v>
                </c:pt>
                <c:pt idx="605">
                  <c:v>37643</c:v>
                </c:pt>
                <c:pt idx="606">
                  <c:v>37644</c:v>
                </c:pt>
                <c:pt idx="607">
                  <c:v>37645</c:v>
                </c:pt>
                <c:pt idx="608">
                  <c:v>37648</c:v>
                </c:pt>
                <c:pt idx="609">
                  <c:v>37649</c:v>
                </c:pt>
                <c:pt idx="610">
                  <c:v>37650</c:v>
                </c:pt>
                <c:pt idx="611">
                  <c:v>37651</c:v>
                </c:pt>
                <c:pt idx="612">
                  <c:v>37652</c:v>
                </c:pt>
                <c:pt idx="613">
                  <c:v>37655</c:v>
                </c:pt>
                <c:pt idx="614">
                  <c:v>37656</c:v>
                </c:pt>
                <c:pt idx="615">
                  <c:v>37657</c:v>
                </c:pt>
                <c:pt idx="616">
                  <c:v>37658</c:v>
                </c:pt>
                <c:pt idx="617">
                  <c:v>37659</c:v>
                </c:pt>
                <c:pt idx="618">
                  <c:v>37662</c:v>
                </c:pt>
                <c:pt idx="619">
                  <c:v>37663</c:v>
                </c:pt>
                <c:pt idx="620">
                  <c:v>37664</c:v>
                </c:pt>
                <c:pt idx="621">
                  <c:v>37665</c:v>
                </c:pt>
                <c:pt idx="622">
                  <c:v>37666</c:v>
                </c:pt>
                <c:pt idx="623">
                  <c:v>37669</c:v>
                </c:pt>
                <c:pt idx="624">
                  <c:v>37670</c:v>
                </c:pt>
                <c:pt idx="625">
                  <c:v>37671</c:v>
                </c:pt>
                <c:pt idx="626">
                  <c:v>37672</c:v>
                </c:pt>
                <c:pt idx="627">
                  <c:v>37673</c:v>
                </c:pt>
                <c:pt idx="628">
                  <c:v>37676</c:v>
                </c:pt>
                <c:pt idx="629">
                  <c:v>37677</c:v>
                </c:pt>
                <c:pt idx="630">
                  <c:v>37678</c:v>
                </c:pt>
                <c:pt idx="631">
                  <c:v>37679</c:v>
                </c:pt>
                <c:pt idx="632">
                  <c:v>37680</c:v>
                </c:pt>
                <c:pt idx="633">
                  <c:v>37683</c:v>
                </c:pt>
                <c:pt idx="634">
                  <c:v>37684</c:v>
                </c:pt>
                <c:pt idx="635">
                  <c:v>37685</c:v>
                </c:pt>
                <c:pt idx="636">
                  <c:v>37686</c:v>
                </c:pt>
                <c:pt idx="637">
                  <c:v>37687</c:v>
                </c:pt>
                <c:pt idx="638">
                  <c:v>37690</c:v>
                </c:pt>
                <c:pt idx="639">
                  <c:v>37691</c:v>
                </c:pt>
                <c:pt idx="640">
                  <c:v>37692</c:v>
                </c:pt>
                <c:pt idx="641">
                  <c:v>37693</c:v>
                </c:pt>
                <c:pt idx="642">
                  <c:v>37694</c:v>
                </c:pt>
                <c:pt idx="643">
                  <c:v>37697</c:v>
                </c:pt>
                <c:pt idx="644">
                  <c:v>37698</c:v>
                </c:pt>
                <c:pt idx="645">
                  <c:v>37699</c:v>
                </c:pt>
                <c:pt idx="646">
                  <c:v>37700</c:v>
                </c:pt>
                <c:pt idx="647">
                  <c:v>37701</c:v>
                </c:pt>
                <c:pt idx="648">
                  <c:v>37704</c:v>
                </c:pt>
                <c:pt idx="649">
                  <c:v>37705</c:v>
                </c:pt>
                <c:pt idx="650">
                  <c:v>37706</c:v>
                </c:pt>
                <c:pt idx="651">
                  <c:v>37707</c:v>
                </c:pt>
                <c:pt idx="652">
                  <c:v>37708</c:v>
                </c:pt>
                <c:pt idx="653">
                  <c:v>37711</c:v>
                </c:pt>
                <c:pt idx="654">
                  <c:v>37712</c:v>
                </c:pt>
                <c:pt idx="655">
                  <c:v>37713</c:v>
                </c:pt>
                <c:pt idx="656">
                  <c:v>37714</c:v>
                </c:pt>
                <c:pt idx="657">
                  <c:v>37715</c:v>
                </c:pt>
                <c:pt idx="658">
                  <c:v>37718</c:v>
                </c:pt>
                <c:pt idx="659">
                  <c:v>37719</c:v>
                </c:pt>
                <c:pt idx="660">
                  <c:v>37720</c:v>
                </c:pt>
                <c:pt idx="661">
                  <c:v>37721</c:v>
                </c:pt>
                <c:pt idx="662">
                  <c:v>37722</c:v>
                </c:pt>
                <c:pt idx="663">
                  <c:v>37725</c:v>
                </c:pt>
                <c:pt idx="664">
                  <c:v>37726</c:v>
                </c:pt>
                <c:pt idx="665">
                  <c:v>37727</c:v>
                </c:pt>
                <c:pt idx="666">
                  <c:v>37728</c:v>
                </c:pt>
                <c:pt idx="667">
                  <c:v>37729</c:v>
                </c:pt>
                <c:pt idx="668">
                  <c:v>37732</c:v>
                </c:pt>
                <c:pt idx="669">
                  <c:v>37733</c:v>
                </c:pt>
                <c:pt idx="670">
                  <c:v>37734</c:v>
                </c:pt>
                <c:pt idx="671">
                  <c:v>37735</c:v>
                </c:pt>
                <c:pt idx="672">
                  <c:v>37736</c:v>
                </c:pt>
                <c:pt idx="673">
                  <c:v>37739</c:v>
                </c:pt>
                <c:pt idx="674">
                  <c:v>37740</c:v>
                </c:pt>
                <c:pt idx="675">
                  <c:v>37741</c:v>
                </c:pt>
                <c:pt idx="676">
                  <c:v>37742</c:v>
                </c:pt>
                <c:pt idx="677">
                  <c:v>37743</c:v>
                </c:pt>
                <c:pt idx="678">
                  <c:v>37746</c:v>
                </c:pt>
                <c:pt idx="679">
                  <c:v>37747</c:v>
                </c:pt>
                <c:pt idx="680">
                  <c:v>37748</c:v>
                </c:pt>
                <c:pt idx="681">
                  <c:v>37749</c:v>
                </c:pt>
                <c:pt idx="682">
                  <c:v>37750</c:v>
                </c:pt>
                <c:pt idx="683">
                  <c:v>37753</c:v>
                </c:pt>
                <c:pt idx="684">
                  <c:v>37754</c:v>
                </c:pt>
                <c:pt idx="685">
                  <c:v>37755</c:v>
                </c:pt>
                <c:pt idx="686">
                  <c:v>37756</c:v>
                </c:pt>
                <c:pt idx="687">
                  <c:v>37757</c:v>
                </c:pt>
                <c:pt idx="688">
                  <c:v>37760</c:v>
                </c:pt>
                <c:pt idx="689">
                  <c:v>37761</c:v>
                </c:pt>
                <c:pt idx="690">
                  <c:v>37762</c:v>
                </c:pt>
                <c:pt idx="691">
                  <c:v>37763</c:v>
                </c:pt>
                <c:pt idx="692">
                  <c:v>37764</c:v>
                </c:pt>
                <c:pt idx="693">
                  <c:v>37767</c:v>
                </c:pt>
                <c:pt idx="694">
                  <c:v>37768</c:v>
                </c:pt>
                <c:pt idx="695">
                  <c:v>37769</c:v>
                </c:pt>
                <c:pt idx="696">
                  <c:v>37770</c:v>
                </c:pt>
                <c:pt idx="697">
                  <c:v>37771</c:v>
                </c:pt>
                <c:pt idx="698">
                  <c:v>37774</c:v>
                </c:pt>
                <c:pt idx="699">
                  <c:v>37775</c:v>
                </c:pt>
                <c:pt idx="700">
                  <c:v>37776</c:v>
                </c:pt>
                <c:pt idx="701">
                  <c:v>37777</c:v>
                </c:pt>
                <c:pt idx="702">
                  <c:v>37778</c:v>
                </c:pt>
                <c:pt idx="703">
                  <c:v>37781</c:v>
                </c:pt>
                <c:pt idx="704">
                  <c:v>37782</c:v>
                </c:pt>
                <c:pt idx="705">
                  <c:v>37783</c:v>
                </c:pt>
                <c:pt idx="706">
                  <c:v>37784</c:v>
                </c:pt>
                <c:pt idx="707">
                  <c:v>37785</c:v>
                </c:pt>
                <c:pt idx="708">
                  <c:v>37788</c:v>
                </c:pt>
                <c:pt idx="709">
                  <c:v>37789</c:v>
                </c:pt>
                <c:pt idx="710">
                  <c:v>37790</c:v>
                </c:pt>
                <c:pt idx="711">
                  <c:v>37791</c:v>
                </c:pt>
                <c:pt idx="712">
                  <c:v>37792</c:v>
                </c:pt>
                <c:pt idx="713">
                  <c:v>37795</c:v>
                </c:pt>
                <c:pt idx="714">
                  <c:v>37796</c:v>
                </c:pt>
                <c:pt idx="715">
                  <c:v>37797</c:v>
                </c:pt>
                <c:pt idx="716">
                  <c:v>37798</c:v>
                </c:pt>
                <c:pt idx="717">
                  <c:v>37799</c:v>
                </c:pt>
                <c:pt idx="718">
                  <c:v>37802</c:v>
                </c:pt>
                <c:pt idx="719">
                  <c:v>37803</c:v>
                </c:pt>
                <c:pt idx="720">
                  <c:v>37804</c:v>
                </c:pt>
                <c:pt idx="721">
                  <c:v>37805</c:v>
                </c:pt>
                <c:pt idx="722">
                  <c:v>37806</c:v>
                </c:pt>
                <c:pt idx="723">
                  <c:v>37809</c:v>
                </c:pt>
                <c:pt idx="724">
                  <c:v>37810</c:v>
                </c:pt>
                <c:pt idx="725">
                  <c:v>37811</c:v>
                </c:pt>
                <c:pt idx="726">
                  <c:v>37812</c:v>
                </c:pt>
                <c:pt idx="727">
                  <c:v>37813</c:v>
                </c:pt>
                <c:pt idx="728">
                  <c:v>37816</c:v>
                </c:pt>
                <c:pt idx="729">
                  <c:v>37817</c:v>
                </c:pt>
                <c:pt idx="730">
                  <c:v>37818</c:v>
                </c:pt>
                <c:pt idx="731">
                  <c:v>37819</c:v>
                </c:pt>
                <c:pt idx="732">
                  <c:v>37820</c:v>
                </c:pt>
                <c:pt idx="733">
                  <c:v>37823</c:v>
                </c:pt>
                <c:pt idx="734">
                  <c:v>37824</c:v>
                </c:pt>
                <c:pt idx="735">
                  <c:v>37825</c:v>
                </c:pt>
                <c:pt idx="736">
                  <c:v>37826</c:v>
                </c:pt>
                <c:pt idx="737">
                  <c:v>37827</c:v>
                </c:pt>
                <c:pt idx="738">
                  <c:v>37830</c:v>
                </c:pt>
                <c:pt idx="739">
                  <c:v>37831</c:v>
                </c:pt>
                <c:pt idx="740">
                  <c:v>37832</c:v>
                </c:pt>
                <c:pt idx="741">
                  <c:v>37833</c:v>
                </c:pt>
                <c:pt idx="742">
                  <c:v>37834</c:v>
                </c:pt>
                <c:pt idx="743">
                  <c:v>37837</c:v>
                </c:pt>
                <c:pt idx="744">
                  <c:v>37838</c:v>
                </c:pt>
                <c:pt idx="745">
                  <c:v>37839</c:v>
                </c:pt>
                <c:pt idx="746">
                  <c:v>37840</c:v>
                </c:pt>
                <c:pt idx="747">
                  <c:v>37841</c:v>
                </c:pt>
                <c:pt idx="748">
                  <c:v>37844</c:v>
                </c:pt>
                <c:pt idx="749">
                  <c:v>37845</c:v>
                </c:pt>
                <c:pt idx="750">
                  <c:v>37846</c:v>
                </c:pt>
                <c:pt idx="751">
                  <c:v>37847</c:v>
                </c:pt>
                <c:pt idx="752">
                  <c:v>37848</c:v>
                </c:pt>
                <c:pt idx="753">
                  <c:v>37851</c:v>
                </c:pt>
                <c:pt idx="754">
                  <c:v>37852</c:v>
                </c:pt>
                <c:pt idx="755">
                  <c:v>37853</c:v>
                </c:pt>
                <c:pt idx="756">
                  <c:v>37854</c:v>
                </c:pt>
                <c:pt idx="757">
                  <c:v>37855</c:v>
                </c:pt>
                <c:pt idx="758">
                  <c:v>37858</c:v>
                </c:pt>
                <c:pt idx="759">
                  <c:v>37859</c:v>
                </c:pt>
                <c:pt idx="760">
                  <c:v>37860</c:v>
                </c:pt>
                <c:pt idx="761">
                  <c:v>37861</c:v>
                </c:pt>
                <c:pt idx="762">
                  <c:v>37862</c:v>
                </c:pt>
                <c:pt idx="763">
                  <c:v>37865</c:v>
                </c:pt>
                <c:pt idx="764">
                  <c:v>37866</c:v>
                </c:pt>
                <c:pt idx="765">
                  <c:v>37867</c:v>
                </c:pt>
                <c:pt idx="766">
                  <c:v>37868</c:v>
                </c:pt>
                <c:pt idx="767">
                  <c:v>37869</c:v>
                </c:pt>
                <c:pt idx="768">
                  <c:v>37872</c:v>
                </c:pt>
                <c:pt idx="769">
                  <c:v>37873</c:v>
                </c:pt>
                <c:pt idx="770">
                  <c:v>37874</c:v>
                </c:pt>
                <c:pt idx="771">
                  <c:v>37875</c:v>
                </c:pt>
                <c:pt idx="772">
                  <c:v>37876</c:v>
                </c:pt>
                <c:pt idx="773">
                  <c:v>37879</c:v>
                </c:pt>
                <c:pt idx="774">
                  <c:v>37880</c:v>
                </c:pt>
                <c:pt idx="775">
                  <c:v>37881</c:v>
                </c:pt>
                <c:pt idx="776">
                  <c:v>37882</c:v>
                </c:pt>
                <c:pt idx="777">
                  <c:v>37883</c:v>
                </c:pt>
                <c:pt idx="778">
                  <c:v>37886</c:v>
                </c:pt>
                <c:pt idx="779">
                  <c:v>37887</c:v>
                </c:pt>
                <c:pt idx="780">
                  <c:v>37888</c:v>
                </c:pt>
                <c:pt idx="781">
                  <c:v>37889</c:v>
                </c:pt>
                <c:pt idx="782">
                  <c:v>37890</c:v>
                </c:pt>
                <c:pt idx="783">
                  <c:v>37893</c:v>
                </c:pt>
                <c:pt idx="784">
                  <c:v>37894</c:v>
                </c:pt>
                <c:pt idx="785">
                  <c:v>37895</c:v>
                </c:pt>
                <c:pt idx="786">
                  <c:v>37896</c:v>
                </c:pt>
                <c:pt idx="787">
                  <c:v>37897</c:v>
                </c:pt>
                <c:pt idx="788">
                  <c:v>37900</c:v>
                </c:pt>
                <c:pt idx="789">
                  <c:v>37901</c:v>
                </c:pt>
                <c:pt idx="790">
                  <c:v>37902</c:v>
                </c:pt>
                <c:pt idx="791">
                  <c:v>37903</c:v>
                </c:pt>
                <c:pt idx="792">
                  <c:v>37904</c:v>
                </c:pt>
                <c:pt idx="793">
                  <c:v>37907</c:v>
                </c:pt>
                <c:pt idx="794">
                  <c:v>37908</c:v>
                </c:pt>
                <c:pt idx="795">
                  <c:v>37909</c:v>
                </c:pt>
                <c:pt idx="796">
                  <c:v>37910</c:v>
                </c:pt>
                <c:pt idx="797">
                  <c:v>37911</c:v>
                </c:pt>
                <c:pt idx="798">
                  <c:v>37914</c:v>
                </c:pt>
                <c:pt idx="799">
                  <c:v>37915</c:v>
                </c:pt>
                <c:pt idx="800">
                  <c:v>37916</c:v>
                </c:pt>
                <c:pt idx="801">
                  <c:v>37917</c:v>
                </c:pt>
                <c:pt idx="802">
                  <c:v>37918</c:v>
                </c:pt>
                <c:pt idx="803">
                  <c:v>37921</c:v>
                </c:pt>
                <c:pt idx="804">
                  <c:v>37922</c:v>
                </c:pt>
                <c:pt idx="805">
                  <c:v>37923</c:v>
                </c:pt>
                <c:pt idx="806">
                  <c:v>37924</c:v>
                </c:pt>
                <c:pt idx="807">
                  <c:v>37925</c:v>
                </c:pt>
                <c:pt idx="808">
                  <c:v>37928</c:v>
                </c:pt>
                <c:pt idx="809">
                  <c:v>37929</c:v>
                </c:pt>
                <c:pt idx="810">
                  <c:v>37930</c:v>
                </c:pt>
                <c:pt idx="811">
                  <c:v>37931</c:v>
                </c:pt>
                <c:pt idx="812">
                  <c:v>37932</c:v>
                </c:pt>
                <c:pt idx="813">
                  <c:v>37935</c:v>
                </c:pt>
                <c:pt idx="814">
                  <c:v>37936</c:v>
                </c:pt>
                <c:pt idx="815">
                  <c:v>37937</c:v>
                </c:pt>
                <c:pt idx="816">
                  <c:v>37938</c:v>
                </c:pt>
                <c:pt idx="817">
                  <c:v>37939</c:v>
                </c:pt>
                <c:pt idx="818">
                  <c:v>37942</c:v>
                </c:pt>
                <c:pt idx="819">
                  <c:v>37943</c:v>
                </c:pt>
                <c:pt idx="820">
                  <c:v>37944</c:v>
                </c:pt>
                <c:pt idx="821">
                  <c:v>37945</c:v>
                </c:pt>
                <c:pt idx="822">
                  <c:v>37946</c:v>
                </c:pt>
                <c:pt idx="823">
                  <c:v>37949</c:v>
                </c:pt>
                <c:pt idx="824">
                  <c:v>37950</c:v>
                </c:pt>
                <c:pt idx="825">
                  <c:v>37951</c:v>
                </c:pt>
                <c:pt idx="826">
                  <c:v>37952</c:v>
                </c:pt>
                <c:pt idx="827">
                  <c:v>37953</c:v>
                </c:pt>
                <c:pt idx="828">
                  <c:v>37956</c:v>
                </c:pt>
                <c:pt idx="829">
                  <c:v>37957</c:v>
                </c:pt>
                <c:pt idx="830">
                  <c:v>37958</c:v>
                </c:pt>
                <c:pt idx="831">
                  <c:v>37959</c:v>
                </c:pt>
                <c:pt idx="832">
                  <c:v>37960</c:v>
                </c:pt>
                <c:pt idx="833">
                  <c:v>37963</c:v>
                </c:pt>
                <c:pt idx="834">
                  <c:v>37964</c:v>
                </c:pt>
                <c:pt idx="835">
                  <c:v>37965</c:v>
                </c:pt>
                <c:pt idx="836">
                  <c:v>37966</c:v>
                </c:pt>
                <c:pt idx="837">
                  <c:v>37967</c:v>
                </c:pt>
                <c:pt idx="838">
                  <c:v>37970</c:v>
                </c:pt>
                <c:pt idx="839">
                  <c:v>37971</c:v>
                </c:pt>
                <c:pt idx="840">
                  <c:v>37972</c:v>
                </c:pt>
                <c:pt idx="841">
                  <c:v>37973</c:v>
                </c:pt>
                <c:pt idx="842">
                  <c:v>37974</c:v>
                </c:pt>
                <c:pt idx="843">
                  <c:v>37977</c:v>
                </c:pt>
                <c:pt idx="844">
                  <c:v>37978</c:v>
                </c:pt>
                <c:pt idx="845">
                  <c:v>37979</c:v>
                </c:pt>
                <c:pt idx="846">
                  <c:v>37980</c:v>
                </c:pt>
                <c:pt idx="847">
                  <c:v>37981</c:v>
                </c:pt>
                <c:pt idx="848">
                  <c:v>37984</c:v>
                </c:pt>
                <c:pt idx="849">
                  <c:v>37985</c:v>
                </c:pt>
                <c:pt idx="850">
                  <c:v>37986</c:v>
                </c:pt>
                <c:pt idx="851">
                  <c:v>37987</c:v>
                </c:pt>
                <c:pt idx="852">
                  <c:v>37988</c:v>
                </c:pt>
                <c:pt idx="853">
                  <c:v>37991</c:v>
                </c:pt>
                <c:pt idx="854">
                  <c:v>37992</c:v>
                </c:pt>
                <c:pt idx="855">
                  <c:v>37993</c:v>
                </c:pt>
                <c:pt idx="856">
                  <c:v>37994</c:v>
                </c:pt>
                <c:pt idx="857">
                  <c:v>37995</c:v>
                </c:pt>
                <c:pt idx="858">
                  <c:v>37998</c:v>
                </c:pt>
                <c:pt idx="859">
                  <c:v>37999</c:v>
                </c:pt>
                <c:pt idx="860">
                  <c:v>38000</c:v>
                </c:pt>
                <c:pt idx="861">
                  <c:v>38001</c:v>
                </c:pt>
                <c:pt idx="862">
                  <c:v>38002</c:v>
                </c:pt>
                <c:pt idx="863">
                  <c:v>38005</c:v>
                </c:pt>
                <c:pt idx="864">
                  <c:v>38006</c:v>
                </c:pt>
                <c:pt idx="865">
                  <c:v>38007</c:v>
                </c:pt>
                <c:pt idx="866">
                  <c:v>38008</c:v>
                </c:pt>
                <c:pt idx="867">
                  <c:v>38009</c:v>
                </c:pt>
                <c:pt idx="868">
                  <c:v>38012</c:v>
                </c:pt>
                <c:pt idx="869">
                  <c:v>38013</c:v>
                </c:pt>
                <c:pt idx="870">
                  <c:v>38014</c:v>
                </c:pt>
                <c:pt idx="871">
                  <c:v>38015</c:v>
                </c:pt>
                <c:pt idx="872">
                  <c:v>38016</c:v>
                </c:pt>
                <c:pt idx="873">
                  <c:v>38019</c:v>
                </c:pt>
                <c:pt idx="874">
                  <c:v>38020</c:v>
                </c:pt>
                <c:pt idx="875">
                  <c:v>38021</c:v>
                </c:pt>
                <c:pt idx="876">
                  <c:v>38022</c:v>
                </c:pt>
                <c:pt idx="877">
                  <c:v>38023</c:v>
                </c:pt>
                <c:pt idx="878">
                  <c:v>38026</c:v>
                </c:pt>
                <c:pt idx="879">
                  <c:v>38027</c:v>
                </c:pt>
                <c:pt idx="880">
                  <c:v>38028</c:v>
                </c:pt>
                <c:pt idx="881">
                  <c:v>38029</c:v>
                </c:pt>
                <c:pt idx="882">
                  <c:v>38030</c:v>
                </c:pt>
                <c:pt idx="883">
                  <c:v>38033</c:v>
                </c:pt>
                <c:pt idx="884">
                  <c:v>38034</c:v>
                </c:pt>
                <c:pt idx="885">
                  <c:v>38035</c:v>
                </c:pt>
                <c:pt idx="886">
                  <c:v>38036</c:v>
                </c:pt>
                <c:pt idx="887">
                  <c:v>38037</c:v>
                </c:pt>
                <c:pt idx="888">
                  <c:v>38040</c:v>
                </c:pt>
                <c:pt idx="889">
                  <c:v>38041</c:v>
                </c:pt>
                <c:pt idx="890">
                  <c:v>38042</c:v>
                </c:pt>
                <c:pt idx="891">
                  <c:v>38043</c:v>
                </c:pt>
                <c:pt idx="892">
                  <c:v>38044</c:v>
                </c:pt>
                <c:pt idx="893">
                  <c:v>38047</c:v>
                </c:pt>
                <c:pt idx="894">
                  <c:v>38048</c:v>
                </c:pt>
                <c:pt idx="895">
                  <c:v>38049</c:v>
                </c:pt>
                <c:pt idx="896">
                  <c:v>38050</c:v>
                </c:pt>
                <c:pt idx="897">
                  <c:v>38051</c:v>
                </c:pt>
                <c:pt idx="898">
                  <c:v>38054</c:v>
                </c:pt>
                <c:pt idx="899">
                  <c:v>38055</c:v>
                </c:pt>
                <c:pt idx="900">
                  <c:v>38056</c:v>
                </c:pt>
                <c:pt idx="901">
                  <c:v>38057</c:v>
                </c:pt>
                <c:pt idx="902">
                  <c:v>38058</c:v>
                </c:pt>
                <c:pt idx="903">
                  <c:v>38061</c:v>
                </c:pt>
                <c:pt idx="904">
                  <c:v>38062</c:v>
                </c:pt>
                <c:pt idx="905">
                  <c:v>38063</c:v>
                </c:pt>
                <c:pt idx="906">
                  <c:v>38064</c:v>
                </c:pt>
                <c:pt idx="907">
                  <c:v>38065</c:v>
                </c:pt>
                <c:pt idx="908">
                  <c:v>38068</c:v>
                </c:pt>
                <c:pt idx="909">
                  <c:v>38069</c:v>
                </c:pt>
                <c:pt idx="910">
                  <c:v>38070</c:v>
                </c:pt>
                <c:pt idx="911">
                  <c:v>38071</c:v>
                </c:pt>
                <c:pt idx="912">
                  <c:v>38072</c:v>
                </c:pt>
                <c:pt idx="913">
                  <c:v>38075</c:v>
                </c:pt>
                <c:pt idx="914">
                  <c:v>38076</c:v>
                </c:pt>
                <c:pt idx="915">
                  <c:v>38077</c:v>
                </c:pt>
                <c:pt idx="916">
                  <c:v>38078</c:v>
                </c:pt>
                <c:pt idx="917">
                  <c:v>38079</c:v>
                </c:pt>
                <c:pt idx="918">
                  <c:v>38082</c:v>
                </c:pt>
                <c:pt idx="919">
                  <c:v>38083</c:v>
                </c:pt>
                <c:pt idx="920">
                  <c:v>38084</c:v>
                </c:pt>
                <c:pt idx="921">
                  <c:v>38085</c:v>
                </c:pt>
                <c:pt idx="922">
                  <c:v>38086</c:v>
                </c:pt>
                <c:pt idx="923">
                  <c:v>38089</c:v>
                </c:pt>
                <c:pt idx="924">
                  <c:v>38090</c:v>
                </c:pt>
                <c:pt idx="925">
                  <c:v>38091</c:v>
                </c:pt>
                <c:pt idx="926">
                  <c:v>38092</c:v>
                </c:pt>
                <c:pt idx="927">
                  <c:v>38093</c:v>
                </c:pt>
                <c:pt idx="928">
                  <c:v>38096</c:v>
                </c:pt>
                <c:pt idx="929">
                  <c:v>38097</c:v>
                </c:pt>
                <c:pt idx="930">
                  <c:v>38098</c:v>
                </c:pt>
                <c:pt idx="931">
                  <c:v>38099</c:v>
                </c:pt>
                <c:pt idx="932">
                  <c:v>38100</c:v>
                </c:pt>
                <c:pt idx="933">
                  <c:v>38103</c:v>
                </c:pt>
                <c:pt idx="934">
                  <c:v>38104</c:v>
                </c:pt>
                <c:pt idx="935">
                  <c:v>38105</c:v>
                </c:pt>
                <c:pt idx="936">
                  <c:v>38106</c:v>
                </c:pt>
                <c:pt idx="937">
                  <c:v>38107</c:v>
                </c:pt>
                <c:pt idx="938">
                  <c:v>38110</c:v>
                </c:pt>
                <c:pt idx="939">
                  <c:v>38111</c:v>
                </c:pt>
                <c:pt idx="940">
                  <c:v>38112</c:v>
                </c:pt>
                <c:pt idx="941">
                  <c:v>38113</c:v>
                </c:pt>
                <c:pt idx="942">
                  <c:v>38114</c:v>
                </c:pt>
                <c:pt idx="943">
                  <c:v>38117</c:v>
                </c:pt>
                <c:pt idx="944">
                  <c:v>38118</c:v>
                </c:pt>
                <c:pt idx="945">
                  <c:v>38119</c:v>
                </c:pt>
                <c:pt idx="946">
                  <c:v>38120</c:v>
                </c:pt>
                <c:pt idx="947">
                  <c:v>38121</c:v>
                </c:pt>
                <c:pt idx="948">
                  <c:v>38124</c:v>
                </c:pt>
                <c:pt idx="949">
                  <c:v>38125</c:v>
                </c:pt>
                <c:pt idx="950">
                  <c:v>38126</c:v>
                </c:pt>
                <c:pt idx="951">
                  <c:v>38127</c:v>
                </c:pt>
                <c:pt idx="952">
                  <c:v>38128</c:v>
                </c:pt>
                <c:pt idx="953">
                  <c:v>38131</c:v>
                </c:pt>
                <c:pt idx="954">
                  <c:v>38132</c:v>
                </c:pt>
                <c:pt idx="955">
                  <c:v>38133</c:v>
                </c:pt>
                <c:pt idx="956">
                  <c:v>38134</c:v>
                </c:pt>
                <c:pt idx="957">
                  <c:v>38135</c:v>
                </c:pt>
                <c:pt idx="958">
                  <c:v>38138</c:v>
                </c:pt>
                <c:pt idx="959">
                  <c:v>38139</c:v>
                </c:pt>
                <c:pt idx="960">
                  <c:v>38140</c:v>
                </c:pt>
                <c:pt idx="961">
                  <c:v>38141</c:v>
                </c:pt>
                <c:pt idx="962">
                  <c:v>38142</c:v>
                </c:pt>
                <c:pt idx="963">
                  <c:v>38145</c:v>
                </c:pt>
                <c:pt idx="964">
                  <c:v>38146</c:v>
                </c:pt>
                <c:pt idx="965">
                  <c:v>38147</c:v>
                </c:pt>
                <c:pt idx="966">
                  <c:v>38148</c:v>
                </c:pt>
                <c:pt idx="967">
                  <c:v>38149</c:v>
                </c:pt>
                <c:pt idx="968">
                  <c:v>38152</c:v>
                </c:pt>
                <c:pt idx="969">
                  <c:v>38153</c:v>
                </c:pt>
                <c:pt idx="970">
                  <c:v>38154</c:v>
                </c:pt>
                <c:pt idx="971">
                  <c:v>38155</c:v>
                </c:pt>
                <c:pt idx="972">
                  <c:v>38156</c:v>
                </c:pt>
                <c:pt idx="973">
                  <c:v>38159</c:v>
                </c:pt>
                <c:pt idx="974">
                  <c:v>38160</c:v>
                </c:pt>
                <c:pt idx="975">
                  <c:v>38161</c:v>
                </c:pt>
                <c:pt idx="976">
                  <c:v>38162</c:v>
                </c:pt>
                <c:pt idx="977">
                  <c:v>38163</c:v>
                </c:pt>
                <c:pt idx="978">
                  <c:v>38166</c:v>
                </c:pt>
                <c:pt idx="979">
                  <c:v>38167</c:v>
                </c:pt>
                <c:pt idx="980">
                  <c:v>38168</c:v>
                </c:pt>
                <c:pt idx="981">
                  <c:v>38169</c:v>
                </c:pt>
                <c:pt idx="982">
                  <c:v>38170</c:v>
                </c:pt>
                <c:pt idx="983">
                  <c:v>38173</c:v>
                </c:pt>
                <c:pt idx="984">
                  <c:v>38174</c:v>
                </c:pt>
                <c:pt idx="985">
                  <c:v>38175</c:v>
                </c:pt>
                <c:pt idx="986">
                  <c:v>38176</c:v>
                </c:pt>
                <c:pt idx="987">
                  <c:v>38177</c:v>
                </c:pt>
                <c:pt idx="988">
                  <c:v>38180</c:v>
                </c:pt>
                <c:pt idx="989">
                  <c:v>38181</c:v>
                </c:pt>
                <c:pt idx="990">
                  <c:v>38182</c:v>
                </c:pt>
                <c:pt idx="991">
                  <c:v>38183</c:v>
                </c:pt>
                <c:pt idx="992">
                  <c:v>38184</c:v>
                </c:pt>
                <c:pt idx="993">
                  <c:v>38187</c:v>
                </c:pt>
                <c:pt idx="994">
                  <c:v>38188</c:v>
                </c:pt>
                <c:pt idx="995">
                  <c:v>38189</c:v>
                </c:pt>
                <c:pt idx="996">
                  <c:v>38190</c:v>
                </c:pt>
                <c:pt idx="997">
                  <c:v>38191</c:v>
                </c:pt>
                <c:pt idx="998">
                  <c:v>38194</c:v>
                </c:pt>
                <c:pt idx="999">
                  <c:v>38195</c:v>
                </c:pt>
                <c:pt idx="1000">
                  <c:v>38196</c:v>
                </c:pt>
                <c:pt idx="1001">
                  <c:v>38197</c:v>
                </c:pt>
                <c:pt idx="1002">
                  <c:v>38198</c:v>
                </c:pt>
                <c:pt idx="1003">
                  <c:v>38201</c:v>
                </c:pt>
                <c:pt idx="1004">
                  <c:v>38202</c:v>
                </c:pt>
                <c:pt idx="1005">
                  <c:v>38203</c:v>
                </c:pt>
                <c:pt idx="1006">
                  <c:v>38204</c:v>
                </c:pt>
                <c:pt idx="1007">
                  <c:v>38205</c:v>
                </c:pt>
                <c:pt idx="1008">
                  <c:v>38208</c:v>
                </c:pt>
                <c:pt idx="1009">
                  <c:v>38209</c:v>
                </c:pt>
                <c:pt idx="1010">
                  <c:v>38210</c:v>
                </c:pt>
                <c:pt idx="1011">
                  <c:v>38211</c:v>
                </c:pt>
                <c:pt idx="1012">
                  <c:v>38212</c:v>
                </c:pt>
                <c:pt idx="1013">
                  <c:v>38215</c:v>
                </c:pt>
                <c:pt idx="1014">
                  <c:v>38216</c:v>
                </c:pt>
                <c:pt idx="1015">
                  <c:v>38217</c:v>
                </c:pt>
                <c:pt idx="1016">
                  <c:v>38218</c:v>
                </c:pt>
                <c:pt idx="1017">
                  <c:v>38219</c:v>
                </c:pt>
                <c:pt idx="1018">
                  <c:v>38222</c:v>
                </c:pt>
                <c:pt idx="1019">
                  <c:v>38223</c:v>
                </c:pt>
                <c:pt idx="1020">
                  <c:v>38224</c:v>
                </c:pt>
                <c:pt idx="1021">
                  <c:v>38225</c:v>
                </c:pt>
                <c:pt idx="1022">
                  <c:v>38226</c:v>
                </c:pt>
                <c:pt idx="1023">
                  <c:v>38229</c:v>
                </c:pt>
                <c:pt idx="1024">
                  <c:v>38230</c:v>
                </c:pt>
                <c:pt idx="1025">
                  <c:v>38231</c:v>
                </c:pt>
                <c:pt idx="1026">
                  <c:v>38232</c:v>
                </c:pt>
                <c:pt idx="1027">
                  <c:v>38233</c:v>
                </c:pt>
                <c:pt idx="1028">
                  <c:v>38236</c:v>
                </c:pt>
                <c:pt idx="1029">
                  <c:v>38237</c:v>
                </c:pt>
                <c:pt idx="1030">
                  <c:v>38238</c:v>
                </c:pt>
                <c:pt idx="1031">
                  <c:v>38239</c:v>
                </c:pt>
                <c:pt idx="1032">
                  <c:v>38240</c:v>
                </c:pt>
                <c:pt idx="1033">
                  <c:v>38243</c:v>
                </c:pt>
                <c:pt idx="1034">
                  <c:v>38244</c:v>
                </c:pt>
                <c:pt idx="1035">
                  <c:v>38245</c:v>
                </c:pt>
                <c:pt idx="1036">
                  <c:v>38246</c:v>
                </c:pt>
                <c:pt idx="1037">
                  <c:v>38247</c:v>
                </c:pt>
                <c:pt idx="1038">
                  <c:v>38250</c:v>
                </c:pt>
                <c:pt idx="1039">
                  <c:v>38251</c:v>
                </c:pt>
                <c:pt idx="1040">
                  <c:v>38252</c:v>
                </c:pt>
                <c:pt idx="1041">
                  <c:v>38253</c:v>
                </c:pt>
                <c:pt idx="1042">
                  <c:v>38254</c:v>
                </c:pt>
                <c:pt idx="1043">
                  <c:v>38257</c:v>
                </c:pt>
                <c:pt idx="1044">
                  <c:v>38258</c:v>
                </c:pt>
                <c:pt idx="1045">
                  <c:v>38259</c:v>
                </c:pt>
                <c:pt idx="1046">
                  <c:v>38260</c:v>
                </c:pt>
                <c:pt idx="1047">
                  <c:v>38261</c:v>
                </c:pt>
                <c:pt idx="1048">
                  <c:v>38264</c:v>
                </c:pt>
                <c:pt idx="1049">
                  <c:v>38265</c:v>
                </c:pt>
                <c:pt idx="1050">
                  <c:v>38266</c:v>
                </c:pt>
                <c:pt idx="1051">
                  <c:v>38267</c:v>
                </c:pt>
                <c:pt idx="1052">
                  <c:v>38268</c:v>
                </c:pt>
                <c:pt idx="1053">
                  <c:v>38271</c:v>
                </c:pt>
                <c:pt idx="1054">
                  <c:v>38272</c:v>
                </c:pt>
                <c:pt idx="1055">
                  <c:v>38273</c:v>
                </c:pt>
                <c:pt idx="1056">
                  <c:v>38274</c:v>
                </c:pt>
                <c:pt idx="1057">
                  <c:v>38275</c:v>
                </c:pt>
                <c:pt idx="1058">
                  <c:v>38278</c:v>
                </c:pt>
                <c:pt idx="1059">
                  <c:v>38279</c:v>
                </c:pt>
                <c:pt idx="1060">
                  <c:v>38280</c:v>
                </c:pt>
                <c:pt idx="1061">
                  <c:v>38281</c:v>
                </c:pt>
                <c:pt idx="1062">
                  <c:v>38282</c:v>
                </c:pt>
                <c:pt idx="1063">
                  <c:v>38285</c:v>
                </c:pt>
                <c:pt idx="1064">
                  <c:v>38286</c:v>
                </c:pt>
                <c:pt idx="1065">
                  <c:v>38287</c:v>
                </c:pt>
                <c:pt idx="1066">
                  <c:v>38288</c:v>
                </c:pt>
                <c:pt idx="1067">
                  <c:v>38289</c:v>
                </c:pt>
                <c:pt idx="1068">
                  <c:v>38292</c:v>
                </c:pt>
                <c:pt idx="1069">
                  <c:v>38293</c:v>
                </c:pt>
                <c:pt idx="1070">
                  <c:v>38294</c:v>
                </c:pt>
                <c:pt idx="1071">
                  <c:v>38295</c:v>
                </c:pt>
                <c:pt idx="1072">
                  <c:v>38296</c:v>
                </c:pt>
                <c:pt idx="1073">
                  <c:v>38299</c:v>
                </c:pt>
                <c:pt idx="1074">
                  <c:v>38300</c:v>
                </c:pt>
                <c:pt idx="1075">
                  <c:v>38301</c:v>
                </c:pt>
                <c:pt idx="1076">
                  <c:v>38302</c:v>
                </c:pt>
                <c:pt idx="1077">
                  <c:v>38303</c:v>
                </c:pt>
                <c:pt idx="1078">
                  <c:v>38306</c:v>
                </c:pt>
                <c:pt idx="1079">
                  <c:v>38307</c:v>
                </c:pt>
                <c:pt idx="1080">
                  <c:v>38308</c:v>
                </c:pt>
                <c:pt idx="1081">
                  <c:v>38309</c:v>
                </c:pt>
                <c:pt idx="1082">
                  <c:v>38310</c:v>
                </c:pt>
                <c:pt idx="1083">
                  <c:v>38313</c:v>
                </c:pt>
                <c:pt idx="1084">
                  <c:v>38314</c:v>
                </c:pt>
                <c:pt idx="1085">
                  <c:v>38315</c:v>
                </c:pt>
                <c:pt idx="1086">
                  <c:v>38316</c:v>
                </c:pt>
                <c:pt idx="1087">
                  <c:v>38317</c:v>
                </c:pt>
                <c:pt idx="1088">
                  <c:v>38320</c:v>
                </c:pt>
                <c:pt idx="1089">
                  <c:v>38321</c:v>
                </c:pt>
                <c:pt idx="1090">
                  <c:v>38322</c:v>
                </c:pt>
                <c:pt idx="1091">
                  <c:v>38323</c:v>
                </c:pt>
                <c:pt idx="1092">
                  <c:v>38324</c:v>
                </c:pt>
                <c:pt idx="1093">
                  <c:v>38327</c:v>
                </c:pt>
                <c:pt idx="1094">
                  <c:v>38328</c:v>
                </c:pt>
                <c:pt idx="1095">
                  <c:v>38329</c:v>
                </c:pt>
                <c:pt idx="1096">
                  <c:v>38330</c:v>
                </c:pt>
                <c:pt idx="1097">
                  <c:v>38331</c:v>
                </c:pt>
                <c:pt idx="1098">
                  <c:v>38334</c:v>
                </c:pt>
                <c:pt idx="1099">
                  <c:v>38335</c:v>
                </c:pt>
                <c:pt idx="1100">
                  <c:v>38336</c:v>
                </c:pt>
                <c:pt idx="1101">
                  <c:v>38337</c:v>
                </c:pt>
                <c:pt idx="1102">
                  <c:v>38338</c:v>
                </c:pt>
                <c:pt idx="1103">
                  <c:v>38341</c:v>
                </c:pt>
                <c:pt idx="1104">
                  <c:v>38342</c:v>
                </c:pt>
                <c:pt idx="1105">
                  <c:v>38343</c:v>
                </c:pt>
                <c:pt idx="1106">
                  <c:v>38344</c:v>
                </c:pt>
                <c:pt idx="1107">
                  <c:v>38345</c:v>
                </c:pt>
                <c:pt idx="1108">
                  <c:v>38348</c:v>
                </c:pt>
                <c:pt idx="1109">
                  <c:v>38349</c:v>
                </c:pt>
                <c:pt idx="1110">
                  <c:v>38350</c:v>
                </c:pt>
                <c:pt idx="1111">
                  <c:v>38351</c:v>
                </c:pt>
                <c:pt idx="1112">
                  <c:v>38352</c:v>
                </c:pt>
                <c:pt idx="1113">
                  <c:v>38355</c:v>
                </c:pt>
                <c:pt idx="1114">
                  <c:v>38356</c:v>
                </c:pt>
                <c:pt idx="1115">
                  <c:v>38357</c:v>
                </c:pt>
                <c:pt idx="1116">
                  <c:v>38358</c:v>
                </c:pt>
                <c:pt idx="1117">
                  <c:v>38359</c:v>
                </c:pt>
                <c:pt idx="1118">
                  <c:v>38362</c:v>
                </c:pt>
                <c:pt idx="1119">
                  <c:v>38363</c:v>
                </c:pt>
                <c:pt idx="1120">
                  <c:v>38364</c:v>
                </c:pt>
                <c:pt idx="1121">
                  <c:v>38365</c:v>
                </c:pt>
                <c:pt idx="1122">
                  <c:v>38366</c:v>
                </c:pt>
                <c:pt idx="1123">
                  <c:v>38369</c:v>
                </c:pt>
                <c:pt idx="1124">
                  <c:v>38370</c:v>
                </c:pt>
                <c:pt idx="1125">
                  <c:v>38371</c:v>
                </c:pt>
                <c:pt idx="1126">
                  <c:v>38372</c:v>
                </c:pt>
                <c:pt idx="1127">
                  <c:v>38373</c:v>
                </c:pt>
                <c:pt idx="1128">
                  <c:v>38376</c:v>
                </c:pt>
                <c:pt idx="1129">
                  <c:v>38377</c:v>
                </c:pt>
                <c:pt idx="1130">
                  <c:v>38378</c:v>
                </c:pt>
                <c:pt idx="1131">
                  <c:v>38379</c:v>
                </c:pt>
                <c:pt idx="1132">
                  <c:v>38380</c:v>
                </c:pt>
                <c:pt idx="1133">
                  <c:v>38383</c:v>
                </c:pt>
                <c:pt idx="1134">
                  <c:v>38384</c:v>
                </c:pt>
                <c:pt idx="1135">
                  <c:v>38385</c:v>
                </c:pt>
                <c:pt idx="1136">
                  <c:v>38386</c:v>
                </c:pt>
                <c:pt idx="1137">
                  <c:v>38387</c:v>
                </c:pt>
                <c:pt idx="1138">
                  <c:v>38390</c:v>
                </c:pt>
                <c:pt idx="1139">
                  <c:v>38391</c:v>
                </c:pt>
                <c:pt idx="1140">
                  <c:v>38392</c:v>
                </c:pt>
                <c:pt idx="1141">
                  <c:v>38393</c:v>
                </c:pt>
                <c:pt idx="1142">
                  <c:v>38394</c:v>
                </c:pt>
                <c:pt idx="1143">
                  <c:v>38397</c:v>
                </c:pt>
                <c:pt idx="1144">
                  <c:v>38398</c:v>
                </c:pt>
                <c:pt idx="1145">
                  <c:v>38399</c:v>
                </c:pt>
                <c:pt idx="1146">
                  <c:v>38400</c:v>
                </c:pt>
                <c:pt idx="1147">
                  <c:v>38401</c:v>
                </c:pt>
                <c:pt idx="1148">
                  <c:v>38404</c:v>
                </c:pt>
                <c:pt idx="1149">
                  <c:v>38405</c:v>
                </c:pt>
                <c:pt idx="1150">
                  <c:v>38406</c:v>
                </c:pt>
                <c:pt idx="1151">
                  <c:v>38407</c:v>
                </c:pt>
                <c:pt idx="1152">
                  <c:v>38408</c:v>
                </c:pt>
                <c:pt idx="1153">
                  <c:v>38411</c:v>
                </c:pt>
                <c:pt idx="1154">
                  <c:v>38412</c:v>
                </c:pt>
                <c:pt idx="1155">
                  <c:v>38413</c:v>
                </c:pt>
                <c:pt idx="1156">
                  <c:v>38414</c:v>
                </c:pt>
                <c:pt idx="1157">
                  <c:v>38415</c:v>
                </c:pt>
                <c:pt idx="1158">
                  <c:v>38418</c:v>
                </c:pt>
                <c:pt idx="1159">
                  <c:v>38419</c:v>
                </c:pt>
                <c:pt idx="1160">
                  <c:v>38420</c:v>
                </c:pt>
                <c:pt idx="1161">
                  <c:v>38421</c:v>
                </c:pt>
                <c:pt idx="1162">
                  <c:v>38422</c:v>
                </c:pt>
                <c:pt idx="1163">
                  <c:v>38425</c:v>
                </c:pt>
                <c:pt idx="1164">
                  <c:v>38426</c:v>
                </c:pt>
                <c:pt idx="1165">
                  <c:v>38427</c:v>
                </c:pt>
                <c:pt idx="1166">
                  <c:v>38428</c:v>
                </c:pt>
                <c:pt idx="1167">
                  <c:v>38429</c:v>
                </c:pt>
                <c:pt idx="1168">
                  <c:v>38432</c:v>
                </c:pt>
                <c:pt idx="1169">
                  <c:v>38433</c:v>
                </c:pt>
                <c:pt idx="1170">
                  <c:v>38434</c:v>
                </c:pt>
                <c:pt idx="1171">
                  <c:v>38435</c:v>
                </c:pt>
                <c:pt idx="1172">
                  <c:v>38436</c:v>
                </c:pt>
                <c:pt idx="1173">
                  <c:v>38439</c:v>
                </c:pt>
                <c:pt idx="1174">
                  <c:v>38440</c:v>
                </c:pt>
                <c:pt idx="1175">
                  <c:v>38441</c:v>
                </c:pt>
                <c:pt idx="1176">
                  <c:v>38442</c:v>
                </c:pt>
                <c:pt idx="1177">
                  <c:v>38443</c:v>
                </c:pt>
                <c:pt idx="1178">
                  <c:v>38446</c:v>
                </c:pt>
                <c:pt idx="1179">
                  <c:v>38447</c:v>
                </c:pt>
                <c:pt idx="1180">
                  <c:v>38448</c:v>
                </c:pt>
                <c:pt idx="1181">
                  <c:v>38449</c:v>
                </c:pt>
                <c:pt idx="1182">
                  <c:v>38450</c:v>
                </c:pt>
                <c:pt idx="1183">
                  <c:v>38453</c:v>
                </c:pt>
                <c:pt idx="1184">
                  <c:v>38454</c:v>
                </c:pt>
                <c:pt idx="1185">
                  <c:v>38455</c:v>
                </c:pt>
                <c:pt idx="1186">
                  <c:v>38456</c:v>
                </c:pt>
                <c:pt idx="1187">
                  <c:v>38457</c:v>
                </c:pt>
                <c:pt idx="1188">
                  <c:v>38460</c:v>
                </c:pt>
                <c:pt idx="1189">
                  <c:v>38461</c:v>
                </c:pt>
                <c:pt idx="1190">
                  <c:v>38462</c:v>
                </c:pt>
                <c:pt idx="1191">
                  <c:v>38463</c:v>
                </c:pt>
                <c:pt idx="1192">
                  <c:v>38464</c:v>
                </c:pt>
                <c:pt idx="1193">
                  <c:v>38467</c:v>
                </c:pt>
                <c:pt idx="1194">
                  <c:v>38468</c:v>
                </c:pt>
                <c:pt idx="1195">
                  <c:v>38469</c:v>
                </c:pt>
                <c:pt idx="1196">
                  <c:v>38470</c:v>
                </c:pt>
                <c:pt idx="1197">
                  <c:v>38471</c:v>
                </c:pt>
                <c:pt idx="1198">
                  <c:v>38474</c:v>
                </c:pt>
                <c:pt idx="1199">
                  <c:v>38475</c:v>
                </c:pt>
                <c:pt idx="1200">
                  <c:v>38476</c:v>
                </c:pt>
                <c:pt idx="1201">
                  <c:v>38477</c:v>
                </c:pt>
                <c:pt idx="1202">
                  <c:v>38478</c:v>
                </c:pt>
                <c:pt idx="1203">
                  <c:v>38481</c:v>
                </c:pt>
                <c:pt idx="1204">
                  <c:v>38482</c:v>
                </c:pt>
                <c:pt idx="1205">
                  <c:v>38483</c:v>
                </c:pt>
                <c:pt idx="1206">
                  <c:v>38484</c:v>
                </c:pt>
                <c:pt idx="1207">
                  <c:v>38485</c:v>
                </c:pt>
                <c:pt idx="1208">
                  <c:v>38488</c:v>
                </c:pt>
                <c:pt idx="1209">
                  <c:v>38489</c:v>
                </c:pt>
                <c:pt idx="1210">
                  <c:v>38490</c:v>
                </c:pt>
                <c:pt idx="1211">
                  <c:v>38491</c:v>
                </c:pt>
                <c:pt idx="1212">
                  <c:v>38492</c:v>
                </c:pt>
                <c:pt idx="1213">
                  <c:v>38495</c:v>
                </c:pt>
                <c:pt idx="1214">
                  <c:v>38496</c:v>
                </c:pt>
                <c:pt idx="1215">
                  <c:v>38497</c:v>
                </c:pt>
                <c:pt idx="1216">
                  <c:v>38498</c:v>
                </c:pt>
                <c:pt idx="1217">
                  <c:v>38499</c:v>
                </c:pt>
                <c:pt idx="1218">
                  <c:v>38502</c:v>
                </c:pt>
                <c:pt idx="1219">
                  <c:v>38503</c:v>
                </c:pt>
                <c:pt idx="1220">
                  <c:v>38504</c:v>
                </c:pt>
                <c:pt idx="1221">
                  <c:v>38505</c:v>
                </c:pt>
                <c:pt idx="1222">
                  <c:v>38506</c:v>
                </c:pt>
                <c:pt idx="1223">
                  <c:v>38509</c:v>
                </c:pt>
                <c:pt idx="1224">
                  <c:v>38510</c:v>
                </c:pt>
                <c:pt idx="1225">
                  <c:v>38511</c:v>
                </c:pt>
                <c:pt idx="1226">
                  <c:v>38512</c:v>
                </c:pt>
                <c:pt idx="1227">
                  <c:v>38513</c:v>
                </c:pt>
                <c:pt idx="1228">
                  <c:v>38516</c:v>
                </c:pt>
                <c:pt idx="1229">
                  <c:v>38517</c:v>
                </c:pt>
                <c:pt idx="1230">
                  <c:v>38518</c:v>
                </c:pt>
                <c:pt idx="1231">
                  <c:v>38519</c:v>
                </c:pt>
                <c:pt idx="1232">
                  <c:v>38520</c:v>
                </c:pt>
                <c:pt idx="1233">
                  <c:v>38523</c:v>
                </c:pt>
                <c:pt idx="1234">
                  <c:v>38524</c:v>
                </c:pt>
                <c:pt idx="1235">
                  <c:v>38525</c:v>
                </c:pt>
                <c:pt idx="1236">
                  <c:v>38526</c:v>
                </c:pt>
                <c:pt idx="1237">
                  <c:v>38527</c:v>
                </c:pt>
                <c:pt idx="1238">
                  <c:v>38530</c:v>
                </c:pt>
                <c:pt idx="1239">
                  <c:v>38531</c:v>
                </c:pt>
                <c:pt idx="1240">
                  <c:v>38532</c:v>
                </c:pt>
                <c:pt idx="1241">
                  <c:v>38533</c:v>
                </c:pt>
                <c:pt idx="1242">
                  <c:v>38534</c:v>
                </c:pt>
                <c:pt idx="1243">
                  <c:v>38537</c:v>
                </c:pt>
                <c:pt idx="1244">
                  <c:v>38538</c:v>
                </c:pt>
                <c:pt idx="1245">
                  <c:v>38539</c:v>
                </c:pt>
                <c:pt idx="1246">
                  <c:v>38540</c:v>
                </c:pt>
                <c:pt idx="1247">
                  <c:v>38541</c:v>
                </c:pt>
                <c:pt idx="1248">
                  <c:v>38544</c:v>
                </c:pt>
                <c:pt idx="1249">
                  <c:v>38545</c:v>
                </c:pt>
                <c:pt idx="1250">
                  <c:v>38546</c:v>
                </c:pt>
                <c:pt idx="1251">
                  <c:v>38547</c:v>
                </c:pt>
                <c:pt idx="1252">
                  <c:v>38548</c:v>
                </c:pt>
                <c:pt idx="1253">
                  <c:v>38551</c:v>
                </c:pt>
                <c:pt idx="1254">
                  <c:v>38552</c:v>
                </c:pt>
                <c:pt idx="1255">
                  <c:v>38553</c:v>
                </c:pt>
                <c:pt idx="1256">
                  <c:v>38554</c:v>
                </c:pt>
                <c:pt idx="1257">
                  <c:v>38555</c:v>
                </c:pt>
                <c:pt idx="1258">
                  <c:v>38558</c:v>
                </c:pt>
                <c:pt idx="1259">
                  <c:v>38559</c:v>
                </c:pt>
                <c:pt idx="1260">
                  <c:v>38560</c:v>
                </c:pt>
                <c:pt idx="1261">
                  <c:v>38561</c:v>
                </c:pt>
                <c:pt idx="1262">
                  <c:v>38562</c:v>
                </c:pt>
                <c:pt idx="1263">
                  <c:v>38565</c:v>
                </c:pt>
                <c:pt idx="1264">
                  <c:v>38566</c:v>
                </c:pt>
                <c:pt idx="1265">
                  <c:v>38567</c:v>
                </c:pt>
                <c:pt idx="1266">
                  <c:v>38568</c:v>
                </c:pt>
                <c:pt idx="1267">
                  <c:v>38569</c:v>
                </c:pt>
                <c:pt idx="1268">
                  <c:v>38572</c:v>
                </c:pt>
                <c:pt idx="1269">
                  <c:v>38573</c:v>
                </c:pt>
                <c:pt idx="1270">
                  <c:v>38574</c:v>
                </c:pt>
                <c:pt idx="1271">
                  <c:v>38575</c:v>
                </c:pt>
                <c:pt idx="1272">
                  <c:v>38576</c:v>
                </c:pt>
                <c:pt idx="1273">
                  <c:v>38579</c:v>
                </c:pt>
                <c:pt idx="1274">
                  <c:v>38580</c:v>
                </c:pt>
                <c:pt idx="1275">
                  <c:v>38581</c:v>
                </c:pt>
                <c:pt idx="1276">
                  <c:v>38582</c:v>
                </c:pt>
                <c:pt idx="1277">
                  <c:v>38583</c:v>
                </c:pt>
                <c:pt idx="1278">
                  <c:v>38586</c:v>
                </c:pt>
                <c:pt idx="1279">
                  <c:v>38587</c:v>
                </c:pt>
                <c:pt idx="1280">
                  <c:v>38588</c:v>
                </c:pt>
                <c:pt idx="1281">
                  <c:v>38589</c:v>
                </c:pt>
                <c:pt idx="1282">
                  <c:v>38590</c:v>
                </c:pt>
                <c:pt idx="1283">
                  <c:v>38593</c:v>
                </c:pt>
                <c:pt idx="1284">
                  <c:v>38594</c:v>
                </c:pt>
                <c:pt idx="1285">
                  <c:v>38595</c:v>
                </c:pt>
                <c:pt idx="1286">
                  <c:v>38596</c:v>
                </c:pt>
                <c:pt idx="1287">
                  <c:v>38597</c:v>
                </c:pt>
                <c:pt idx="1288">
                  <c:v>38600</c:v>
                </c:pt>
                <c:pt idx="1289">
                  <c:v>38601</c:v>
                </c:pt>
                <c:pt idx="1290">
                  <c:v>38602</c:v>
                </c:pt>
                <c:pt idx="1291">
                  <c:v>38603</c:v>
                </c:pt>
                <c:pt idx="1292">
                  <c:v>38604</c:v>
                </c:pt>
                <c:pt idx="1293">
                  <c:v>38607</c:v>
                </c:pt>
                <c:pt idx="1294">
                  <c:v>38608</c:v>
                </c:pt>
                <c:pt idx="1295">
                  <c:v>38609</c:v>
                </c:pt>
                <c:pt idx="1296">
                  <c:v>38610</c:v>
                </c:pt>
                <c:pt idx="1297">
                  <c:v>38611</c:v>
                </c:pt>
                <c:pt idx="1298">
                  <c:v>38614</c:v>
                </c:pt>
                <c:pt idx="1299">
                  <c:v>38615</c:v>
                </c:pt>
                <c:pt idx="1300">
                  <c:v>38616</c:v>
                </c:pt>
                <c:pt idx="1301">
                  <c:v>38617</c:v>
                </c:pt>
                <c:pt idx="1302">
                  <c:v>38618</c:v>
                </c:pt>
                <c:pt idx="1303">
                  <c:v>38621</c:v>
                </c:pt>
                <c:pt idx="1304">
                  <c:v>38622</c:v>
                </c:pt>
                <c:pt idx="1305">
                  <c:v>38623</c:v>
                </c:pt>
                <c:pt idx="1306">
                  <c:v>38624</c:v>
                </c:pt>
                <c:pt idx="1307">
                  <c:v>38625</c:v>
                </c:pt>
                <c:pt idx="1308">
                  <c:v>38628</c:v>
                </c:pt>
                <c:pt idx="1309">
                  <c:v>38629</c:v>
                </c:pt>
                <c:pt idx="1310">
                  <c:v>38630</c:v>
                </c:pt>
                <c:pt idx="1311">
                  <c:v>38631</c:v>
                </c:pt>
                <c:pt idx="1312">
                  <c:v>38632</c:v>
                </c:pt>
                <c:pt idx="1313">
                  <c:v>38635</c:v>
                </c:pt>
                <c:pt idx="1314">
                  <c:v>38636</c:v>
                </c:pt>
                <c:pt idx="1315">
                  <c:v>38637</c:v>
                </c:pt>
                <c:pt idx="1316">
                  <c:v>38638</c:v>
                </c:pt>
                <c:pt idx="1317">
                  <c:v>38639</c:v>
                </c:pt>
                <c:pt idx="1318">
                  <c:v>38642</c:v>
                </c:pt>
                <c:pt idx="1319">
                  <c:v>38643</c:v>
                </c:pt>
                <c:pt idx="1320">
                  <c:v>38644</c:v>
                </c:pt>
                <c:pt idx="1321">
                  <c:v>38645</c:v>
                </c:pt>
                <c:pt idx="1322">
                  <c:v>38646</c:v>
                </c:pt>
                <c:pt idx="1323">
                  <c:v>38649</c:v>
                </c:pt>
                <c:pt idx="1324">
                  <c:v>38650</c:v>
                </c:pt>
                <c:pt idx="1325">
                  <c:v>38651</c:v>
                </c:pt>
                <c:pt idx="1326">
                  <c:v>38652</c:v>
                </c:pt>
                <c:pt idx="1327">
                  <c:v>38653</c:v>
                </c:pt>
                <c:pt idx="1328">
                  <c:v>38656</c:v>
                </c:pt>
                <c:pt idx="1329">
                  <c:v>38657</c:v>
                </c:pt>
                <c:pt idx="1330">
                  <c:v>38658</c:v>
                </c:pt>
                <c:pt idx="1331">
                  <c:v>38659</c:v>
                </c:pt>
                <c:pt idx="1332">
                  <c:v>38660</c:v>
                </c:pt>
                <c:pt idx="1333">
                  <c:v>38663</c:v>
                </c:pt>
                <c:pt idx="1334">
                  <c:v>38664</c:v>
                </c:pt>
                <c:pt idx="1335">
                  <c:v>38665</c:v>
                </c:pt>
                <c:pt idx="1336">
                  <c:v>38666</c:v>
                </c:pt>
                <c:pt idx="1337">
                  <c:v>38667</c:v>
                </c:pt>
                <c:pt idx="1338">
                  <c:v>38670</c:v>
                </c:pt>
                <c:pt idx="1339">
                  <c:v>38671</c:v>
                </c:pt>
                <c:pt idx="1340">
                  <c:v>38672</c:v>
                </c:pt>
                <c:pt idx="1341">
                  <c:v>38673</c:v>
                </c:pt>
                <c:pt idx="1342">
                  <c:v>38674</c:v>
                </c:pt>
                <c:pt idx="1343">
                  <c:v>38677</c:v>
                </c:pt>
                <c:pt idx="1344">
                  <c:v>38678</c:v>
                </c:pt>
                <c:pt idx="1345">
                  <c:v>38679</c:v>
                </c:pt>
                <c:pt idx="1346">
                  <c:v>38680</c:v>
                </c:pt>
                <c:pt idx="1347">
                  <c:v>38681</c:v>
                </c:pt>
                <c:pt idx="1348">
                  <c:v>38684</c:v>
                </c:pt>
                <c:pt idx="1349">
                  <c:v>38685</c:v>
                </c:pt>
                <c:pt idx="1350">
                  <c:v>38686</c:v>
                </c:pt>
                <c:pt idx="1351">
                  <c:v>38687</c:v>
                </c:pt>
                <c:pt idx="1352">
                  <c:v>38688</c:v>
                </c:pt>
                <c:pt idx="1353">
                  <c:v>38691</c:v>
                </c:pt>
                <c:pt idx="1354">
                  <c:v>38692</c:v>
                </c:pt>
                <c:pt idx="1355">
                  <c:v>38693</c:v>
                </c:pt>
                <c:pt idx="1356">
                  <c:v>38694</c:v>
                </c:pt>
                <c:pt idx="1357">
                  <c:v>38695</c:v>
                </c:pt>
                <c:pt idx="1358">
                  <c:v>38698</c:v>
                </c:pt>
                <c:pt idx="1359">
                  <c:v>38699</c:v>
                </c:pt>
                <c:pt idx="1360">
                  <c:v>38700</c:v>
                </c:pt>
                <c:pt idx="1361">
                  <c:v>38701</c:v>
                </c:pt>
                <c:pt idx="1362">
                  <c:v>38702</c:v>
                </c:pt>
                <c:pt idx="1363">
                  <c:v>38705</c:v>
                </c:pt>
                <c:pt idx="1364">
                  <c:v>38706</c:v>
                </c:pt>
                <c:pt idx="1365">
                  <c:v>38707</c:v>
                </c:pt>
                <c:pt idx="1366">
                  <c:v>38708</c:v>
                </c:pt>
                <c:pt idx="1367">
                  <c:v>38709</c:v>
                </c:pt>
                <c:pt idx="1368">
                  <c:v>38712</c:v>
                </c:pt>
                <c:pt idx="1369">
                  <c:v>38713</c:v>
                </c:pt>
                <c:pt idx="1370">
                  <c:v>38714</c:v>
                </c:pt>
                <c:pt idx="1371">
                  <c:v>38715</c:v>
                </c:pt>
                <c:pt idx="1372">
                  <c:v>38716</c:v>
                </c:pt>
                <c:pt idx="1373">
                  <c:v>38719</c:v>
                </c:pt>
                <c:pt idx="1374">
                  <c:v>38720</c:v>
                </c:pt>
                <c:pt idx="1375">
                  <c:v>38721</c:v>
                </c:pt>
                <c:pt idx="1376">
                  <c:v>38722</c:v>
                </c:pt>
                <c:pt idx="1377">
                  <c:v>38723</c:v>
                </c:pt>
                <c:pt idx="1378">
                  <c:v>38726</c:v>
                </c:pt>
                <c:pt idx="1379">
                  <c:v>38727</c:v>
                </c:pt>
                <c:pt idx="1380">
                  <c:v>38728</c:v>
                </c:pt>
                <c:pt idx="1381">
                  <c:v>38729</c:v>
                </c:pt>
                <c:pt idx="1382">
                  <c:v>38730</c:v>
                </c:pt>
                <c:pt idx="1383">
                  <c:v>38733</c:v>
                </c:pt>
                <c:pt idx="1384">
                  <c:v>38734</c:v>
                </c:pt>
                <c:pt idx="1385">
                  <c:v>38735</c:v>
                </c:pt>
                <c:pt idx="1386">
                  <c:v>38736</c:v>
                </c:pt>
                <c:pt idx="1387">
                  <c:v>38737</c:v>
                </c:pt>
                <c:pt idx="1388">
                  <c:v>38740</c:v>
                </c:pt>
                <c:pt idx="1389">
                  <c:v>38741</c:v>
                </c:pt>
                <c:pt idx="1390">
                  <c:v>38742</c:v>
                </c:pt>
                <c:pt idx="1391">
                  <c:v>38743</c:v>
                </c:pt>
                <c:pt idx="1392">
                  <c:v>38744</c:v>
                </c:pt>
                <c:pt idx="1393">
                  <c:v>38747</c:v>
                </c:pt>
                <c:pt idx="1394">
                  <c:v>38748</c:v>
                </c:pt>
                <c:pt idx="1395">
                  <c:v>38749</c:v>
                </c:pt>
                <c:pt idx="1396">
                  <c:v>38750</c:v>
                </c:pt>
                <c:pt idx="1397">
                  <c:v>38751</c:v>
                </c:pt>
                <c:pt idx="1398">
                  <c:v>38754</c:v>
                </c:pt>
                <c:pt idx="1399">
                  <c:v>38755</c:v>
                </c:pt>
                <c:pt idx="1400">
                  <c:v>38756</c:v>
                </c:pt>
                <c:pt idx="1401">
                  <c:v>38757</c:v>
                </c:pt>
                <c:pt idx="1402">
                  <c:v>38758</c:v>
                </c:pt>
                <c:pt idx="1403">
                  <c:v>38761</c:v>
                </c:pt>
                <c:pt idx="1404">
                  <c:v>38762</c:v>
                </c:pt>
                <c:pt idx="1405">
                  <c:v>38763</c:v>
                </c:pt>
                <c:pt idx="1406">
                  <c:v>38764</c:v>
                </c:pt>
                <c:pt idx="1407">
                  <c:v>38765</c:v>
                </c:pt>
                <c:pt idx="1408">
                  <c:v>38768</c:v>
                </c:pt>
                <c:pt idx="1409">
                  <c:v>38769</c:v>
                </c:pt>
                <c:pt idx="1410">
                  <c:v>38770</c:v>
                </c:pt>
                <c:pt idx="1411">
                  <c:v>38771</c:v>
                </c:pt>
                <c:pt idx="1412">
                  <c:v>38772</c:v>
                </c:pt>
                <c:pt idx="1413">
                  <c:v>38775</c:v>
                </c:pt>
                <c:pt idx="1414">
                  <c:v>38776</c:v>
                </c:pt>
                <c:pt idx="1415">
                  <c:v>38777</c:v>
                </c:pt>
                <c:pt idx="1416">
                  <c:v>38778</c:v>
                </c:pt>
                <c:pt idx="1417">
                  <c:v>38779</c:v>
                </c:pt>
                <c:pt idx="1418">
                  <c:v>38782</c:v>
                </c:pt>
                <c:pt idx="1419">
                  <c:v>38783</c:v>
                </c:pt>
                <c:pt idx="1420">
                  <c:v>38784</c:v>
                </c:pt>
                <c:pt idx="1421">
                  <c:v>38785</c:v>
                </c:pt>
                <c:pt idx="1422">
                  <c:v>38786</c:v>
                </c:pt>
                <c:pt idx="1423">
                  <c:v>38789</c:v>
                </c:pt>
                <c:pt idx="1424">
                  <c:v>38790</c:v>
                </c:pt>
                <c:pt idx="1425">
                  <c:v>38791</c:v>
                </c:pt>
                <c:pt idx="1426">
                  <c:v>38792</c:v>
                </c:pt>
                <c:pt idx="1427">
                  <c:v>38793</c:v>
                </c:pt>
                <c:pt idx="1428">
                  <c:v>38796</c:v>
                </c:pt>
                <c:pt idx="1429">
                  <c:v>38797</c:v>
                </c:pt>
                <c:pt idx="1430">
                  <c:v>38798</c:v>
                </c:pt>
                <c:pt idx="1431">
                  <c:v>38799</c:v>
                </c:pt>
                <c:pt idx="1432">
                  <c:v>38800</c:v>
                </c:pt>
                <c:pt idx="1433">
                  <c:v>38803</c:v>
                </c:pt>
                <c:pt idx="1434">
                  <c:v>38804</c:v>
                </c:pt>
                <c:pt idx="1435">
                  <c:v>38805</c:v>
                </c:pt>
                <c:pt idx="1436">
                  <c:v>38806</c:v>
                </c:pt>
                <c:pt idx="1437">
                  <c:v>38807</c:v>
                </c:pt>
                <c:pt idx="1438">
                  <c:v>38810</c:v>
                </c:pt>
                <c:pt idx="1439">
                  <c:v>38811</c:v>
                </c:pt>
                <c:pt idx="1440">
                  <c:v>38812</c:v>
                </c:pt>
                <c:pt idx="1441">
                  <c:v>38813</c:v>
                </c:pt>
                <c:pt idx="1442">
                  <c:v>38814</c:v>
                </c:pt>
                <c:pt idx="1443">
                  <c:v>38817</c:v>
                </c:pt>
                <c:pt idx="1444">
                  <c:v>38818</c:v>
                </c:pt>
                <c:pt idx="1445">
                  <c:v>38819</c:v>
                </c:pt>
                <c:pt idx="1446">
                  <c:v>38820</c:v>
                </c:pt>
                <c:pt idx="1447">
                  <c:v>38821</c:v>
                </c:pt>
                <c:pt idx="1448">
                  <c:v>38824</c:v>
                </c:pt>
                <c:pt idx="1449">
                  <c:v>38825</c:v>
                </c:pt>
                <c:pt idx="1450">
                  <c:v>38826</c:v>
                </c:pt>
                <c:pt idx="1451">
                  <c:v>38827</c:v>
                </c:pt>
                <c:pt idx="1452">
                  <c:v>38828</c:v>
                </c:pt>
                <c:pt idx="1453">
                  <c:v>38831</c:v>
                </c:pt>
                <c:pt idx="1454">
                  <c:v>38832</c:v>
                </c:pt>
                <c:pt idx="1455">
                  <c:v>38833</c:v>
                </c:pt>
                <c:pt idx="1456">
                  <c:v>38834</c:v>
                </c:pt>
                <c:pt idx="1457">
                  <c:v>38835</c:v>
                </c:pt>
                <c:pt idx="1458">
                  <c:v>38838</c:v>
                </c:pt>
                <c:pt idx="1459">
                  <c:v>38839</c:v>
                </c:pt>
                <c:pt idx="1460">
                  <c:v>38840</c:v>
                </c:pt>
                <c:pt idx="1461">
                  <c:v>38841</c:v>
                </c:pt>
                <c:pt idx="1462">
                  <c:v>38842</c:v>
                </c:pt>
                <c:pt idx="1463">
                  <c:v>38845</c:v>
                </c:pt>
                <c:pt idx="1464">
                  <c:v>38846</c:v>
                </c:pt>
                <c:pt idx="1465">
                  <c:v>38847</c:v>
                </c:pt>
                <c:pt idx="1466">
                  <c:v>38848</c:v>
                </c:pt>
                <c:pt idx="1467">
                  <c:v>38849</c:v>
                </c:pt>
                <c:pt idx="1468">
                  <c:v>38852</c:v>
                </c:pt>
                <c:pt idx="1469">
                  <c:v>38853</c:v>
                </c:pt>
                <c:pt idx="1470">
                  <c:v>38854</c:v>
                </c:pt>
                <c:pt idx="1471">
                  <c:v>38855</c:v>
                </c:pt>
                <c:pt idx="1472">
                  <c:v>38856</c:v>
                </c:pt>
                <c:pt idx="1473">
                  <c:v>38859</c:v>
                </c:pt>
                <c:pt idx="1474">
                  <c:v>38860</c:v>
                </c:pt>
                <c:pt idx="1475">
                  <c:v>38861</c:v>
                </c:pt>
                <c:pt idx="1476">
                  <c:v>38862</c:v>
                </c:pt>
                <c:pt idx="1477">
                  <c:v>38863</c:v>
                </c:pt>
                <c:pt idx="1478">
                  <c:v>38866</c:v>
                </c:pt>
                <c:pt idx="1479">
                  <c:v>38867</c:v>
                </c:pt>
                <c:pt idx="1480">
                  <c:v>38868</c:v>
                </c:pt>
                <c:pt idx="1481">
                  <c:v>38869</c:v>
                </c:pt>
                <c:pt idx="1482">
                  <c:v>38870</c:v>
                </c:pt>
                <c:pt idx="1483">
                  <c:v>38873</c:v>
                </c:pt>
                <c:pt idx="1484">
                  <c:v>38874</c:v>
                </c:pt>
                <c:pt idx="1485">
                  <c:v>38875</c:v>
                </c:pt>
                <c:pt idx="1486">
                  <c:v>38876</c:v>
                </c:pt>
                <c:pt idx="1487">
                  <c:v>38877</c:v>
                </c:pt>
                <c:pt idx="1488">
                  <c:v>38880</c:v>
                </c:pt>
                <c:pt idx="1489">
                  <c:v>38881</c:v>
                </c:pt>
                <c:pt idx="1490">
                  <c:v>38882</c:v>
                </c:pt>
                <c:pt idx="1491">
                  <c:v>38883</c:v>
                </c:pt>
                <c:pt idx="1492">
                  <c:v>38884</c:v>
                </c:pt>
                <c:pt idx="1493">
                  <c:v>38887</c:v>
                </c:pt>
                <c:pt idx="1494">
                  <c:v>38888</c:v>
                </c:pt>
                <c:pt idx="1495">
                  <c:v>38889</c:v>
                </c:pt>
                <c:pt idx="1496">
                  <c:v>38890</c:v>
                </c:pt>
                <c:pt idx="1497">
                  <c:v>38891</c:v>
                </c:pt>
                <c:pt idx="1498">
                  <c:v>38894</c:v>
                </c:pt>
                <c:pt idx="1499">
                  <c:v>38895</c:v>
                </c:pt>
                <c:pt idx="1500">
                  <c:v>38896</c:v>
                </c:pt>
                <c:pt idx="1501">
                  <c:v>38897</c:v>
                </c:pt>
                <c:pt idx="1502">
                  <c:v>38898</c:v>
                </c:pt>
                <c:pt idx="1503">
                  <c:v>38901</c:v>
                </c:pt>
                <c:pt idx="1504">
                  <c:v>38902</c:v>
                </c:pt>
                <c:pt idx="1505">
                  <c:v>38903</c:v>
                </c:pt>
                <c:pt idx="1506">
                  <c:v>38904</c:v>
                </c:pt>
                <c:pt idx="1507">
                  <c:v>38905</c:v>
                </c:pt>
                <c:pt idx="1508">
                  <c:v>38908</c:v>
                </c:pt>
                <c:pt idx="1509">
                  <c:v>38909</c:v>
                </c:pt>
                <c:pt idx="1510">
                  <c:v>38910</c:v>
                </c:pt>
                <c:pt idx="1511">
                  <c:v>38911</c:v>
                </c:pt>
                <c:pt idx="1512">
                  <c:v>38912</c:v>
                </c:pt>
                <c:pt idx="1513">
                  <c:v>38915</c:v>
                </c:pt>
                <c:pt idx="1514">
                  <c:v>38916</c:v>
                </c:pt>
                <c:pt idx="1515">
                  <c:v>38917</c:v>
                </c:pt>
                <c:pt idx="1516">
                  <c:v>38918</c:v>
                </c:pt>
                <c:pt idx="1517">
                  <c:v>38919</c:v>
                </c:pt>
                <c:pt idx="1518">
                  <c:v>38922</c:v>
                </c:pt>
                <c:pt idx="1519">
                  <c:v>38923</c:v>
                </c:pt>
                <c:pt idx="1520">
                  <c:v>38924</c:v>
                </c:pt>
                <c:pt idx="1521">
                  <c:v>38925</c:v>
                </c:pt>
                <c:pt idx="1522">
                  <c:v>38926</c:v>
                </c:pt>
                <c:pt idx="1523">
                  <c:v>38929</c:v>
                </c:pt>
                <c:pt idx="1524">
                  <c:v>38930</c:v>
                </c:pt>
                <c:pt idx="1525">
                  <c:v>38931</c:v>
                </c:pt>
                <c:pt idx="1526">
                  <c:v>38932</c:v>
                </c:pt>
                <c:pt idx="1527">
                  <c:v>38933</c:v>
                </c:pt>
                <c:pt idx="1528">
                  <c:v>38936</c:v>
                </c:pt>
                <c:pt idx="1529">
                  <c:v>38937</c:v>
                </c:pt>
                <c:pt idx="1530">
                  <c:v>38938</c:v>
                </c:pt>
                <c:pt idx="1531">
                  <c:v>38939</c:v>
                </c:pt>
                <c:pt idx="1532">
                  <c:v>38940</c:v>
                </c:pt>
                <c:pt idx="1533">
                  <c:v>38943</c:v>
                </c:pt>
                <c:pt idx="1534">
                  <c:v>38944</c:v>
                </c:pt>
                <c:pt idx="1535">
                  <c:v>38945</c:v>
                </c:pt>
                <c:pt idx="1536">
                  <c:v>38946</c:v>
                </c:pt>
                <c:pt idx="1537">
                  <c:v>38947</c:v>
                </c:pt>
                <c:pt idx="1538">
                  <c:v>38950</c:v>
                </c:pt>
                <c:pt idx="1539">
                  <c:v>38951</c:v>
                </c:pt>
                <c:pt idx="1540">
                  <c:v>38952</c:v>
                </c:pt>
                <c:pt idx="1541">
                  <c:v>38953</c:v>
                </c:pt>
                <c:pt idx="1542">
                  <c:v>38954</c:v>
                </c:pt>
                <c:pt idx="1543">
                  <c:v>38957</c:v>
                </c:pt>
                <c:pt idx="1544">
                  <c:v>38958</c:v>
                </c:pt>
                <c:pt idx="1545">
                  <c:v>38959</c:v>
                </c:pt>
                <c:pt idx="1546">
                  <c:v>38960</c:v>
                </c:pt>
                <c:pt idx="1547">
                  <c:v>38961</c:v>
                </c:pt>
                <c:pt idx="1548">
                  <c:v>38964</c:v>
                </c:pt>
                <c:pt idx="1549">
                  <c:v>38965</c:v>
                </c:pt>
                <c:pt idx="1550">
                  <c:v>38966</c:v>
                </c:pt>
                <c:pt idx="1551">
                  <c:v>38967</c:v>
                </c:pt>
                <c:pt idx="1552">
                  <c:v>38968</c:v>
                </c:pt>
                <c:pt idx="1553">
                  <c:v>38971</c:v>
                </c:pt>
                <c:pt idx="1554">
                  <c:v>38972</c:v>
                </c:pt>
                <c:pt idx="1555">
                  <c:v>38973</c:v>
                </c:pt>
                <c:pt idx="1556">
                  <c:v>38974</c:v>
                </c:pt>
                <c:pt idx="1557">
                  <c:v>38975</c:v>
                </c:pt>
                <c:pt idx="1558">
                  <c:v>38978</c:v>
                </c:pt>
                <c:pt idx="1559">
                  <c:v>38979</c:v>
                </c:pt>
                <c:pt idx="1560">
                  <c:v>38980</c:v>
                </c:pt>
                <c:pt idx="1561">
                  <c:v>38981</c:v>
                </c:pt>
                <c:pt idx="1562">
                  <c:v>38982</c:v>
                </c:pt>
                <c:pt idx="1563">
                  <c:v>38985</c:v>
                </c:pt>
                <c:pt idx="1564">
                  <c:v>38986</c:v>
                </c:pt>
                <c:pt idx="1565">
                  <c:v>38987</c:v>
                </c:pt>
                <c:pt idx="1566">
                  <c:v>38988</c:v>
                </c:pt>
                <c:pt idx="1567">
                  <c:v>38989</c:v>
                </c:pt>
                <c:pt idx="1568">
                  <c:v>38992</c:v>
                </c:pt>
                <c:pt idx="1569">
                  <c:v>38993</c:v>
                </c:pt>
                <c:pt idx="1570">
                  <c:v>38994</c:v>
                </c:pt>
                <c:pt idx="1571">
                  <c:v>38995</c:v>
                </c:pt>
                <c:pt idx="1572">
                  <c:v>38996</c:v>
                </c:pt>
                <c:pt idx="1573">
                  <c:v>38999</c:v>
                </c:pt>
                <c:pt idx="1574">
                  <c:v>39000</c:v>
                </c:pt>
                <c:pt idx="1575">
                  <c:v>39001</c:v>
                </c:pt>
                <c:pt idx="1576">
                  <c:v>39002</c:v>
                </c:pt>
                <c:pt idx="1577">
                  <c:v>39003</c:v>
                </c:pt>
                <c:pt idx="1578">
                  <c:v>39006</c:v>
                </c:pt>
                <c:pt idx="1579">
                  <c:v>39007</c:v>
                </c:pt>
                <c:pt idx="1580">
                  <c:v>39008</c:v>
                </c:pt>
                <c:pt idx="1581">
                  <c:v>39009</c:v>
                </c:pt>
                <c:pt idx="1582">
                  <c:v>39010</c:v>
                </c:pt>
                <c:pt idx="1583">
                  <c:v>39013</c:v>
                </c:pt>
                <c:pt idx="1584">
                  <c:v>39014</c:v>
                </c:pt>
                <c:pt idx="1585">
                  <c:v>39015</c:v>
                </c:pt>
                <c:pt idx="1586">
                  <c:v>39016</c:v>
                </c:pt>
                <c:pt idx="1587">
                  <c:v>39017</c:v>
                </c:pt>
                <c:pt idx="1588">
                  <c:v>39020</c:v>
                </c:pt>
                <c:pt idx="1589">
                  <c:v>39021</c:v>
                </c:pt>
                <c:pt idx="1590">
                  <c:v>39022</c:v>
                </c:pt>
                <c:pt idx="1591">
                  <c:v>39023</c:v>
                </c:pt>
                <c:pt idx="1592">
                  <c:v>39024</c:v>
                </c:pt>
                <c:pt idx="1593">
                  <c:v>39027</c:v>
                </c:pt>
                <c:pt idx="1594">
                  <c:v>39028</c:v>
                </c:pt>
                <c:pt idx="1595">
                  <c:v>39029</c:v>
                </c:pt>
                <c:pt idx="1596">
                  <c:v>39030</c:v>
                </c:pt>
                <c:pt idx="1597">
                  <c:v>39031</c:v>
                </c:pt>
                <c:pt idx="1598">
                  <c:v>39034</c:v>
                </c:pt>
                <c:pt idx="1599">
                  <c:v>39035</c:v>
                </c:pt>
                <c:pt idx="1600">
                  <c:v>39036</c:v>
                </c:pt>
                <c:pt idx="1601">
                  <c:v>39037</c:v>
                </c:pt>
                <c:pt idx="1602">
                  <c:v>39038</c:v>
                </c:pt>
                <c:pt idx="1603">
                  <c:v>39041</c:v>
                </c:pt>
                <c:pt idx="1604">
                  <c:v>39042</c:v>
                </c:pt>
                <c:pt idx="1605">
                  <c:v>39043</c:v>
                </c:pt>
                <c:pt idx="1606">
                  <c:v>39044</c:v>
                </c:pt>
                <c:pt idx="1607">
                  <c:v>39045</c:v>
                </c:pt>
                <c:pt idx="1608">
                  <c:v>39048</c:v>
                </c:pt>
                <c:pt idx="1609">
                  <c:v>39049</c:v>
                </c:pt>
                <c:pt idx="1610">
                  <c:v>39050</c:v>
                </c:pt>
                <c:pt idx="1611">
                  <c:v>39051</c:v>
                </c:pt>
                <c:pt idx="1612">
                  <c:v>39052</c:v>
                </c:pt>
                <c:pt idx="1613">
                  <c:v>39055</c:v>
                </c:pt>
                <c:pt idx="1614">
                  <c:v>39056</c:v>
                </c:pt>
                <c:pt idx="1615">
                  <c:v>39057</c:v>
                </c:pt>
                <c:pt idx="1616">
                  <c:v>39058</c:v>
                </c:pt>
                <c:pt idx="1617">
                  <c:v>39059</c:v>
                </c:pt>
                <c:pt idx="1618">
                  <c:v>39062</c:v>
                </c:pt>
                <c:pt idx="1619">
                  <c:v>39063</c:v>
                </c:pt>
                <c:pt idx="1620">
                  <c:v>39064</c:v>
                </c:pt>
                <c:pt idx="1621">
                  <c:v>39065</c:v>
                </c:pt>
                <c:pt idx="1622">
                  <c:v>39066</c:v>
                </c:pt>
                <c:pt idx="1623">
                  <c:v>39069</c:v>
                </c:pt>
                <c:pt idx="1624">
                  <c:v>39070</c:v>
                </c:pt>
                <c:pt idx="1625">
                  <c:v>39071</c:v>
                </c:pt>
                <c:pt idx="1626">
                  <c:v>39072</c:v>
                </c:pt>
                <c:pt idx="1627">
                  <c:v>39073</c:v>
                </c:pt>
                <c:pt idx="1628">
                  <c:v>39076</c:v>
                </c:pt>
                <c:pt idx="1629">
                  <c:v>39077</c:v>
                </c:pt>
                <c:pt idx="1630">
                  <c:v>39078</c:v>
                </c:pt>
                <c:pt idx="1631">
                  <c:v>39079</c:v>
                </c:pt>
                <c:pt idx="1632">
                  <c:v>39080</c:v>
                </c:pt>
                <c:pt idx="1633">
                  <c:v>39083</c:v>
                </c:pt>
                <c:pt idx="1634">
                  <c:v>39084</c:v>
                </c:pt>
                <c:pt idx="1635">
                  <c:v>39085</c:v>
                </c:pt>
                <c:pt idx="1636">
                  <c:v>39086</c:v>
                </c:pt>
                <c:pt idx="1637">
                  <c:v>39087</c:v>
                </c:pt>
                <c:pt idx="1638">
                  <c:v>39090</c:v>
                </c:pt>
                <c:pt idx="1639">
                  <c:v>39091</c:v>
                </c:pt>
                <c:pt idx="1640">
                  <c:v>39092</c:v>
                </c:pt>
                <c:pt idx="1641">
                  <c:v>39093</c:v>
                </c:pt>
                <c:pt idx="1642">
                  <c:v>39094</c:v>
                </c:pt>
                <c:pt idx="1643">
                  <c:v>39097</c:v>
                </c:pt>
                <c:pt idx="1644">
                  <c:v>39098</c:v>
                </c:pt>
                <c:pt idx="1645">
                  <c:v>39099</c:v>
                </c:pt>
                <c:pt idx="1646">
                  <c:v>39100</c:v>
                </c:pt>
                <c:pt idx="1647">
                  <c:v>39101</c:v>
                </c:pt>
                <c:pt idx="1648">
                  <c:v>39104</c:v>
                </c:pt>
                <c:pt idx="1649">
                  <c:v>39105</c:v>
                </c:pt>
                <c:pt idx="1650">
                  <c:v>39106</c:v>
                </c:pt>
                <c:pt idx="1651">
                  <c:v>39107</c:v>
                </c:pt>
                <c:pt idx="1652">
                  <c:v>39108</c:v>
                </c:pt>
                <c:pt idx="1653">
                  <c:v>39111</c:v>
                </c:pt>
                <c:pt idx="1654">
                  <c:v>39112</c:v>
                </c:pt>
                <c:pt idx="1655">
                  <c:v>39113</c:v>
                </c:pt>
                <c:pt idx="1656">
                  <c:v>39114</c:v>
                </c:pt>
                <c:pt idx="1657">
                  <c:v>39115</c:v>
                </c:pt>
                <c:pt idx="1658">
                  <c:v>39118</c:v>
                </c:pt>
                <c:pt idx="1659">
                  <c:v>39119</c:v>
                </c:pt>
                <c:pt idx="1660">
                  <c:v>39120</c:v>
                </c:pt>
                <c:pt idx="1661">
                  <c:v>39121</c:v>
                </c:pt>
                <c:pt idx="1662">
                  <c:v>39122</c:v>
                </c:pt>
                <c:pt idx="1663">
                  <c:v>39125</c:v>
                </c:pt>
                <c:pt idx="1664">
                  <c:v>39126</c:v>
                </c:pt>
                <c:pt idx="1665">
                  <c:v>39127</c:v>
                </c:pt>
                <c:pt idx="1666">
                  <c:v>39128</c:v>
                </c:pt>
                <c:pt idx="1667">
                  <c:v>39129</c:v>
                </c:pt>
                <c:pt idx="1668">
                  <c:v>39132</c:v>
                </c:pt>
                <c:pt idx="1669">
                  <c:v>39133</c:v>
                </c:pt>
                <c:pt idx="1670">
                  <c:v>39134</c:v>
                </c:pt>
                <c:pt idx="1671">
                  <c:v>39135</c:v>
                </c:pt>
                <c:pt idx="1672">
                  <c:v>39136</c:v>
                </c:pt>
                <c:pt idx="1673">
                  <c:v>39139</c:v>
                </c:pt>
                <c:pt idx="1674">
                  <c:v>39140</c:v>
                </c:pt>
                <c:pt idx="1675">
                  <c:v>39141</c:v>
                </c:pt>
                <c:pt idx="1676">
                  <c:v>39142</c:v>
                </c:pt>
                <c:pt idx="1677">
                  <c:v>39143</c:v>
                </c:pt>
                <c:pt idx="1678">
                  <c:v>39146</c:v>
                </c:pt>
                <c:pt idx="1679">
                  <c:v>39147</c:v>
                </c:pt>
                <c:pt idx="1680">
                  <c:v>39148</c:v>
                </c:pt>
                <c:pt idx="1681">
                  <c:v>39149</c:v>
                </c:pt>
                <c:pt idx="1682">
                  <c:v>39150</c:v>
                </c:pt>
                <c:pt idx="1683">
                  <c:v>39153</c:v>
                </c:pt>
                <c:pt idx="1684">
                  <c:v>39154</c:v>
                </c:pt>
                <c:pt idx="1685">
                  <c:v>39155</c:v>
                </c:pt>
                <c:pt idx="1686">
                  <c:v>39156</c:v>
                </c:pt>
                <c:pt idx="1687">
                  <c:v>39157</c:v>
                </c:pt>
                <c:pt idx="1688">
                  <c:v>39160</c:v>
                </c:pt>
                <c:pt idx="1689">
                  <c:v>39161</c:v>
                </c:pt>
                <c:pt idx="1690">
                  <c:v>39162</c:v>
                </c:pt>
                <c:pt idx="1691">
                  <c:v>39163</c:v>
                </c:pt>
                <c:pt idx="1692">
                  <c:v>39164</c:v>
                </c:pt>
                <c:pt idx="1693">
                  <c:v>39167</c:v>
                </c:pt>
                <c:pt idx="1694">
                  <c:v>39168</c:v>
                </c:pt>
                <c:pt idx="1695">
                  <c:v>39169</c:v>
                </c:pt>
                <c:pt idx="1696">
                  <c:v>39170</c:v>
                </c:pt>
                <c:pt idx="1697">
                  <c:v>39171</c:v>
                </c:pt>
                <c:pt idx="1698">
                  <c:v>39174</c:v>
                </c:pt>
                <c:pt idx="1699">
                  <c:v>39175</c:v>
                </c:pt>
                <c:pt idx="1700">
                  <c:v>39176</c:v>
                </c:pt>
                <c:pt idx="1701">
                  <c:v>39177</c:v>
                </c:pt>
                <c:pt idx="1702">
                  <c:v>39178</c:v>
                </c:pt>
                <c:pt idx="1703">
                  <c:v>39181</c:v>
                </c:pt>
                <c:pt idx="1704">
                  <c:v>39182</c:v>
                </c:pt>
                <c:pt idx="1705">
                  <c:v>39183</c:v>
                </c:pt>
                <c:pt idx="1706">
                  <c:v>39184</c:v>
                </c:pt>
                <c:pt idx="1707">
                  <c:v>39185</c:v>
                </c:pt>
                <c:pt idx="1708">
                  <c:v>39188</c:v>
                </c:pt>
                <c:pt idx="1709">
                  <c:v>39189</c:v>
                </c:pt>
                <c:pt idx="1710">
                  <c:v>39190</c:v>
                </c:pt>
                <c:pt idx="1711">
                  <c:v>39191</c:v>
                </c:pt>
                <c:pt idx="1712">
                  <c:v>39192</c:v>
                </c:pt>
                <c:pt idx="1713">
                  <c:v>39195</c:v>
                </c:pt>
                <c:pt idx="1714">
                  <c:v>39196</c:v>
                </c:pt>
                <c:pt idx="1715">
                  <c:v>39197</c:v>
                </c:pt>
                <c:pt idx="1716">
                  <c:v>39198</c:v>
                </c:pt>
                <c:pt idx="1717">
                  <c:v>39199</c:v>
                </c:pt>
                <c:pt idx="1718">
                  <c:v>39202</c:v>
                </c:pt>
                <c:pt idx="1719">
                  <c:v>39203</c:v>
                </c:pt>
                <c:pt idx="1720">
                  <c:v>39204</c:v>
                </c:pt>
                <c:pt idx="1721">
                  <c:v>39205</c:v>
                </c:pt>
                <c:pt idx="1722">
                  <c:v>39206</c:v>
                </c:pt>
                <c:pt idx="1723">
                  <c:v>39209</c:v>
                </c:pt>
                <c:pt idx="1724">
                  <c:v>39210</c:v>
                </c:pt>
                <c:pt idx="1725">
                  <c:v>39211</c:v>
                </c:pt>
                <c:pt idx="1726">
                  <c:v>39212</c:v>
                </c:pt>
                <c:pt idx="1727">
                  <c:v>39213</c:v>
                </c:pt>
                <c:pt idx="1728">
                  <c:v>39216</c:v>
                </c:pt>
                <c:pt idx="1729">
                  <c:v>39217</c:v>
                </c:pt>
                <c:pt idx="1730">
                  <c:v>39218</c:v>
                </c:pt>
                <c:pt idx="1731">
                  <c:v>39219</c:v>
                </c:pt>
                <c:pt idx="1732">
                  <c:v>39220</c:v>
                </c:pt>
                <c:pt idx="1733">
                  <c:v>39223</c:v>
                </c:pt>
                <c:pt idx="1734">
                  <c:v>39224</c:v>
                </c:pt>
                <c:pt idx="1735">
                  <c:v>39225</c:v>
                </c:pt>
                <c:pt idx="1736">
                  <c:v>39226</c:v>
                </c:pt>
                <c:pt idx="1737">
                  <c:v>39227</c:v>
                </c:pt>
                <c:pt idx="1738">
                  <c:v>39230</c:v>
                </c:pt>
                <c:pt idx="1739">
                  <c:v>39231</c:v>
                </c:pt>
                <c:pt idx="1740">
                  <c:v>39232</c:v>
                </c:pt>
                <c:pt idx="1741">
                  <c:v>39233</c:v>
                </c:pt>
                <c:pt idx="1742">
                  <c:v>39234</c:v>
                </c:pt>
                <c:pt idx="1743">
                  <c:v>39237</c:v>
                </c:pt>
                <c:pt idx="1744">
                  <c:v>39238</c:v>
                </c:pt>
                <c:pt idx="1745">
                  <c:v>39239</c:v>
                </c:pt>
                <c:pt idx="1746">
                  <c:v>39240</c:v>
                </c:pt>
                <c:pt idx="1747">
                  <c:v>39241</c:v>
                </c:pt>
                <c:pt idx="1748">
                  <c:v>39244</c:v>
                </c:pt>
                <c:pt idx="1749">
                  <c:v>39245</c:v>
                </c:pt>
                <c:pt idx="1750">
                  <c:v>39246</c:v>
                </c:pt>
                <c:pt idx="1751">
                  <c:v>39247</c:v>
                </c:pt>
                <c:pt idx="1752">
                  <c:v>39248</c:v>
                </c:pt>
                <c:pt idx="1753">
                  <c:v>39251</c:v>
                </c:pt>
                <c:pt idx="1754">
                  <c:v>39252</c:v>
                </c:pt>
                <c:pt idx="1755">
                  <c:v>39253</c:v>
                </c:pt>
                <c:pt idx="1756">
                  <c:v>39254</c:v>
                </c:pt>
                <c:pt idx="1757">
                  <c:v>39255</c:v>
                </c:pt>
                <c:pt idx="1758">
                  <c:v>39258</c:v>
                </c:pt>
                <c:pt idx="1759">
                  <c:v>39259</c:v>
                </c:pt>
                <c:pt idx="1760">
                  <c:v>39260</c:v>
                </c:pt>
                <c:pt idx="1761">
                  <c:v>39261</c:v>
                </c:pt>
                <c:pt idx="1762">
                  <c:v>39262</c:v>
                </c:pt>
                <c:pt idx="1763">
                  <c:v>39265</c:v>
                </c:pt>
                <c:pt idx="1764">
                  <c:v>39266</c:v>
                </c:pt>
                <c:pt idx="1765">
                  <c:v>39267</c:v>
                </c:pt>
                <c:pt idx="1766">
                  <c:v>39268</c:v>
                </c:pt>
                <c:pt idx="1767">
                  <c:v>39269</c:v>
                </c:pt>
                <c:pt idx="1768">
                  <c:v>39272</c:v>
                </c:pt>
                <c:pt idx="1769">
                  <c:v>39273</c:v>
                </c:pt>
                <c:pt idx="1770">
                  <c:v>39274</c:v>
                </c:pt>
                <c:pt idx="1771">
                  <c:v>39275</c:v>
                </c:pt>
                <c:pt idx="1772">
                  <c:v>39276</c:v>
                </c:pt>
                <c:pt idx="1773">
                  <c:v>39279</c:v>
                </c:pt>
                <c:pt idx="1774">
                  <c:v>39280</c:v>
                </c:pt>
                <c:pt idx="1775">
                  <c:v>39281</c:v>
                </c:pt>
                <c:pt idx="1776">
                  <c:v>39282</c:v>
                </c:pt>
                <c:pt idx="1777">
                  <c:v>39283</c:v>
                </c:pt>
                <c:pt idx="1778">
                  <c:v>39286</c:v>
                </c:pt>
                <c:pt idx="1779">
                  <c:v>39287</c:v>
                </c:pt>
                <c:pt idx="1780">
                  <c:v>39288</c:v>
                </c:pt>
                <c:pt idx="1781">
                  <c:v>39289</c:v>
                </c:pt>
                <c:pt idx="1782">
                  <c:v>39290</c:v>
                </c:pt>
                <c:pt idx="1783">
                  <c:v>39293</c:v>
                </c:pt>
                <c:pt idx="1784">
                  <c:v>39294</c:v>
                </c:pt>
                <c:pt idx="1785">
                  <c:v>39295</c:v>
                </c:pt>
                <c:pt idx="1786">
                  <c:v>39296</c:v>
                </c:pt>
                <c:pt idx="1787">
                  <c:v>39297</c:v>
                </c:pt>
                <c:pt idx="1788">
                  <c:v>39300</c:v>
                </c:pt>
                <c:pt idx="1789">
                  <c:v>39301</c:v>
                </c:pt>
                <c:pt idx="1790">
                  <c:v>39302</c:v>
                </c:pt>
                <c:pt idx="1791">
                  <c:v>39303</c:v>
                </c:pt>
                <c:pt idx="1792">
                  <c:v>39304</c:v>
                </c:pt>
                <c:pt idx="1793">
                  <c:v>39307</c:v>
                </c:pt>
                <c:pt idx="1794">
                  <c:v>39308</c:v>
                </c:pt>
                <c:pt idx="1795">
                  <c:v>39309</c:v>
                </c:pt>
                <c:pt idx="1796">
                  <c:v>39310</c:v>
                </c:pt>
                <c:pt idx="1797">
                  <c:v>39311</c:v>
                </c:pt>
                <c:pt idx="1798">
                  <c:v>39314</c:v>
                </c:pt>
                <c:pt idx="1799">
                  <c:v>39315</c:v>
                </c:pt>
                <c:pt idx="1800">
                  <c:v>39316</c:v>
                </c:pt>
                <c:pt idx="1801">
                  <c:v>39317</c:v>
                </c:pt>
                <c:pt idx="1802">
                  <c:v>39318</c:v>
                </c:pt>
                <c:pt idx="1803">
                  <c:v>39321</c:v>
                </c:pt>
                <c:pt idx="1804">
                  <c:v>39322</c:v>
                </c:pt>
                <c:pt idx="1805">
                  <c:v>39323</c:v>
                </c:pt>
                <c:pt idx="1806">
                  <c:v>39324</c:v>
                </c:pt>
                <c:pt idx="1807">
                  <c:v>39325</c:v>
                </c:pt>
                <c:pt idx="1808">
                  <c:v>39328</c:v>
                </c:pt>
                <c:pt idx="1809">
                  <c:v>39329</c:v>
                </c:pt>
                <c:pt idx="1810">
                  <c:v>39330</c:v>
                </c:pt>
                <c:pt idx="1811">
                  <c:v>39331</c:v>
                </c:pt>
                <c:pt idx="1812">
                  <c:v>39332</c:v>
                </c:pt>
                <c:pt idx="1813">
                  <c:v>39335</c:v>
                </c:pt>
                <c:pt idx="1814">
                  <c:v>39336</c:v>
                </c:pt>
                <c:pt idx="1815">
                  <c:v>39337</c:v>
                </c:pt>
                <c:pt idx="1816">
                  <c:v>39338</c:v>
                </c:pt>
                <c:pt idx="1817">
                  <c:v>39339</c:v>
                </c:pt>
                <c:pt idx="1818">
                  <c:v>39342</c:v>
                </c:pt>
                <c:pt idx="1819">
                  <c:v>39343</c:v>
                </c:pt>
                <c:pt idx="1820">
                  <c:v>39344</c:v>
                </c:pt>
                <c:pt idx="1821">
                  <c:v>39345</c:v>
                </c:pt>
                <c:pt idx="1822">
                  <c:v>39346</c:v>
                </c:pt>
                <c:pt idx="1823">
                  <c:v>39349</c:v>
                </c:pt>
                <c:pt idx="1824">
                  <c:v>39350</c:v>
                </c:pt>
                <c:pt idx="1825">
                  <c:v>39351</c:v>
                </c:pt>
                <c:pt idx="1826">
                  <c:v>39352</c:v>
                </c:pt>
                <c:pt idx="1827">
                  <c:v>39353</c:v>
                </c:pt>
                <c:pt idx="1828">
                  <c:v>39356</c:v>
                </c:pt>
                <c:pt idx="1829">
                  <c:v>39357</c:v>
                </c:pt>
                <c:pt idx="1830">
                  <c:v>39358</c:v>
                </c:pt>
                <c:pt idx="1831">
                  <c:v>39359</c:v>
                </c:pt>
                <c:pt idx="1832">
                  <c:v>39360</c:v>
                </c:pt>
                <c:pt idx="1833">
                  <c:v>39363</c:v>
                </c:pt>
                <c:pt idx="1834">
                  <c:v>39364</c:v>
                </c:pt>
                <c:pt idx="1835">
                  <c:v>39365</c:v>
                </c:pt>
                <c:pt idx="1836">
                  <c:v>39366</c:v>
                </c:pt>
                <c:pt idx="1837">
                  <c:v>39367</c:v>
                </c:pt>
                <c:pt idx="1838">
                  <c:v>39370</c:v>
                </c:pt>
                <c:pt idx="1839">
                  <c:v>39371</c:v>
                </c:pt>
                <c:pt idx="1840">
                  <c:v>39372</c:v>
                </c:pt>
                <c:pt idx="1841">
                  <c:v>39373</c:v>
                </c:pt>
                <c:pt idx="1842">
                  <c:v>39374</c:v>
                </c:pt>
                <c:pt idx="1843">
                  <c:v>39377</c:v>
                </c:pt>
                <c:pt idx="1844">
                  <c:v>39378</c:v>
                </c:pt>
                <c:pt idx="1845">
                  <c:v>39379</c:v>
                </c:pt>
                <c:pt idx="1846">
                  <c:v>39380</c:v>
                </c:pt>
                <c:pt idx="1847">
                  <c:v>39381</c:v>
                </c:pt>
                <c:pt idx="1848">
                  <c:v>39384</c:v>
                </c:pt>
                <c:pt idx="1849">
                  <c:v>39385</c:v>
                </c:pt>
                <c:pt idx="1850">
                  <c:v>39386</c:v>
                </c:pt>
                <c:pt idx="1851">
                  <c:v>39387</c:v>
                </c:pt>
                <c:pt idx="1852">
                  <c:v>39388</c:v>
                </c:pt>
                <c:pt idx="1853">
                  <c:v>39391</c:v>
                </c:pt>
                <c:pt idx="1854">
                  <c:v>39392</c:v>
                </c:pt>
                <c:pt idx="1855">
                  <c:v>39393</c:v>
                </c:pt>
                <c:pt idx="1856">
                  <c:v>39394</c:v>
                </c:pt>
                <c:pt idx="1857">
                  <c:v>39395</c:v>
                </c:pt>
                <c:pt idx="1858">
                  <c:v>39398</c:v>
                </c:pt>
                <c:pt idx="1859">
                  <c:v>39399</c:v>
                </c:pt>
                <c:pt idx="1860">
                  <c:v>39400</c:v>
                </c:pt>
                <c:pt idx="1861">
                  <c:v>39401</c:v>
                </c:pt>
                <c:pt idx="1862">
                  <c:v>39402</c:v>
                </c:pt>
                <c:pt idx="1863">
                  <c:v>39405</c:v>
                </c:pt>
                <c:pt idx="1864">
                  <c:v>39406</c:v>
                </c:pt>
                <c:pt idx="1865">
                  <c:v>39407</c:v>
                </c:pt>
                <c:pt idx="1866">
                  <c:v>39408</c:v>
                </c:pt>
                <c:pt idx="1867">
                  <c:v>39409</c:v>
                </c:pt>
                <c:pt idx="1868">
                  <c:v>39412</c:v>
                </c:pt>
                <c:pt idx="1869">
                  <c:v>39413</c:v>
                </c:pt>
                <c:pt idx="1870">
                  <c:v>39414</c:v>
                </c:pt>
                <c:pt idx="1871">
                  <c:v>39415</c:v>
                </c:pt>
                <c:pt idx="1872">
                  <c:v>39416</c:v>
                </c:pt>
                <c:pt idx="1873">
                  <c:v>39419</c:v>
                </c:pt>
                <c:pt idx="1874">
                  <c:v>39420</c:v>
                </c:pt>
                <c:pt idx="1875">
                  <c:v>39421</c:v>
                </c:pt>
                <c:pt idx="1876">
                  <c:v>39422</c:v>
                </c:pt>
                <c:pt idx="1877">
                  <c:v>39423</c:v>
                </c:pt>
                <c:pt idx="1878">
                  <c:v>39426</c:v>
                </c:pt>
                <c:pt idx="1879">
                  <c:v>39427</c:v>
                </c:pt>
                <c:pt idx="1880">
                  <c:v>39428</c:v>
                </c:pt>
                <c:pt idx="1881">
                  <c:v>39429</c:v>
                </c:pt>
                <c:pt idx="1882">
                  <c:v>39430</c:v>
                </c:pt>
                <c:pt idx="1883">
                  <c:v>39433</c:v>
                </c:pt>
                <c:pt idx="1884">
                  <c:v>39434</c:v>
                </c:pt>
                <c:pt idx="1885">
                  <c:v>39435</c:v>
                </c:pt>
                <c:pt idx="1886">
                  <c:v>39436</c:v>
                </c:pt>
                <c:pt idx="1887">
                  <c:v>39437</c:v>
                </c:pt>
                <c:pt idx="1888">
                  <c:v>39440</c:v>
                </c:pt>
                <c:pt idx="1889">
                  <c:v>39441</c:v>
                </c:pt>
                <c:pt idx="1890">
                  <c:v>39442</c:v>
                </c:pt>
                <c:pt idx="1891">
                  <c:v>39443</c:v>
                </c:pt>
                <c:pt idx="1892">
                  <c:v>39444</c:v>
                </c:pt>
                <c:pt idx="1893">
                  <c:v>39447</c:v>
                </c:pt>
                <c:pt idx="1894">
                  <c:v>39448</c:v>
                </c:pt>
                <c:pt idx="1895">
                  <c:v>39449</c:v>
                </c:pt>
                <c:pt idx="1896">
                  <c:v>39450</c:v>
                </c:pt>
                <c:pt idx="1897">
                  <c:v>39451</c:v>
                </c:pt>
                <c:pt idx="1898">
                  <c:v>39454</c:v>
                </c:pt>
                <c:pt idx="1899">
                  <c:v>39455</c:v>
                </c:pt>
                <c:pt idx="1900">
                  <c:v>39456</c:v>
                </c:pt>
                <c:pt idx="1901">
                  <c:v>39457</c:v>
                </c:pt>
                <c:pt idx="1902">
                  <c:v>39458</c:v>
                </c:pt>
                <c:pt idx="1903">
                  <c:v>39461</c:v>
                </c:pt>
                <c:pt idx="1904">
                  <c:v>39462</c:v>
                </c:pt>
                <c:pt idx="1905">
                  <c:v>39463</c:v>
                </c:pt>
                <c:pt idx="1906">
                  <c:v>39464</c:v>
                </c:pt>
                <c:pt idx="1907">
                  <c:v>39465</c:v>
                </c:pt>
                <c:pt idx="1908">
                  <c:v>39468</c:v>
                </c:pt>
                <c:pt idx="1909">
                  <c:v>39469</c:v>
                </c:pt>
                <c:pt idx="1910">
                  <c:v>39470</c:v>
                </c:pt>
                <c:pt idx="1911">
                  <c:v>39471</c:v>
                </c:pt>
                <c:pt idx="1912">
                  <c:v>39472</c:v>
                </c:pt>
                <c:pt idx="1913">
                  <c:v>39475</c:v>
                </c:pt>
                <c:pt idx="1914">
                  <c:v>39476</c:v>
                </c:pt>
                <c:pt idx="1915">
                  <c:v>39477</c:v>
                </c:pt>
                <c:pt idx="1916">
                  <c:v>39478</c:v>
                </c:pt>
                <c:pt idx="1917">
                  <c:v>39479</c:v>
                </c:pt>
                <c:pt idx="1918">
                  <c:v>39482</c:v>
                </c:pt>
                <c:pt idx="1919">
                  <c:v>39483</c:v>
                </c:pt>
                <c:pt idx="1920">
                  <c:v>39484</c:v>
                </c:pt>
                <c:pt idx="1921">
                  <c:v>39485</c:v>
                </c:pt>
                <c:pt idx="1922">
                  <c:v>39486</c:v>
                </c:pt>
                <c:pt idx="1923">
                  <c:v>39489</c:v>
                </c:pt>
                <c:pt idx="1924">
                  <c:v>39490</c:v>
                </c:pt>
                <c:pt idx="1925">
                  <c:v>39491</c:v>
                </c:pt>
                <c:pt idx="1926">
                  <c:v>39492</c:v>
                </c:pt>
                <c:pt idx="1927">
                  <c:v>39493</c:v>
                </c:pt>
                <c:pt idx="1928">
                  <c:v>39496</c:v>
                </c:pt>
                <c:pt idx="1929">
                  <c:v>39497</c:v>
                </c:pt>
                <c:pt idx="1930">
                  <c:v>39498</c:v>
                </c:pt>
                <c:pt idx="1931">
                  <c:v>39499</c:v>
                </c:pt>
                <c:pt idx="1932">
                  <c:v>39500</c:v>
                </c:pt>
                <c:pt idx="1933">
                  <c:v>39503</c:v>
                </c:pt>
                <c:pt idx="1934">
                  <c:v>39504</c:v>
                </c:pt>
                <c:pt idx="1935">
                  <c:v>39505</c:v>
                </c:pt>
                <c:pt idx="1936">
                  <c:v>39506</c:v>
                </c:pt>
                <c:pt idx="1937">
                  <c:v>39507</c:v>
                </c:pt>
                <c:pt idx="1938">
                  <c:v>39510</c:v>
                </c:pt>
                <c:pt idx="1939">
                  <c:v>39511</c:v>
                </c:pt>
                <c:pt idx="1940">
                  <c:v>39512</c:v>
                </c:pt>
                <c:pt idx="1941">
                  <c:v>39513</c:v>
                </c:pt>
                <c:pt idx="1942">
                  <c:v>39514</c:v>
                </c:pt>
                <c:pt idx="1943">
                  <c:v>39517</c:v>
                </c:pt>
                <c:pt idx="1944">
                  <c:v>39518</c:v>
                </c:pt>
                <c:pt idx="1945">
                  <c:v>39519</c:v>
                </c:pt>
                <c:pt idx="1946">
                  <c:v>39520</c:v>
                </c:pt>
                <c:pt idx="1947">
                  <c:v>39521</c:v>
                </c:pt>
                <c:pt idx="1948">
                  <c:v>39524</c:v>
                </c:pt>
                <c:pt idx="1949">
                  <c:v>39525</c:v>
                </c:pt>
                <c:pt idx="1950">
                  <c:v>39526</c:v>
                </c:pt>
                <c:pt idx="1951">
                  <c:v>39527</c:v>
                </c:pt>
                <c:pt idx="1952">
                  <c:v>39528</c:v>
                </c:pt>
                <c:pt idx="1953">
                  <c:v>39531</c:v>
                </c:pt>
                <c:pt idx="1954">
                  <c:v>39532</c:v>
                </c:pt>
                <c:pt idx="1955">
                  <c:v>39533</c:v>
                </c:pt>
                <c:pt idx="1956">
                  <c:v>39534</c:v>
                </c:pt>
                <c:pt idx="1957">
                  <c:v>39535</c:v>
                </c:pt>
                <c:pt idx="1958">
                  <c:v>39538</c:v>
                </c:pt>
                <c:pt idx="1959">
                  <c:v>39539</c:v>
                </c:pt>
                <c:pt idx="1960">
                  <c:v>39540</c:v>
                </c:pt>
                <c:pt idx="1961">
                  <c:v>39541</c:v>
                </c:pt>
                <c:pt idx="1962">
                  <c:v>39542</c:v>
                </c:pt>
                <c:pt idx="1963">
                  <c:v>39545</c:v>
                </c:pt>
                <c:pt idx="1964">
                  <c:v>39546</c:v>
                </c:pt>
                <c:pt idx="1965">
                  <c:v>39547</c:v>
                </c:pt>
                <c:pt idx="1966">
                  <c:v>39548</c:v>
                </c:pt>
                <c:pt idx="1967">
                  <c:v>39549</c:v>
                </c:pt>
                <c:pt idx="1968">
                  <c:v>39552</c:v>
                </c:pt>
                <c:pt idx="1969">
                  <c:v>39553</c:v>
                </c:pt>
                <c:pt idx="1970">
                  <c:v>39554</c:v>
                </c:pt>
                <c:pt idx="1971">
                  <c:v>39555</c:v>
                </c:pt>
                <c:pt idx="1972">
                  <c:v>39556</c:v>
                </c:pt>
                <c:pt idx="1973">
                  <c:v>39559</c:v>
                </c:pt>
                <c:pt idx="1974">
                  <c:v>39560</c:v>
                </c:pt>
                <c:pt idx="1975">
                  <c:v>39561</c:v>
                </c:pt>
                <c:pt idx="1976">
                  <c:v>39562</c:v>
                </c:pt>
                <c:pt idx="1977">
                  <c:v>39563</c:v>
                </c:pt>
                <c:pt idx="1978">
                  <c:v>39566</c:v>
                </c:pt>
                <c:pt idx="1979">
                  <c:v>39567</c:v>
                </c:pt>
                <c:pt idx="1980">
                  <c:v>39568</c:v>
                </c:pt>
                <c:pt idx="1981">
                  <c:v>39569</c:v>
                </c:pt>
                <c:pt idx="1982">
                  <c:v>39570</c:v>
                </c:pt>
                <c:pt idx="1983">
                  <c:v>39573</c:v>
                </c:pt>
                <c:pt idx="1984">
                  <c:v>39574</c:v>
                </c:pt>
                <c:pt idx="1985">
                  <c:v>39575</c:v>
                </c:pt>
                <c:pt idx="1986">
                  <c:v>39576</c:v>
                </c:pt>
                <c:pt idx="1987">
                  <c:v>39577</c:v>
                </c:pt>
                <c:pt idx="1988">
                  <c:v>39580</c:v>
                </c:pt>
                <c:pt idx="1989">
                  <c:v>39581</c:v>
                </c:pt>
                <c:pt idx="1990">
                  <c:v>39582</c:v>
                </c:pt>
                <c:pt idx="1991">
                  <c:v>39583</c:v>
                </c:pt>
                <c:pt idx="1992">
                  <c:v>39584</c:v>
                </c:pt>
                <c:pt idx="1993">
                  <c:v>39587</c:v>
                </c:pt>
                <c:pt idx="1994">
                  <c:v>39588</c:v>
                </c:pt>
                <c:pt idx="1995">
                  <c:v>39589</c:v>
                </c:pt>
                <c:pt idx="1996">
                  <c:v>39590</c:v>
                </c:pt>
                <c:pt idx="1997">
                  <c:v>39591</c:v>
                </c:pt>
                <c:pt idx="1998">
                  <c:v>39594</c:v>
                </c:pt>
                <c:pt idx="1999">
                  <c:v>39595</c:v>
                </c:pt>
                <c:pt idx="2000">
                  <c:v>39596</c:v>
                </c:pt>
                <c:pt idx="2001">
                  <c:v>39597</c:v>
                </c:pt>
                <c:pt idx="2002">
                  <c:v>39598</c:v>
                </c:pt>
                <c:pt idx="2003">
                  <c:v>39601</c:v>
                </c:pt>
                <c:pt idx="2004">
                  <c:v>39602</c:v>
                </c:pt>
                <c:pt idx="2005">
                  <c:v>39603</c:v>
                </c:pt>
                <c:pt idx="2006">
                  <c:v>39604</c:v>
                </c:pt>
                <c:pt idx="2007">
                  <c:v>39605</c:v>
                </c:pt>
                <c:pt idx="2008">
                  <c:v>39608</c:v>
                </c:pt>
                <c:pt idx="2009">
                  <c:v>39609</c:v>
                </c:pt>
                <c:pt idx="2010">
                  <c:v>39610</c:v>
                </c:pt>
                <c:pt idx="2011">
                  <c:v>39611</c:v>
                </c:pt>
                <c:pt idx="2012">
                  <c:v>39612</c:v>
                </c:pt>
                <c:pt idx="2013">
                  <c:v>39615</c:v>
                </c:pt>
                <c:pt idx="2014">
                  <c:v>39616</c:v>
                </c:pt>
                <c:pt idx="2015">
                  <c:v>39617</c:v>
                </c:pt>
                <c:pt idx="2016">
                  <c:v>39618</c:v>
                </c:pt>
                <c:pt idx="2017">
                  <c:v>39619</c:v>
                </c:pt>
                <c:pt idx="2018">
                  <c:v>39622</c:v>
                </c:pt>
                <c:pt idx="2019">
                  <c:v>39623</c:v>
                </c:pt>
                <c:pt idx="2020">
                  <c:v>39624</c:v>
                </c:pt>
                <c:pt idx="2021">
                  <c:v>39625</c:v>
                </c:pt>
                <c:pt idx="2022">
                  <c:v>39626</c:v>
                </c:pt>
                <c:pt idx="2023">
                  <c:v>39629</c:v>
                </c:pt>
                <c:pt idx="2024">
                  <c:v>39630</c:v>
                </c:pt>
                <c:pt idx="2025">
                  <c:v>39631</c:v>
                </c:pt>
                <c:pt idx="2026">
                  <c:v>39632</c:v>
                </c:pt>
                <c:pt idx="2027">
                  <c:v>39633</c:v>
                </c:pt>
                <c:pt idx="2028">
                  <c:v>39636</c:v>
                </c:pt>
                <c:pt idx="2029">
                  <c:v>39637</c:v>
                </c:pt>
                <c:pt idx="2030">
                  <c:v>39638</c:v>
                </c:pt>
                <c:pt idx="2031">
                  <c:v>39639</c:v>
                </c:pt>
                <c:pt idx="2032">
                  <c:v>39640</c:v>
                </c:pt>
                <c:pt idx="2033">
                  <c:v>39643</c:v>
                </c:pt>
                <c:pt idx="2034">
                  <c:v>39644</c:v>
                </c:pt>
                <c:pt idx="2035">
                  <c:v>39645</c:v>
                </c:pt>
                <c:pt idx="2036">
                  <c:v>39646</c:v>
                </c:pt>
                <c:pt idx="2037">
                  <c:v>39647</c:v>
                </c:pt>
                <c:pt idx="2038">
                  <c:v>39650</c:v>
                </c:pt>
                <c:pt idx="2039">
                  <c:v>39651</c:v>
                </c:pt>
                <c:pt idx="2040">
                  <c:v>39652</c:v>
                </c:pt>
                <c:pt idx="2041">
                  <c:v>39653</c:v>
                </c:pt>
                <c:pt idx="2042">
                  <c:v>39654</c:v>
                </c:pt>
                <c:pt idx="2043">
                  <c:v>39657</c:v>
                </c:pt>
                <c:pt idx="2044">
                  <c:v>39658</c:v>
                </c:pt>
                <c:pt idx="2045">
                  <c:v>39659</c:v>
                </c:pt>
                <c:pt idx="2046">
                  <c:v>39660</c:v>
                </c:pt>
                <c:pt idx="2047">
                  <c:v>39661</c:v>
                </c:pt>
                <c:pt idx="2048">
                  <c:v>39664</c:v>
                </c:pt>
                <c:pt idx="2049">
                  <c:v>39665</c:v>
                </c:pt>
                <c:pt idx="2050">
                  <c:v>39666</c:v>
                </c:pt>
                <c:pt idx="2051">
                  <c:v>39667</c:v>
                </c:pt>
                <c:pt idx="2052">
                  <c:v>39668</c:v>
                </c:pt>
                <c:pt idx="2053">
                  <c:v>39671</c:v>
                </c:pt>
                <c:pt idx="2054">
                  <c:v>39672</c:v>
                </c:pt>
                <c:pt idx="2055">
                  <c:v>39673</c:v>
                </c:pt>
                <c:pt idx="2056">
                  <c:v>39674</c:v>
                </c:pt>
                <c:pt idx="2057">
                  <c:v>39675</c:v>
                </c:pt>
                <c:pt idx="2058">
                  <c:v>39678</c:v>
                </c:pt>
                <c:pt idx="2059">
                  <c:v>39679</c:v>
                </c:pt>
                <c:pt idx="2060">
                  <c:v>39680</c:v>
                </c:pt>
                <c:pt idx="2061">
                  <c:v>39681</c:v>
                </c:pt>
                <c:pt idx="2062">
                  <c:v>39682</c:v>
                </c:pt>
                <c:pt idx="2063">
                  <c:v>39685</c:v>
                </c:pt>
                <c:pt idx="2064">
                  <c:v>39686</c:v>
                </c:pt>
                <c:pt idx="2065">
                  <c:v>39687</c:v>
                </c:pt>
                <c:pt idx="2066">
                  <c:v>39688</c:v>
                </c:pt>
                <c:pt idx="2067">
                  <c:v>39689</c:v>
                </c:pt>
                <c:pt idx="2068">
                  <c:v>39692</c:v>
                </c:pt>
                <c:pt idx="2069">
                  <c:v>39693</c:v>
                </c:pt>
                <c:pt idx="2070">
                  <c:v>39694</c:v>
                </c:pt>
                <c:pt idx="2071">
                  <c:v>39695</c:v>
                </c:pt>
                <c:pt idx="2072">
                  <c:v>39696</c:v>
                </c:pt>
                <c:pt idx="2073">
                  <c:v>39699</c:v>
                </c:pt>
                <c:pt idx="2074">
                  <c:v>39700</c:v>
                </c:pt>
                <c:pt idx="2075">
                  <c:v>39701</c:v>
                </c:pt>
                <c:pt idx="2076">
                  <c:v>39702</c:v>
                </c:pt>
                <c:pt idx="2077">
                  <c:v>39703</c:v>
                </c:pt>
                <c:pt idx="2078">
                  <c:v>39706</c:v>
                </c:pt>
                <c:pt idx="2079">
                  <c:v>39707</c:v>
                </c:pt>
                <c:pt idx="2080">
                  <c:v>39708</c:v>
                </c:pt>
                <c:pt idx="2081">
                  <c:v>39709</c:v>
                </c:pt>
                <c:pt idx="2082">
                  <c:v>39710</c:v>
                </c:pt>
                <c:pt idx="2083">
                  <c:v>39713</c:v>
                </c:pt>
                <c:pt idx="2084">
                  <c:v>39714</c:v>
                </c:pt>
                <c:pt idx="2085">
                  <c:v>39715</c:v>
                </c:pt>
                <c:pt idx="2086">
                  <c:v>39716</c:v>
                </c:pt>
                <c:pt idx="2087">
                  <c:v>39717</c:v>
                </c:pt>
                <c:pt idx="2088">
                  <c:v>39720</c:v>
                </c:pt>
                <c:pt idx="2089">
                  <c:v>39721</c:v>
                </c:pt>
                <c:pt idx="2090">
                  <c:v>39722</c:v>
                </c:pt>
                <c:pt idx="2091">
                  <c:v>39723</c:v>
                </c:pt>
                <c:pt idx="2092">
                  <c:v>39724</c:v>
                </c:pt>
                <c:pt idx="2093">
                  <c:v>39727</c:v>
                </c:pt>
                <c:pt idx="2094">
                  <c:v>39728</c:v>
                </c:pt>
                <c:pt idx="2095">
                  <c:v>39729</c:v>
                </c:pt>
                <c:pt idx="2096">
                  <c:v>39730</c:v>
                </c:pt>
                <c:pt idx="2097">
                  <c:v>39731</c:v>
                </c:pt>
                <c:pt idx="2098">
                  <c:v>39734</c:v>
                </c:pt>
                <c:pt idx="2099">
                  <c:v>39735</c:v>
                </c:pt>
                <c:pt idx="2100">
                  <c:v>39736</c:v>
                </c:pt>
                <c:pt idx="2101">
                  <c:v>39737</c:v>
                </c:pt>
                <c:pt idx="2102">
                  <c:v>39738</c:v>
                </c:pt>
                <c:pt idx="2103">
                  <c:v>39741</c:v>
                </c:pt>
                <c:pt idx="2104">
                  <c:v>39742</c:v>
                </c:pt>
                <c:pt idx="2105">
                  <c:v>39743</c:v>
                </c:pt>
                <c:pt idx="2106">
                  <c:v>39744</c:v>
                </c:pt>
                <c:pt idx="2107">
                  <c:v>39745</c:v>
                </c:pt>
                <c:pt idx="2108">
                  <c:v>39748</c:v>
                </c:pt>
                <c:pt idx="2109">
                  <c:v>39749</c:v>
                </c:pt>
                <c:pt idx="2110">
                  <c:v>39750</c:v>
                </c:pt>
                <c:pt idx="2111">
                  <c:v>39751</c:v>
                </c:pt>
                <c:pt idx="2112">
                  <c:v>39752</c:v>
                </c:pt>
                <c:pt idx="2113">
                  <c:v>39755</c:v>
                </c:pt>
                <c:pt idx="2114">
                  <c:v>39756</c:v>
                </c:pt>
                <c:pt idx="2115">
                  <c:v>39757</c:v>
                </c:pt>
                <c:pt idx="2116">
                  <c:v>39758</c:v>
                </c:pt>
                <c:pt idx="2117">
                  <c:v>39759</c:v>
                </c:pt>
                <c:pt idx="2118">
                  <c:v>39762</c:v>
                </c:pt>
                <c:pt idx="2119">
                  <c:v>39763</c:v>
                </c:pt>
                <c:pt idx="2120">
                  <c:v>39764</c:v>
                </c:pt>
                <c:pt idx="2121">
                  <c:v>39765</c:v>
                </c:pt>
                <c:pt idx="2122">
                  <c:v>39766</c:v>
                </c:pt>
                <c:pt idx="2123">
                  <c:v>39769</c:v>
                </c:pt>
                <c:pt idx="2124">
                  <c:v>39770</c:v>
                </c:pt>
                <c:pt idx="2125">
                  <c:v>39771</c:v>
                </c:pt>
                <c:pt idx="2126">
                  <c:v>39772</c:v>
                </c:pt>
                <c:pt idx="2127">
                  <c:v>39773</c:v>
                </c:pt>
                <c:pt idx="2128">
                  <c:v>39776</c:v>
                </c:pt>
                <c:pt idx="2129">
                  <c:v>39777</c:v>
                </c:pt>
                <c:pt idx="2130">
                  <c:v>39778</c:v>
                </c:pt>
                <c:pt idx="2131">
                  <c:v>39779</c:v>
                </c:pt>
                <c:pt idx="2132">
                  <c:v>39780</c:v>
                </c:pt>
                <c:pt idx="2133">
                  <c:v>39783</c:v>
                </c:pt>
                <c:pt idx="2134">
                  <c:v>39784</c:v>
                </c:pt>
                <c:pt idx="2135">
                  <c:v>39785</c:v>
                </c:pt>
                <c:pt idx="2136">
                  <c:v>39786</c:v>
                </c:pt>
                <c:pt idx="2137">
                  <c:v>39787</c:v>
                </c:pt>
                <c:pt idx="2138">
                  <c:v>39790</c:v>
                </c:pt>
                <c:pt idx="2139">
                  <c:v>39791</c:v>
                </c:pt>
                <c:pt idx="2140">
                  <c:v>39792</c:v>
                </c:pt>
                <c:pt idx="2141">
                  <c:v>39793</c:v>
                </c:pt>
                <c:pt idx="2142">
                  <c:v>39794</c:v>
                </c:pt>
                <c:pt idx="2143">
                  <c:v>39797</c:v>
                </c:pt>
                <c:pt idx="2144">
                  <c:v>39798</c:v>
                </c:pt>
                <c:pt idx="2145">
                  <c:v>39799</c:v>
                </c:pt>
                <c:pt idx="2146">
                  <c:v>39800</c:v>
                </c:pt>
                <c:pt idx="2147">
                  <c:v>39801</c:v>
                </c:pt>
                <c:pt idx="2148">
                  <c:v>39804</c:v>
                </c:pt>
                <c:pt idx="2149">
                  <c:v>39805</c:v>
                </c:pt>
                <c:pt idx="2150">
                  <c:v>39806</c:v>
                </c:pt>
                <c:pt idx="2151">
                  <c:v>39807</c:v>
                </c:pt>
                <c:pt idx="2152">
                  <c:v>39808</c:v>
                </c:pt>
                <c:pt idx="2153">
                  <c:v>39811</c:v>
                </c:pt>
                <c:pt idx="2154">
                  <c:v>39812</c:v>
                </c:pt>
                <c:pt idx="2155">
                  <c:v>39813</c:v>
                </c:pt>
                <c:pt idx="2156">
                  <c:v>39814</c:v>
                </c:pt>
                <c:pt idx="2157">
                  <c:v>39815</c:v>
                </c:pt>
                <c:pt idx="2158">
                  <c:v>39818</c:v>
                </c:pt>
                <c:pt idx="2159">
                  <c:v>39819</c:v>
                </c:pt>
                <c:pt idx="2160">
                  <c:v>39820</c:v>
                </c:pt>
                <c:pt idx="2161">
                  <c:v>39821</c:v>
                </c:pt>
                <c:pt idx="2162">
                  <c:v>39822</c:v>
                </c:pt>
                <c:pt idx="2163">
                  <c:v>39825</c:v>
                </c:pt>
                <c:pt idx="2164">
                  <c:v>39826</c:v>
                </c:pt>
                <c:pt idx="2165">
                  <c:v>39827</c:v>
                </c:pt>
                <c:pt idx="2166">
                  <c:v>39828</c:v>
                </c:pt>
                <c:pt idx="2167">
                  <c:v>39829</c:v>
                </c:pt>
                <c:pt idx="2168">
                  <c:v>39832</c:v>
                </c:pt>
                <c:pt idx="2169">
                  <c:v>39833</c:v>
                </c:pt>
                <c:pt idx="2170">
                  <c:v>39834</c:v>
                </c:pt>
                <c:pt idx="2171">
                  <c:v>39835</c:v>
                </c:pt>
                <c:pt idx="2172">
                  <c:v>39836</c:v>
                </c:pt>
                <c:pt idx="2173">
                  <c:v>39839</c:v>
                </c:pt>
                <c:pt idx="2174">
                  <c:v>39840</c:v>
                </c:pt>
                <c:pt idx="2175">
                  <c:v>39841</c:v>
                </c:pt>
                <c:pt idx="2176">
                  <c:v>39842</c:v>
                </c:pt>
                <c:pt idx="2177">
                  <c:v>39843</c:v>
                </c:pt>
                <c:pt idx="2178">
                  <c:v>39846</c:v>
                </c:pt>
                <c:pt idx="2179">
                  <c:v>39847</c:v>
                </c:pt>
                <c:pt idx="2180">
                  <c:v>39848</c:v>
                </c:pt>
                <c:pt idx="2181">
                  <c:v>39849</c:v>
                </c:pt>
                <c:pt idx="2182">
                  <c:v>39850</c:v>
                </c:pt>
                <c:pt idx="2183">
                  <c:v>39853</c:v>
                </c:pt>
                <c:pt idx="2184">
                  <c:v>39854</c:v>
                </c:pt>
                <c:pt idx="2185">
                  <c:v>39855</c:v>
                </c:pt>
                <c:pt idx="2186">
                  <c:v>39856</c:v>
                </c:pt>
                <c:pt idx="2187">
                  <c:v>39857</c:v>
                </c:pt>
                <c:pt idx="2188">
                  <c:v>39860</c:v>
                </c:pt>
                <c:pt idx="2189">
                  <c:v>39861</c:v>
                </c:pt>
                <c:pt idx="2190">
                  <c:v>39862</c:v>
                </c:pt>
                <c:pt idx="2191">
                  <c:v>39863</c:v>
                </c:pt>
                <c:pt idx="2192">
                  <c:v>39864</c:v>
                </c:pt>
                <c:pt idx="2193">
                  <c:v>39867</c:v>
                </c:pt>
                <c:pt idx="2194">
                  <c:v>39868</c:v>
                </c:pt>
                <c:pt idx="2195">
                  <c:v>39869</c:v>
                </c:pt>
                <c:pt idx="2196">
                  <c:v>39870</c:v>
                </c:pt>
                <c:pt idx="2197">
                  <c:v>39871</c:v>
                </c:pt>
                <c:pt idx="2198">
                  <c:v>39874</c:v>
                </c:pt>
                <c:pt idx="2199">
                  <c:v>39875</c:v>
                </c:pt>
                <c:pt idx="2200">
                  <c:v>39876</c:v>
                </c:pt>
                <c:pt idx="2201">
                  <c:v>39877</c:v>
                </c:pt>
                <c:pt idx="2202">
                  <c:v>39878</c:v>
                </c:pt>
                <c:pt idx="2203">
                  <c:v>39881</c:v>
                </c:pt>
                <c:pt idx="2204">
                  <c:v>39882</c:v>
                </c:pt>
                <c:pt idx="2205">
                  <c:v>39883</c:v>
                </c:pt>
                <c:pt idx="2206">
                  <c:v>39884</c:v>
                </c:pt>
                <c:pt idx="2207">
                  <c:v>39885</c:v>
                </c:pt>
                <c:pt idx="2208">
                  <c:v>39888</c:v>
                </c:pt>
                <c:pt idx="2209">
                  <c:v>39889</c:v>
                </c:pt>
                <c:pt idx="2210">
                  <c:v>39890</c:v>
                </c:pt>
                <c:pt idx="2211">
                  <c:v>39891</c:v>
                </c:pt>
                <c:pt idx="2212">
                  <c:v>39892</c:v>
                </c:pt>
                <c:pt idx="2213">
                  <c:v>39895</c:v>
                </c:pt>
                <c:pt idx="2214">
                  <c:v>39896</c:v>
                </c:pt>
                <c:pt idx="2215">
                  <c:v>39897</c:v>
                </c:pt>
                <c:pt idx="2216">
                  <c:v>39898</c:v>
                </c:pt>
                <c:pt idx="2217">
                  <c:v>39899</c:v>
                </c:pt>
                <c:pt idx="2218">
                  <c:v>39902</c:v>
                </c:pt>
                <c:pt idx="2219">
                  <c:v>39903</c:v>
                </c:pt>
                <c:pt idx="2220">
                  <c:v>39904</c:v>
                </c:pt>
                <c:pt idx="2221">
                  <c:v>39905</c:v>
                </c:pt>
                <c:pt idx="2222">
                  <c:v>39906</c:v>
                </c:pt>
                <c:pt idx="2223">
                  <c:v>39909</c:v>
                </c:pt>
                <c:pt idx="2224">
                  <c:v>39910</c:v>
                </c:pt>
                <c:pt idx="2225">
                  <c:v>39911</c:v>
                </c:pt>
                <c:pt idx="2226">
                  <c:v>39912</c:v>
                </c:pt>
                <c:pt idx="2227">
                  <c:v>39913</c:v>
                </c:pt>
                <c:pt idx="2228">
                  <c:v>39916</c:v>
                </c:pt>
                <c:pt idx="2229">
                  <c:v>39917</c:v>
                </c:pt>
                <c:pt idx="2230">
                  <c:v>39918</c:v>
                </c:pt>
                <c:pt idx="2231">
                  <c:v>39919</c:v>
                </c:pt>
                <c:pt idx="2232">
                  <c:v>39920</c:v>
                </c:pt>
                <c:pt idx="2233">
                  <c:v>39923</c:v>
                </c:pt>
                <c:pt idx="2234">
                  <c:v>39924</c:v>
                </c:pt>
                <c:pt idx="2235">
                  <c:v>39925</c:v>
                </c:pt>
                <c:pt idx="2236">
                  <c:v>39926</c:v>
                </c:pt>
                <c:pt idx="2237">
                  <c:v>39927</c:v>
                </c:pt>
                <c:pt idx="2238">
                  <c:v>39930</c:v>
                </c:pt>
                <c:pt idx="2239">
                  <c:v>39931</c:v>
                </c:pt>
                <c:pt idx="2240">
                  <c:v>39932</c:v>
                </c:pt>
                <c:pt idx="2241">
                  <c:v>39933</c:v>
                </c:pt>
                <c:pt idx="2242">
                  <c:v>39934</c:v>
                </c:pt>
                <c:pt idx="2243">
                  <c:v>39937</c:v>
                </c:pt>
                <c:pt idx="2244">
                  <c:v>39938</c:v>
                </c:pt>
                <c:pt idx="2245">
                  <c:v>39939</c:v>
                </c:pt>
                <c:pt idx="2246">
                  <c:v>39940</c:v>
                </c:pt>
                <c:pt idx="2247">
                  <c:v>39941</c:v>
                </c:pt>
                <c:pt idx="2248">
                  <c:v>39944</c:v>
                </c:pt>
                <c:pt idx="2249">
                  <c:v>39945</c:v>
                </c:pt>
                <c:pt idx="2250">
                  <c:v>39946</c:v>
                </c:pt>
                <c:pt idx="2251">
                  <c:v>39947</c:v>
                </c:pt>
                <c:pt idx="2252">
                  <c:v>39948</c:v>
                </c:pt>
                <c:pt idx="2253">
                  <c:v>39951</c:v>
                </c:pt>
                <c:pt idx="2254">
                  <c:v>39952</c:v>
                </c:pt>
                <c:pt idx="2255">
                  <c:v>39953</c:v>
                </c:pt>
                <c:pt idx="2256">
                  <c:v>39954</c:v>
                </c:pt>
                <c:pt idx="2257">
                  <c:v>39955</c:v>
                </c:pt>
                <c:pt idx="2258">
                  <c:v>39958</c:v>
                </c:pt>
                <c:pt idx="2259">
                  <c:v>39959</c:v>
                </c:pt>
                <c:pt idx="2260">
                  <c:v>39960</c:v>
                </c:pt>
                <c:pt idx="2261">
                  <c:v>39961</c:v>
                </c:pt>
                <c:pt idx="2262">
                  <c:v>39962</c:v>
                </c:pt>
                <c:pt idx="2263">
                  <c:v>39965</c:v>
                </c:pt>
                <c:pt idx="2264">
                  <c:v>39966</c:v>
                </c:pt>
                <c:pt idx="2265">
                  <c:v>39967</c:v>
                </c:pt>
                <c:pt idx="2266">
                  <c:v>39968</c:v>
                </c:pt>
                <c:pt idx="2267">
                  <c:v>39969</c:v>
                </c:pt>
                <c:pt idx="2268">
                  <c:v>39972</c:v>
                </c:pt>
                <c:pt idx="2269">
                  <c:v>39973</c:v>
                </c:pt>
                <c:pt idx="2270">
                  <c:v>39974</c:v>
                </c:pt>
                <c:pt idx="2271">
                  <c:v>39975</c:v>
                </c:pt>
                <c:pt idx="2272">
                  <c:v>39976</c:v>
                </c:pt>
                <c:pt idx="2273">
                  <c:v>39979</c:v>
                </c:pt>
                <c:pt idx="2274">
                  <c:v>39980</c:v>
                </c:pt>
                <c:pt idx="2275">
                  <c:v>39981</c:v>
                </c:pt>
                <c:pt idx="2276">
                  <c:v>39982</c:v>
                </c:pt>
                <c:pt idx="2277">
                  <c:v>39983</c:v>
                </c:pt>
                <c:pt idx="2278">
                  <c:v>39986</c:v>
                </c:pt>
                <c:pt idx="2279">
                  <c:v>39987</c:v>
                </c:pt>
                <c:pt idx="2280">
                  <c:v>39988</c:v>
                </c:pt>
                <c:pt idx="2281">
                  <c:v>39989</c:v>
                </c:pt>
                <c:pt idx="2282">
                  <c:v>39990</c:v>
                </c:pt>
                <c:pt idx="2283">
                  <c:v>39993</c:v>
                </c:pt>
                <c:pt idx="2284">
                  <c:v>39994</c:v>
                </c:pt>
                <c:pt idx="2285">
                  <c:v>39995</c:v>
                </c:pt>
                <c:pt idx="2286">
                  <c:v>39996</c:v>
                </c:pt>
                <c:pt idx="2287">
                  <c:v>39997</c:v>
                </c:pt>
                <c:pt idx="2288">
                  <c:v>40000</c:v>
                </c:pt>
                <c:pt idx="2289">
                  <c:v>40001</c:v>
                </c:pt>
                <c:pt idx="2290">
                  <c:v>40002</c:v>
                </c:pt>
                <c:pt idx="2291">
                  <c:v>40003</c:v>
                </c:pt>
                <c:pt idx="2292">
                  <c:v>40004</c:v>
                </c:pt>
                <c:pt idx="2293">
                  <c:v>40007</c:v>
                </c:pt>
                <c:pt idx="2294">
                  <c:v>40008</c:v>
                </c:pt>
                <c:pt idx="2295">
                  <c:v>40009</c:v>
                </c:pt>
                <c:pt idx="2296">
                  <c:v>40010</c:v>
                </c:pt>
                <c:pt idx="2297">
                  <c:v>40011</c:v>
                </c:pt>
                <c:pt idx="2298">
                  <c:v>40014</c:v>
                </c:pt>
                <c:pt idx="2299">
                  <c:v>40015</c:v>
                </c:pt>
                <c:pt idx="2300">
                  <c:v>40016</c:v>
                </c:pt>
                <c:pt idx="2301">
                  <c:v>40017</c:v>
                </c:pt>
                <c:pt idx="2302">
                  <c:v>40018</c:v>
                </c:pt>
                <c:pt idx="2303">
                  <c:v>40021</c:v>
                </c:pt>
                <c:pt idx="2304">
                  <c:v>40022</c:v>
                </c:pt>
                <c:pt idx="2305">
                  <c:v>40023</c:v>
                </c:pt>
                <c:pt idx="2306">
                  <c:v>40024</c:v>
                </c:pt>
                <c:pt idx="2307">
                  <c:v>40025</c:v>
                </c:pt>
                <c:pt idx="2308">
                  <c:v>40028</c:v>
                </c:pt>
                <c:pt idx="2309">
                  <c:v>40029</c:v>
                </c:pt>
                <c:pt idx="2310">
                  <c:v>40030</c:v>
                </c:pt>
                <c:pt idx="2311">
                  <c:v>40031</c:v>
                </c:pt>
                <c:pt idx="2312">
                  <c:v>40032</c:v>
                </c:pt>
                <c:pt idx="2313">
                  <c:v>40035</c:v>
                </c:pt>
                <c:pt idx="2314">
                  <c:v>40036</c:v>
                </c:pt>
                <c:pt idx="2315">
                  <c:v>40037</c:v>
                </c:pt>
                <c:pt idx="2316">
                  <c:v>40038</c:v>
                </c:pt>
                <c:pt idx="2317">
                  <c:v>40039</c:v>
                </c:pt>
                <c:pt idx="2318">
                  <c:v>40042</c:v>
                </c:pt>
                <c:pt idx="2319">
                  <c:v>40043</c:v>
                </c:pt>
                <c:pt idx="2320">
                  <c:v>40044</c:v>
                </c:pt>
                <c:pt idx="2321">
                  <c:v>40045</c:v>
                </c:pt>
                <c:pt idx="2322">
                  <c:v>40046</c:v>
                </c:pt>
                <c:pt idx="2323">
                  <c:v>40049</c:v>
                </c:pt>
                <c:pt idx="2324">
                  <c:v>40050</c:v>
                </c:pt>
                <c:pt idx="2325">
                  <c:v>40051</c:v>
                </c:pt>
                <c:pt idx="2326">
                  <c:v>40052</c:v>
                </c:pt>
                <c:pt idx="2327">
                  <c:v>40053</c:v>
                </c:pt>
                <c:pt idx="2328">
                  <c:v>40056</c:v>
                </c:pt>
                <c:pt idx="2329">
                  <c:v>40057</c:v>
                </c:pt>
                <c:pt idx="2330">
                  <c:v>40058</c:v>
                </c:pt>
                <c:pt idx="2331">
                  <c:v>40059</c:v>
                </c:pt>
                <c:pt idx="2332">
                  <c:v>40060</c:v>
                </c:pt>
                <c:pt idx="2333">
                  <c:v>40063</c:v>
                </c:pt>
                <c:pt idx="2334">
                  <c:v>40064</c:v>
                </c:pt>
                <c:pt idx="2335">
                  <c:v>40065</c:v>
                </c:pt>
                <c:pt idx="2336">
                  <c:v>40066</c:v>
                </c:pt>
                <c:pt idx="2337">
                  <c:v>40067</c:v>
                </c:pt>
                <c:pt idx="2338">
                  <c:v>40070</c:v>
                </c:pt>
                <c:pt idx="2339">
                  <c:v>40071</c:v>
                </c:pt>
                <c:pt idx="2340">
                  <c:v>40072</c:v>
                </c:pt>
                <c:pt idx="2341">
                  <c:v>40073</c:v>
                </c:pt>
                <c:pt idx="2342">
                  <c:v>40074</c:v>
                </c:pt>
                <c:pt idx="2343">
                  <c:v>40077</c:v>
                </c:pt>
                <c:pt idx="2344">
                  <c:v>40078</c:v>
                </c:pt>
                <c:pt idx="2345">
                  <c:v>40079</c:v>
                </c:pt>
                <c:pt idx="2346">
                  <c:v>40080</c:v>
                </c:pt>
                <c:pt idx="2347">
                  <c:v>40081</c:v>
                </c:pt>
                <c:pt idx="2348">
                  <c:v>40084</c:v>
                </c:pt>
                <c:pt idx="2349">
                  <c:v>40085</c:v>
                </c:pt>
                <c:pt idx="2350">
                  <c:v>40086</c:v>
                </c:pt>
                <c:pt idx="2351">
                  <c:v>40087</c:v>
                </c:pt>
                <c:pt idx="2352">
                  <c:v>40088</c:v>
                </c:pt>
                <c:pt idx="2353">
                  <c:v>40091</c:v>
                </c:pt>
                <c:pt idx="2354">
                  <c:v>40092</c:v>
                </c:pt>
                <c:pt idx="2355">
                  <c:v>40093</c:v>
                </c:pt>
                <c:pt idx="2356">
                  <c:v>40094</c:v>
                </c:pt>
                <c:pt idx="2357">
                  <c:v>40095</c:v>
                </c:pt>
                <c:pt idx="2358">
                  <c:v>40098</c:v>
                </c:pt>
                <c:pt idx="2359">
                  <c:v>40099</c:v>
                </c:pt>
                <c:pt idx="2360">
                  <c:v>40100</c:v>
                </c:pt>
                <c:pt idx="2361">
                  <c:v>40101</c:v>
                </c:pt>
                <c:pt idx="2362">
                  <c:v>40102</c:v>
                </c:pt>
                <c:pt idx="2363">
                  <c:v>40105</c:v>
                </c:pt>
                <c:pt idx="2364">
                  <c:v>40106</c:v>
                </c:pt>
                <c:pt idx="2365">
                  <c:v>40107</c:v>
                </c:pt>
                <c:pt idx="2366">
                  <c:v>40108</c:v>
                </c:pt>
                <c:pt idx="2367">
                  <c:v>40109</c:v>
                </c:pt>
                <c:pt idx="2368">
                  <c:v>40112</c:v>
                </c:pt>
                <c:pt idx="2369">
                  <c:v>40113</c:v>
                </c:pt>
                <c:pt idx="2370">
                  <c:v>40114</c:v>
                </c:pt>
                <c:pt idx="2371">
                  <c:v>40115</c:v>
                </c:pt>
                <c:pt idx="2372">
                  <c:v>40116</c:v>
                </c:pt>
                <c:pt idx="2373">
                  <c:v>40119</c:v>
                </c:pt>
                <c:pt idx="2374">
                  <c:v>40120</c:v>
                </c:pt>
                <c:pt idx="2375">
                  <c:v>40121</c:v>
                </c:pt>
                <c:pt idx="2376">
                  <c:v>40122</c:v>
                </c:pt>
                <c:pt idx="2377">
                  <c:v>40123</c:v>
                </c:pt>
                <c:pt idx="2378">
                  <c:v>40126</c:v>
                </c:pt>
                <c:pt idx="2379">
                  <c:v>40127</c:v>
                </c:pt>
                <c:pt idx="2380">
                  <c:v>40128</c:v>
                </c:pt>
                <c:pt idx="2381">
                  <c:v>40129</c:v>
                </c:pt>
                <c:pt idx="2382">
                  <c:v>40130</c:v>
                </c:pt>
                <c:pt idx="2383">
                  <c:v>40133</c:v>
                </c:pt>
                <c:pt idx="2384">
                  <c:v>40134</c:v>
                </c:pt>
                <c:pt idx="2385">
                  <c:v>40135</c:v>
                </c:pt>
                <c:pt idx="2386">
                  <c:v>40136</c:v>
                </c:pt>
                <c:pt idx="2387">
                  <c:v>40137</c:v>
                </c:pt>
                <c:pt idx="2388">
                  <c:v>40140</c:v>
                </c:pt>
                <c:pt idx="2389">
                  <c:v>40141</c:v>
                </c:pt>
                <c:pt idx="2390">
                  <c:v>40142</c:v>
                </c:pt>
                <c:pt idx="2391">
                  <c:v>40143</c:v>
                </c:pt>
                <c:pt idx="2392">
                  <c:v>40144</c:v>
                </c:pt>
                <c:pt idx="2393">
                  <c:v>40147</c:v>
                </c:pt>
                <c:pt idx="2394">
                  <c:v>40148</c:v>
                </c:pt>
                <c:pt idx="2395">
                  <c:v>40149</c:v>
                </c:pt>
                <c:pt idx="2396">
                  <c:v>40150</c:v>
                </c:pt>
                <c:pt idx="2397">
                  <c:v>40151</c:v>
                </c:pt>
                <c:pt idx="2398">
                  <c:v>40154</c:v>
                </c:pt>
                <c:pt idx="2399">
                  <c:v>40155</c:v>
                </c:pt>
                <c:pt idx="2400">
                  <c:v>40156</c:v>
                </c:pt>
                <c:pt idx="2401">
                  <c:v>40157</c:v>
                </c:pt>
                <c:pt idx="2402">
                  <c:v>40158</c:v>
                </c:pt>
                <c:pt idx="2403">
                  <c:v>40161</c:v>
                </c:pt>
                <c:pt idx="2404">
                  <c:v>40162</c:v>
                </c:pt>
                <c:pt idx="2405">
                  <c:v>40163</c:v>
                </c:pt>
                <c:pt idx="2406">
                  <c:v>40164</c:v>
                </c:pt>
                <c:pt idx="2407">
                  <c:v>40165</c:v>
                </c:pt>
                <c:pt idx="2408">
                  <c:v>40168</c:v>
                </c:pt>
                <c:pt idx="2409">
                  <c:v>40169</c:v>
                </c:pt>
                <c:pt idx="2410">
                  <c:v>40170</c:v>
                </c:pt>
                <c:pt idx="2411">
                  <c:v>40171</c:v>
                </c:pt>
                <c:pt idx="2412">
                  <c:v>40172</c:v>
                </c:pt>
                <c:pt idx="2413">
                  <c:v>40175</c:v>
                </c:pt>
                <c:pt idx="2414">
                  <c:v>40176</c:v>
                </c:pt>
                <c:pt idx="2415">
                  <c:v>40177</c:v>
                </c:pt>
                <c:pt idx="2416">
                  <c:v>40178</c:v>
                </c:pt>
                <c:pt idx="2417">
                  <c:v>40179</c:v>
                </c:pt>
                <c:pt idx="2418">
                  <c:v>40182</c:v>
                </c:pt>
                <c:pt idx="2419">
                  <c:v>40183</c:v>
                </c:pt>
                <c:pt idx="2420">
                  <c:v>40184</c:v>
                </c:pt>
                <c:pt idx="2421">
                  <c:v>40185</c:v>
                </c:pt>
                <c:pt idx="2422">
                  <c:v>40186</c:v>
                </c:pt>
                <c:pt idx="2423">
                  <c:v>40189</c:v>
                </c:pt>
                <c:pt idx="2424">
                  <c:v>40190</c:v>
                </c:pt>
                <c:pt idx="2425">
                  <c:v>40191</c:v>
                </c:pt>
                <c:pt idx="2426">
                  <c:v>40192</c:v>
                </c:pt>
                <c:pt idx="2427">
                  <c:v>40193</c:v>
                </c:pt>
                <c:pt idx="2428">
                  <c:v>40196</c:v>
                </c:pt>
                <c:pt idx="2429">
                  <c:v>40197</c:v>
                </c:pt>
                <c:pt idx="2430">
                  <c:v>40198</c:v>
                </c:pt>
                <c:pt idx="2431">
                  <c:v>40199</c:v>
                </c:pt>
                <c:pt idx="2432">
                  <c:v>40200</c:v>
                </c:pt>
                <c:pt idx="2433">
                  <c:v>40203</c:v>
                </c:pt>
                <c:pt idx="2434">
                  <c:v>40204</c:v>
                </c:pt>
                <c:pt idx="2435">
                  <c:v>40205</c:v>
                </c:pt>
                <c:pt idx="2436">
                  <c:v>40206</c:v>
                </c:pt>
                <c:pt idx="2437">
                  <c:v>40207</c:v>
                </c:pt>
                <c:pt idx="2438">
                  <c:v>40210</c:v>
                </c:pt>
                <c:pt idx="2439">
                  <c:v>40211</c:v>
                </c:pt>
                <c:pt idx="2440">
                  <c:v>40212</c:v>
                </c:pt>
                <c:pt idx="2441">
                  <c:v>40213</c:v>
                </c:pt>
                <c:pt idx="2442">
                  <c:v>40214</c:v>
                </c:pt>
                <c:pt idx="2443">
                  <c:v>40217</c:v>
                </c:pt>
                <c:pt idx="2444">
                  <c:v>40218</c:v>
                </c:pt>
                <c:pt idx="2445">
                  <c:v>40219</c:v>
                </c:pt>
                <c:pt idx="2446">
                  <c:v>40220</c:v>
                </c:pt>
                <c:pt idx="2447">
                  <c:v>40221</c:v>
                </c:pt>
                <c:pt idx="2448">
                  <c:v>40224</c:v>
                </c:pt>
                <c:pt idx="2449">
                  <c:v>40225</c:v>
                </c:pt>
                <c:pt idx="2450">
                  <c:v>40226</c:v>
                </c:pt>
                <c:pt idx="2451">
                  <c:v>40227</c:v>
                </c:pt>
                <c:pt idx="2452">
                  <c:v>40228</c:v>
                </c:pt>
                <c:pt idx="2453">
                  <c:v>40231</c:v>
                </c:pt>
                <c:pt idx="2454">
                  <c:v>40232</c:v>
                </c:pt>
                <c:pt idx="2455">
                  <c:v>40233</c:v>
                </c:pt>
                <c:pt idx="2456">
                  <c:v>40234</c:v>
                </c:pt>
                <c:pt idx="2457">
                  <c:v>40235</c:v>
                </c:pt>
                <c:pt idx="2458">
                  <c:v>40238</c:v>
                </c:pt>
                <c:pt idx="2459">
                  <c:v>40239</c:v>
                </c:pt>
                <c:pt idx="2460">
                  <c:v>40240</c:v>
                </c:pt>
                <c:pt idx="2461">
                  <c:v>40241</c:v>
                </c:pt>
                <c:pt idx="2462">
                  <c:v>40242</c:v>
                </c:pt>
                <c:pt idx="2463">
                  <c:v>40245</c:v>
                </c:pt>
                <c:pt idx="2464">
                  <c:v>40246</c:v>
                </c:pt>
                <c:pt idx="2465">
                  <c:v>40247</c:v>
                </c:pt>
                <c:pt idx="2466">
                  <c:v>40248</c:v>
                </c:pt>
                <c:pt idx="2467">
                  <c:v>40249</c:v>
                </c:pt>
                <c:pt idx="2468">
                  <c:v>40252</c:v>
                </c:pt>
                <c:pt idx="2469">
                  <c:v>40253</c:v>
                </c:pt>
                <c:pt idx="2470">
                  <c:v>40254</c:v>
                </c:pt>
                <c:pt idx="2471">
                  <c:v>40255</c:v>
                </c:pt>
                <c:pt idx="2472">
                  <c:v>40256</c:v>
                </c:pt>
                <c:pt idx="2473">
                  <c:v>40259</c:v>
                </c:pt>
                <c:pt idx="2474">
                  <c:v>40260</c:v>
                </c:pt>
                <c:pt idx="2475">
                  <c:v>40261</c:v>
                </c:pt>
                <c:pt idx="2476">
                  <c:v>40262</c:v>
                </c:pt>
                <c:pt idx="2477">
                  <c:v>40263</c:v>
                </c:pt>
                <c:pt idx="2478">
                  <c:v>40266</c:v>
                </c:pt>
                <c:pt idx="2479">
                  <c:v>40267</c:v>
                </c:pt>
                <c:pt idx="2480">
                  <c:v>40268</c:v>
                </c:pt>
                <c:pt idx="2481">
                  <c:v>40269</c:v>
                </c:pt>
                <c:pt idx="2482">
                  <c:v>40270</c:v>
                </c:pt>
                <c:pt idx="2483">
                  <c:v>40273</c:v>
                </c:pt>
                <c:pt idx="2484">
                  <c:v>40274</c:v>
                </c:pt>
                <c:pt idx="2485">
                  <c:v>40275</c:v>
                </c:pt>
                <c:pt idx="2486">
                  <c:v>40276</c:v>
                </c:pt>
                <c:pt idx="2487">
                  <c:v>40277</c:v>
                </c:pt>
                <c:pt idx="2488">
                  <c:v>40280</c:v>
                </c:pt>
                <c:pt idx="2489">
                  <c:v>40281</c:v>
                </c:pt>
                <c:pt idx="2490">
                  <c:v>40282</c:v>
                </c:pt>
                <c:pt idx="2491">
                  <c:v>40283</c:v>
                </c:pt>
                <c:pt idx="2492">
                  <c:v>40284</c:v>
                </c:pt>
                <c:pt idx="2493">
                  <c:v>40287</c:v>
                </c:pt>
                <c:pt idx="2494">
                  <c:v>40288</c:v>
                </c:pt>
                <c:pt idx="2495">
                  <c:v>40289</c:v>
                </c:pt>
                <c:pt idx="2496">
                  <c:v>40290</c:v>
                </c:pt>
                <c:pt idx="2497">
                  <c:v>40291</c:v>
                </c:pt>
                <c:pt idx="2498">
                  <c:v>40294</c:v>
                </c:pt>
                <c:pt idx="2499">
                  <c:v>40295</c:v>
                </c:pt>
                <c:pt idx="2500">
                  <c:v>40296</c:v>
                </c:pt>
                <c:pt idx="2501">
                  <c:v>40297</c:v>
                </c:pt>
                <c:pt idx="2502">
                  <c:v>40298</c:v>
                </c:pt>
                <c:pt idx="2503">
                  <c:v>40301</c:v>
                </c:pt>
                <c:pt idx="2504">
                  <c:v>40302</c:v>
                </c:pt>
                <c:pt idx="2505">
                  <c:v>40303</c:v>
                </c:pt>
                <c:pt idx="2506">
                  <c:v>40304</c:v>
                </c:pt>
                <c:pt idx="2507">
                  <c:v>40305</c:v>
                </c:pt>
                <c:pt idx="2508">
                  <c:v>40308</c:v>
                </c:pt>
                <c:pt idx="2509">
                  <c:v>40309</c:v>
                </c:pt>
                <c:pt idx="2510">
                  <c:v>40310</c:v>
                </c:pt>
                <c:pt idx="2511">
                  <c:v>40311</c:v>
                </c:pt>
                <c:pt idx="2512">
                  <c:v>40312</c:v>
                </c:pt>
                <c:pt idx="2513">
                  <c:v>40315</c:v>
                </c:pt>
                <c:pt idx="2514">
                  <c:v>40316</c:v>
                </c:pt>
                <c:pt idx="2515">
                  <c:v>40317</c:v>
                </c:pt>
                <c:pt idx="2516">
                  <c:v>40318</c:v>
                </c:pt>
                <c:pt idx="2517">
                  <c:v>40319</c:v>
                </c:pt>
                <c:pt idx="2518">
                  <c:v>40322</c:v>
                </c:pt>
                <c:pt idx="2519">
                  <c:v>40323</c:v>
                </c:pt>
                <c:pt idx="2520">
                  <c:v>40324</c:v>
                </c:pt>
                <c:pt idx="2521">
                  <c:v>40325</c:v>
                </c:pt>
                <c:pt idx="2522">
                  <c:v>40326</c:v>
                </c:pt>
                <c:pt idx="2523">
                  <c:v>40329</c:v>
                </c:pt>
                <c:pt idx="2524">
                  <c:v>40330</c:v>
                </c:pt>
                <c:pt idx="2525">
                  <c:v>40331</c:v>
                </c:pt>
                <c:pt idx="2526">
                  <c:v>40332</c:v>
                </c:pt>
                <c:pt idx="2527">
                  <c:v>40333</c:v>
                </c:pt>
                <c:pt idx="2528">
                  <c:v>40336</c:v>
                </c:pt>
                <c:pt idx="2529">
                  <c:v>40337</c:v>
                </c:pt>
                <c:pt idx="2530">
                  <c:v>40338</c:v>
                </c:pt>
                <c:pt idx="2531">
                  <c:v>40339</c:v>
                </c:pt>
                <c:pt idx="2532">
                  <c:v>40340</c:v>
                </c:pt>
                <c:pt idx="2533">
                  <c:v>40343</c:v>
                </c:pt>
                <c:pt idx="2534">
                  <c:v>40344</c:v>
                </c:pt>
                <c:pt idx="2535">
                  <c:v>40345</c:v>
                </c:pt>
                <c:pt idx="2536">
                  <c:v>40346</c:v>
                </c:pt>
                <c:pt idx="2537">
                  <c:v>40347</c:v>
                </c:pt>
                <c:pt idx="2538">
                  <c:v>40350</c:v>
                </c:pt>
                <c:pt idx="2539">
                  <c:v>40351</c:v>
                </c:pt>
                <c:pt idx="2540">
                  <c:v>40352</c:v>
                </c:pt>
                <c:pt idx="2541">
                  <c:v>40353</c:v>
                </c:pt>
                <c:pt idx="2542">
                  <c:v>40354</c:v>
                </c:pt>
                <c:pt idx="2543">
                  <c:v>40357</c:v>
                </c:pt>
                <c:pt idx="2544">
                  <c:v>40358</c:v>
                </c:pt>
                <c:pt idx="2545">
                  <c:v>40359</c:v>
                </c:pt>
                <c:pt idx="2546">
                  <c:v>40360</c:v>
                </c:pt>
                <c:pt idx="2547">
                  <c:v>40361</c:v>
                </c:pt>
                <c:pt idx="2548">
                  <c:v>40364</c:v>
                </c:pt>
                <c:pt idx="2549">
                  <c:v>40365</c:v>
                </c:pt>
                <c:pt idx="2550">
                  <c:v>40366</c:v>
                </c:pt>
                <c:pt idx="2551">
                  <c:v>40367</c:v>
                </c:pt>
                <c:pt idx="2552">
                  <c:v>40368</c:v>
                </c:pt>
                <c:pt idx="2553">
                  <c:v>40371</c:v>
                </c:pt>
                <c:pt idx="2554">
                  <c:v>40372</c:v>
                </c:pt>
                <c:pt idx="2555">
                  <c:v>40373</c:v>
                </c:pt>
                <c:pt idx="2556">
                  <c:v>40374</c:v>
                </c:pt>
                <c:pt idx="2557">
                  <c:v>40375</c:v>
                </c:pt>
                <c:pt idx="2558">
                  <c:v>40378</c:v>
                </c:pt>
                <c:pt idx="2559">
                  <c:v>40379</c:v>
                </c:pt>
                <c:pt idx="2560">
                  <c:v>40380</c:v>
                </c:pt>
                <c:pt idx="2561">
                  <c:v>40381</c:v>
                </c:pt>
                <c:pt idx="2562">
                  <c:v>40382</c:v>
                </c:pt>
                <c:pt idx="2563">
                  <c:v>40385</c:v>
                </c:pt>
                <c:pt idx="2564">
                  <c:v>40386</c:v>
                </c:pt>
                <c:pt idx="2565">
                  <c:v>40387</c:v>
                </c:pt>
                <c:pt idx="2566">
                  <c:v>40388</c:v>
                </c:pt>
                <c:pt idx="2567">
                  <c:v>40389</c:v>
                </c:pt>
                <c:pt idx="2568">
                  <c:v>40392</c:v>
                </c:pt>
                <c:pt idx="2569">
                  <c:v>40393</c:v>
                </c:pt>
                <c:pt idx="2570">
                  <c:v>40394</c:v>
                </c:pt>
                <c:pt idx="2571">
                  <c:v>40395</c:v>
                </c:pt>
                <c:pt idx="2572">
                  <c:v>40396</c:v>
                </c:pt>
                <c:pt idx="2573">
                  <c:v>40399</c:v>
                </c:pt>
                <c:pt idx="2574">
                  <c:v>40400</c:v>
                </c:pt>
                <c:pt idx="2575">
                  <c:v>40401</c:v>
                </c:pt>
                <c:pt idx="2576">
                  <c:v>40402</c:v>
                </c:pt>
                <c:pt idx="2577">
                  <c:v>40403</c:v>
                </c:pt>
                <c:pt idx="2578">
                  <c:v>40406</c:v>
                </c:pt>
                <c:pt idx="2579">
                  <c:v>40407</c:v>
                </c:pt>
                <c:pt idx="2580">
                  <c:v>40408</c:v>
                </c:pt>
                <c:pt idx="2581">
                  <c:v>40409</c:v>
                </c:pt>
                <c:pt idx="2582">
                  <c:v>40410</c:v>
                </c:pt>
                <c:pt idx="2583">
                  <c:v>40413</c:v>
                </c:pt>
                <c:pt idx="2584">
                  <c:v>40414</c:v>
                </c:pt>
                <c:pt idx="2585">
                  <c:v>40415</c:v>
                </c:pt>
                <c:pt idx="2586">
                  <c:v>40416</c:v>
                </c:pt>
                <c:pt idx="2587">
                  <c:v>40417</c:v>
                </c:pt>
                <c:pt idx="2588">
                  <c:v>40420</c:v>
                </c:pt>
                <c:pt idx="2589">
                  <c:v>40421</c:v>
                </c:pt>
                <c:pt idx="2590">
                  <c:v>40422</c:v>
                </c:pt>
                <c:pt idx="2591">
                  <c:v>40423</c:v>
                </c:pt>
                <c:pt idx="2592">
                  <c:v>40424</c:v>
                </c:pt>
                <c:pt idx="2593">
                  <c:v>40427</c:v>
                </c:pt>
                <c:pt idx="2594">
                  <c:v>40428</c:v>
                </c:pt>
                <c:pt idx="2595">
                  <c:v>40429</c:v>
                </c:pt>
                <c:pt idx="2596">
                  <c:v>40430</c:v>
                </c:pt>
                <c:pt idx="2597">
                  <c:v>40431</c:v>
                </c:pt>
                <c:pt idx="2598">
                  <c:v>40434</c:v>
                </c:pt>
                <c:pt idx="2599">
                  <c:v>40435</c:v>
                </c:pt>
                <c:pt idx="2600">
                  <c:v>40436</c:v>
                </c:pt>
                <c:pt idx="2601">
                  <c:v>40437</c:v>
                </c:pt>
                <c:pt idx="2602">
                  <c:v>40438</c:v>
                </c:pt>
                <c:pt idx="2603">
                  <c:v>40441</c:v>
                </c:pt>
                <c:pt idx="2604">
                  <c:v>40442</c:v>
                </c:pt>
                <c:pt idx="2605">
                  <c:v>40443</c:v>
                </c:pt>
                <c:pt idx="2606">
                  <c:v>40444</c:v>
                </c:pt>
                <c:pt idx="2607">
                  <c:v>40445</c:v>
                </c:pt>
                <c:pt idx="2608">
                  <c:v>40448</c:v>
                </c:pt>
              </c:numCache>
            </c:numRef>
          </c:cat>
          <c:val>
            <c:numRef>
              <c:f>Sheet1!$D$7:$D$2615</c:f>
              <c:numCache>
                <c:formatCode>General</c:formatCode>
                <c:ptCount val="2609"/>
                <c:pt idx="0">
                  <c:v>0.34844000000000014</c:v>
                </c:pt>
                <c:pt idx="1">
                  <c:v>0.34750000000000025</c:v>
                </c:pt>
                <c:pt idx="2">
                  <c:v>0.34750000000000025</c:v>
                </c:pt>
                <c:pt idx="3">
                  <c:v>0.34813000000000033</c:v>
                </c:pt>
                <c:pt idx="4">
                  <c:v>0.34593999999999986</c:v>
                </c:pt>
                <c:pt idx="5">
                  <c:v>0.35187999999999969</c:v>
                </c:pt>
                <c:pt idx="6">
                  <c:v>0.34999999999999981</c:v>
                </c:pt>
                <c:pt idx="7">
                  <c:v>0.32936000000000037</c:v>
                </c:pt>
                <c:pt idx="8">
                  <c:v>0.32810999999999979</c:v>
                </c:pt>
                <c:pt idx="9">
                  <c:v>0.33061000000000013</c:v>
                </c:pt>
                <c:pt idx="10">
                  <c:v>0.33061000000000013</c:v>
                </c:pt>
                <c:pt idx="11">
                  <c:v>0.33249000000000012</c:v>
                </c:pt>
                <c:pt idx="12">
                  <c:v>0.31453000000000042</c:v>
                </c:pt>
                <c:pt idx="13">
                  <c:v>0.31500000000000045</c:v>
                </c:pt>
                <c:pt idx="14">
                  <c:v>0.31500000000000045</c:v>
                </c:pt>
                <c:pt idx="15">
                  <c:v>0.30781000000000003</c:v>
                </c:pt>
                <c:pt idx="16">
                  <c:v>0.30156000000000033</c:v>
                </c:pt>
                <c:pt idx="17">
                  <c:v>0.30016000000000004</c:v>
                </c:pt>
                <c:pt idx="18">
                  <c:v>0.29750000000000032</c:v>
                </c:pt>
                <c:pt idx="19">
                  <c:v>0.29625000000000057</c:v>
                </c:pt>
                <c:pt idx="20">
                  <c:v>0.29750000000000032</c:v>
                </c:pt>
                <c:pt idx="21">
                  <c:v>0.29500000000000004</c:v>
                </c:pt>
                <c:pt idx="22">
                  <c:v>0.29625000000000057</c:v>
                </c:pt>
                <c:pt idx="23">
                  <c:v>0.29500000000000004</c:v>
                </c:pt>
                <c:pt idx="24">
                  <c:v>0.29563000000000006</c:v>
                </c:pt>
                <c:pt idx="25">
                  <c:v>0.29625000000000057</c:v>
                </c:pt>
                <c:pt idx="26">
                  <c:v>0.2800000000000003</c:v>
                </c:pt>
                <c:pt idx="27">
                  <c:v>0.27625000000000011</c:v>
                </c:pt>
                <c:pt idx="28">
                  <c:v>0.27063000000000059</c:v>
                </c:pt>
                <c:pt idx="29">
                  <c:v>0.26500000000000057</c:v>
                </c:pt>
                <c:pt idx="30">
                  <c:v>0.26374999999999998</c:v>
                </c:pt>
                <c:pt idx="31">
                  <c:v>0.26500000000000057</c:v>
                </c:pt>
                <c:pt idx="32">
                  <c:v>0.26250000000000018</c:v>
                </c:pt>
                <c:pt idx="33">
                  <c:v>0.25875000000000004</c:v>
                </c:pt>
                <c:pt idx="34">
                  <c:v>0.25</c:v>
                </c:pt>
                <c:pt idx="35">
                  <c:v>0.23750000000000071</c:v>
                </c:pt>
                <c:pt idx="36">
                  <c:v>0.21438000000000024</c:v>
                </c:pt>
                <c:pt idx="37">
                  <c:v>0.21156000000000041</c:v>
                </c:pt>
                <c:pt idx="38">
                  <c:v>0.21063000000000009</c:v>
                </c:pt>
                <c:pt idx="39">
                  <c:v>0.21469000000000008</c:v>
                </c:pt>
                <c:pt idx="40">
                  <c:v>0.21063000000000009</c:v>
                </c:pt>
                <c:pt idx="41">
                  <c:v>0.21</c:v>
                </c:pt>
                <c:pt idx="42">
                  <c:v>0.31874999999999976</c:v>
                </c:pt>
                <c:pt idx="43">
                  <c:v>0.31874999999999976</c:v>
                </c:pt>
                <c:pt idx="44">
                  <c:v>0.31250000000000006</c:v>
                </c:pt>
                <c:pt idx="45">
                  <c:v>0.30562999999999996</c:v>
                </c:pt>
                <c:pt idx="46">
                  <c:v>0.29530999999999991</c:v>
                </c:pt>
                <c:pt idx="47">
                  <c:v>0.29030999999999996</c:v>
                </c:pt>
                <c:pt idx="48">
                  <c:v>0.27874999999999966</c:v>
                </c:pt>
                <c:pt idx="49">
                  <c:v>0.26874999999999982</c:v>
                </c:pt>
                <c:pt idx="50">
                  <c:v>0.24624999999999991</c:v>
                </c:pt>
                <c:pt idx="51">
                  <c:v>0.24874999999999942</c:v>
                </c:pt>
                <c:pt idx="52">
                  <c:v>0.27789999999999987</c:v>
                </c:pt>
                <c:pt idx="53">
                  <c:v>0.27914999999999962</c:v>
                </c:pt>
                <c:pt idx="54">
                  <c:v>0.27789999999999987</c:v>
                </c:pt>
                <c:pt idx="55">
                  <c:v>0.27664999999999923</c:v>
                </c:pt>
                <c:pt idx="56">
                  <c:v>0.28039999999999937</c:v>
                </c:pt>
                <c:pt idx="57">
                  <c:v>0.29349999999999993</c:v>
                </c:pt>
                <c:pt idx="58">
                  <c:v>0.28974999999999984</c:v>
                </c:pt>
                <c:pt idx="59">
                  <c:v>0.28725000000000028</c:v>
                </c:pt>
                <c:pt idx="60">
                  <c:v>0.2509999999999995</c:v>
                </c:pt>
                <c:pt idx="61">
                  <c:v>0.14396999999999952</c:v>
                </c:pt>
                <c:pt idx="62">
                  <c:v>0.16437999999999955</c:v>
                </c:pt>
                <c:pt idx="63">
                  <c:v>0.16437999999999955</c:v>
                </c:pt>
                <c:pt idx="64">
                  <c:v>0.16437999999999955</c:v>
                </c:pt>
                <c:pt idx="65">
                  <c:v>0.18952999999999956</c:v>
                </c:pt>
                <c:pt idx="66">
                  <c:v>0.19827999999999962</c:v>
                </c:pt>
                <c:pt idx="67">
                  <c:v>0.20906000000000005</c:v>
                </c:pt>
                <c:pt idx="68">
                  <c:v>0.20906000000000005</c:v>
                </c:pt>
                <c:pt idx="69">
                  <c:v>0.21530999999999972</c:v>
                </c:pt>
                <c:pt idx="70">
                  <c:v>0.21327999999999928</c:v>
                </c:pt>
                <c:pt idx="71">
                  <c:v>0.15921999999999953</c:v>
                </c:pt>
                <c:pt idx="72">
                  <c:v>0.2835599999999997</c:v>
                </c:pt>
                <c:pt idx="73">
                  <c:v>0.26215999999999984</c:v>
                </c:pt>
                <c:pt idx="74">
                  <c:v>0.26731000000000021</c:v>
                </c:pt>
                <c:pt idx="75">
                  <c:v>0.28606000000000004</c:v>
                </c:pt>
                <c:pt idx="76">
                  <c:v>0.28949999999999948</c:v>
                </c:pt>
                <c:pt idx="77">
                  <c:v>0.34574999999999989</c:v>
                </c:pt>
                <c:pt idx="78">
                  <c:v>0.33762999999999999</c:v>
                </c:pt>
                <c:pt idx="79">
                  <c:v>0.33638000000000023</c:v>
                </c:pt>
                <c:pt idx="80">
                  <c:v>0.33387999999999995</c:v>
                </c:pt>
                <c:pt idx="81">
                  <c:v>0.32371999999999995</c:v>
                </c:pt>
                <c:pt idx="82">
                  <c:v>0.30388000000000043</c:v>
                </c:pt>
                <c:pt idx="83">
                  <c:v>0.30419000000000018</c:v>
                </c:pt>
                <c:pt idx="84">
                  <c:v>0.28872000000000059</c:v>
                </c:pt>
                <c:pt idx="85">
                  <c:v>0.2698100000000006</c:v>
                </c:pt>
                <c:pt idx="86">
                  <c:v>0.2710600000000003</c:v>
                </c:pt>
                <c:pt idx="87">
                  <c:v>0.24687999999999999</c:v>
                </c:pt>
                <c:pt idx="88">
                  <c:v>0.23780999999999966</c:v>
                </c:pt>
                <c:pt idx="89">
                  <c:v>0.23374999999999974</c:v>
                </c:pt>
                <c:pt idx="90">
                  <c:v>0.22405999999999973</c:v>
                </c:pt>
                <c:pt idx="91">
                  <c:v>0.21905999999999984</c:v>
                </c:pt>
                <c:pt idx="92">
                  <c:v>0.22250000000000017</c:v>
                </c:pt>
                <c:pt idx="93">
                  <c:v>0.23313000000000006</c:v>
                </c:pt>
                <c:pt idx="94">
                  <c:v>0.22999999999999959</c:v>
                </c:pt>
                <c:pt idx="95">
                  <c:v>0.22750000000000006</c:v>
                </c:pt>
                <c:pt idx="96">
                  <c:v>0.22750000000000006</c:v>
                </c:pt>
                <c:pt idx="97">
                  <c:v>0.28890999999999967</c:v>
                </c:pt>
                <c:pt idx="98">
                  <c:v>0.28390999999999977</c:v>
                </c:pt>
                <c:pt idx="99">
                  <c:v>0.26124999999999959</c:v>
                </c:pt>
                <c:pt idx="100">
                  <c:v>0.26124999999999959</c:v>
                </c:pt>
                <c:pt idx="101">
                  <c:v>0.27374999999999977</c:v>
                </c:pt>
                <c:pt idx="102">
                  <c:v>0.23674999999999982</c:v>
                </c:pt>
                <c:pt idx="103">
                  <c:v>0.22550000000000028</c:v>
                </c:pt>
                <c:pt idx="104">
                  <c:v>0.22675000000000003</c:v>
                </c:pt>
                <c:pt idx="105">
                  <c:v>0.21300000000000011</c:v>
                </c:pt>
                <c:pt idx="106">
                  <c:v>0.19284000000000037</c:v>
                </c:pt>
                <c:pt idx="107">
                  <c:v>0.25504000000000016</c:v>
                </c:pt>
                <c:pt idx="108">
                  <c:v>0.23519999999999988</c:v>
                </c:pt>
                <c:pt idx="109">
                  <c:v>0.22832999999999973</c:v>
                </c:pt>
                <c:pt idx="110">
                  <c:v>0.18458000000000041</c:v>
                </c:pt>
                <c:pt idx="111">
                  <c:v>0.18972999999999998</c:v>
                </c:pt>
                <c:pt idx="112">
                  <c:v>0.27327999999999986</c:v>
                </c:pt>
                <c:pt idx="113">
                  <c:v>0.26438000000000011</c:v>
                </c:pt>
                <c:pt idx="114">
                  <c:v>0.26062999999999997</c:v>
                </c:pt>
                <c:pt idx="115">
                  <c:v>0.26125000000000043</c:v>
                </c:pt>
                <c:pt idx="116">
                  <c:v>0.25438000000000033</c:v>
                </c:pt>
                <c:pt idx="117">
                  <c:v>0.26617999999999947</c:v>
                </c:pt>
                <c:pt idx="118">
                  <c:v>0.26180000000000009</c:v>
                </c:pt>
                <c:pt idx="119">
                  <c:v>0.23851999999999943</c:v>
                </c:pt>
                <c:pt idx="120">
                  <c:v>0.20476999999999992</c:v>
                </c:pt>
                <c:pt idx="121">
                  <c:v>0.14304999999999973</c:v>
                </c:pt>
                <c:pt idx="122">
                  <c:v>0.21950000000000006</c:v>
                </c:pt>
                <c:pt idx="123">
                  <c:v>0.2182500000000003</c:v>
                </c:pt>
                <c:pt idx="124">
                  <c:v>0.23075000000000045</c:v>
                </c:pt>
                <c:pt idx="125">
                  <c:v>0.23324999999999999</c:v>
                </c:pt>
                <c:pt idx="126">
                  <c:v>0.22575000000000059</c:v>
                </c:pt>
                <c:pt idx="127">
                  <c:v>0.27219000000000015</c:v>
                </c:pt>
                <c:pt idx="128">
                  <c:v>0.26968999999999987</c:v>
                </c:pt>
                <c:pt idx="129">
                  <c:v>0.27187999999999957</c:v>
                </c:pt>
                <c:pt idx="130">
                  <c:v>0.29875000000000007</c:v>
                </c:pt>
                <c:pt idx="131">
                  <c:v>0.29999999999999988</c:v>
                </c:pt>
                <c:pt idx="132">
                  <c:v>0.23441000000000048</c:v>
                </c:pt>
                <c:pt idx="133">
                  <c:v>0.20800000000000021</c:v>
                </c:pt>
                <c:pt idx="134">
                  <c:v>0.20800000000000021</c:v>
                </c:pt>
                <c:pt idx="135">
                  <c:v>0.18158999999999995</c:v>
                </c:pt>
                <c:pt idx="136">
                  <c:v>0.17034000000000041</c:v>
                </c:pt>
                <c:pt idx="137">
                  <c:v>0.24406000000000022</c:v>
                </c:pt>
                <c:pt idx="138">
                  <c:v>0.23531000000000016</c:v>
                </c:pt>
                <c:pt idx="139">
                  <c:v>0.21905999999999984</c:v>
                </c:pt>
                <c:pt idx="140">
                  <c:v>0.17609000000000033</c:v>
                </c:pt>
                <c:pt idx="141">
                  <c:v>0.20281000000000041</c:v>
                </c:pt>
                <c:pt idx="142">
                  <c:v>0.20281000000000041</c:v>
                </c:pt>
                <c:pt idx="143">
                  <c:v>0.20281000000000041</c:v>
                </c:pt>
                <c:pt idx="144">
                  <c:v>0.24813000000000066</c:v>
                </c:pt>
                <c:pt idx="145">
                  <c:v>0.24687999999999999</c:v>
                </c:pt>
                <c:pt idx="146">
                  <c:v>0.15343999999999985</c:v>
                </c:pt>
                <c:pt idx="147">
                  <c:v>0.15516000000000041</c:v>
                </c:pt>
                <c:pt idx="148">
                  <c:v>0.15672000000000003</c:v>
                </c:pt>
                <c:pt idx="149">
                  <c:v>0.16624999999999984</c:v>
                </c:pt>
                <c:pt idx="150">
                  <c:v>0.16124999999999995</c:v>
                </c:pt>
                <c:pt idx="151">
                  <c:v>0.14796999999999996</c:v>
                </c:pt>
                <c:pt idx="152">
                  <c:v>0.22631999999999944</c:v>
                </c:pt>
                <c:pt idx="153">
                  <c:v>0.23006999999999958</c:v>
                </c:pt>
                <c:pt idx="154">
                  <c:v>0.23647999999999939</c:v>
                </c:pt>
                <c:pt idx="155">
                  <c:v>0.21897999999999931</c:v>
                </c:pt>
                <c:pt idx="156">
                  <c:v>0.21741000000000016</c:v>
                </c:pt>
                <c:pt idx="157">
                  <c:v>0.20272999999999988</c:v>
                </c:pt>
                <c:pt idx="158">
                  <c:v>0.20272999999999988</c:v>
                </c:pt>
                <c:pt idx="159">
                  <c:v>0.13835</c:v>
                </c:pt>
                <c:pt idx="160">
                  <c:v>0.12834999999999933</c:v>
                </c:pt>
                <c:pt idx="161">
                  <c:v>9.5689999999999428E-2</c:v>
                </c:pt>
                <c:pt idx="162">
                  <c:v>0.17952999999999977</c:v>
                </c:pt>
                <c:pt idx="163">
                  <c:v>0.19249999999999995</c:v>
                </c:pt>
                <c:pt idx="164">
                  <c:v>0.19625000000000006</c:v>
                </c:pt>
                <c:pt idx="165">
                  <c:v>0.18836000000000033</c:v>
                </c:pt>
                <c:pt idx="166">
                  <c:v>0.16983999999999982</c:v>
                </c:pt>
                <c:pt idx="167">
                  <c:v>0.20077999999999996</c:v>
                </c:pt>
                <c:pt idx="168">
                  <c:v>0.20875000000000021</c:v>
                </c:pt>
                <c:pt idx="169">
                  <c:v>0.20219000000000076</c:v>
                </c:pt>
                <c:pt idx="170">
                  <c:v>0.1984400000000007</c:v>
                </c:pt>
                <c:pt idx="171">
                  <c:v>0.19375000000000056</c:v>
                </c:pt>
                <c:pt idx="172">
                  <c:v>0.20594000000000004</c:v>
                </c:pt>
                <c:pt idx="173">
                  <c:v>0.20594000000000004</c:v>
                </c:pt>
                <c:pt idx="174">
                  <c:v>0.22750000000000006</c:v>
                </c:pt>
                <c:pt idx="175">
                  <c:v>0.23500000000000035</c:v>
                </c:pt>
                <c:pt idx="176">
                  <c:v>0.23875000000000046</c:v>
                </c:pt>
                <c:pt idx="177">
                  <c:v>0.22750000000000006</c:v>
                </c:pt>
                <c:pt idx="178">
                  <c:v>0.22000000000000067</c:v>
                </c:pt>
                <c:pt idx="179">
                  <c:v>0.22625000000000031</c:v>
                </c:pt>
                <c:pt idx="180">
                  <c:v>0.22625000000000031</c:v>
                </c:pt>
                <c:pt idx="181">
                  <c:v>0.16425000000000003</c:v>
                </c:pt>
                <c:pt idx="182">
                  <c:v>0.16300000000000028</c:v>
                </c:pt>
                <c:pt idx="183">
                  <c:v>0.16175000000000053</c:v>
                </c:pt>
                <c:pt idx="184">
                  <c:v>0.21191000000000051</c:v>
                </c:pt>
                <c:pt idx="185">
                  <c:v>0.23331000000000038</c:v>
                </c:pt>
                <c:pt idx="186">
                  <c:v>0.21175000000000035</c:v>
                </c:pt>
                <c:pt idx="187">
                  <c:v>0.1842500000000005</c:v>
                </c:pt>
                <c:pt idx="188">
                  <c:v>0.16300000000000028</c:v>
                </c:pt>
                <c:pt idx="189">
                  <c:v>0.16549999999999981</c:v>
                </c:pt>
                <c:pt idx="190">
                  <c:v>0.16924999999999996</c:v>
                </c:pt>
                <c:pt idx="191">
                  <c:v>0.17550000000000043</c:v>
                </c:pt>
                <c:pt idx="192">
                  <c:v>0.20675000000000043</c:v>
                </c:pt>
                <c:pt idx="193">
                  <c:v>0.20675000000000043</c:v>
                </c:pt>
                <c:pt idx="194">
                  <c:v>0.20425000000000004</c:v>
                </c:pt>
                <c:pt idx="195">
                  <c:v>0.20675000000000043</c:v>
                </c:pt>
                <c:pt idx="196">
                  <c:v>0.2105000000000006</c:v>
                </c:pt>
                <c:pt idx="197">
                  <c:v>0.19391000000000075</c:v>
                </c:pt>
                <c:pt idx="198">
                  <c:v>0.1854700000000005</c:v>
                </c:pt>
                <c:pt idx="199">
                  <c:v>0.18797000000000003</c:v>
                </c:pt>
                <c:pt idx="200">
                  <c:v>0.19155999999999998</c:v>
                </c:pt>
                <c:pt idx="201">
                  <c:v>0.17938000000000009</c:v>
                </c:pt>
                <c:pt idx="202">
                  <c:v>0.19174999999999992</c:v>
                </c:pt>
                <c:pt idx="203">
                  <c:v>0.18675000000000003</c:v>
                </c:pt>
                <c:pt idx="204">
                  <c:v>0.18675000000000003</c:v>
                </c:pt>
                <c:pt idx="205">
                  <c:v>0.17613000000000056</c:v>
                </c:pt>
                <c:pt idx="206">
                  <c:v>0.17675000000000021</c:v>
                </c:pt>
                <c:pt idx="207">
                  <c:v>0.18926999999999966</c:v>
                </c:pt>
                <c:pt idx="208">
                  <c:v>0.19426999999999955</c:v>
                </c:pt>
                <c:pt idx="209">
                  <c:v>0.19051999999999941</c:v>
                </c:pt>
                <c:pt idx="210">
                  <c:v>0.17676999999999946</c:v>
                </c:pt>
                <c:pt idx="211">
                  <c:v>0.16770999999999964</c:v>
                </c:pt>
                <c:pt idx="212">
                  <c:v>0.20000000000000021</c:v>
                </c:pt>
                <c:pt idx="213">
                  <c:v>0.20374999999999946</c:v>
                </c:pt>
                <c:pt idx="214">
                  <c:v>0.20749999999999963</c:v>
                </c:pt>
                <c:pt idx="215">
                  <c:v>0.21499999999999991</c:v>
                </c:pt>
                <c:pt idx="216">
                  <c:v>0.21624999999999966</c:v>
                </c:pt>
                <c:pt idx="217">
                  <c:v>0.20000000000000021</c:v>
                </c:pt>
                <c:pt idx="218">
                  <c:v>0.20124999999999996</c:v>
                </c:pt>
                <c:pt idx="219">
                  <c:v>0.20624999999999988</c:v>
                </c:pt>
                <c:pt idx="220">
                  <c:v>0.21</c:v>
                </c:pt>
                <c:pt idx="221">
                  <c:v>0.21</c:v>
                </c:pt>
                <c:pt idx="222">
                  <c:v>0.21924999999999978</c:v>
                </c:pt>
                <c:pt idx="223">
                  <c:v>0.19472000000000025</c:v>
                </c:pt>
                <c:pt idx="224">
                  <c:v>0.15799999999999953</c:v>
                </c:pt>
                <c:pt idx="225">
                  <c:v>0.15299999999999964</c:v>
                </c:pt>
                <c:pt idx="226">
                  <c:v>0.11799999999999945</c:v>
                </c:pt>
                <c:pt idx="227">
                  <c:v>0.19749999999999984</c:v>
                </c:pt>
                <c:pt idx="228">
                  <c:v>0.18843999999999997</c:v>
                </c:pt>
                <c:pt idx="229">
                  <c:v>0.1834400000000001</c:v>
                </c:pt>
                <c:pt idx="230">
                  <c:v>0.19875000000000045</c:v>
                </c:pt>
                <c:pt idx="231">
                  <c:v>0.21093999999999993</c:v>
                </c:pt>
                <c:pt idx="232">
                  <c:v>0.18109000000000022</c:v>
                </c:pt>
                <c:pt idx="233">
                  <c:v>0.17499999999999988</c:v>
                </c:pt>
                <c:pt idx="234">
                  <c:v>0.17734000000000008</c:v>
                </c:pt>
                <c:pt idx="235">
                  <c:v>0.18218999999999941</c:v>
                </c:pt>
                <c:pt idx="236">
                  <c:v>0.19874999999999959</c:v>
                </c:pt>
                <c:pt idx="237">
                  <c:v>0.19625000000000006</c:v>
                </c:pt>
                <c:pt idx="238">
                  <c:v>0.19625000000000006</c:v>
                </c:pt>
                <c:pt idx="239">
                  <c:v>0.18374999999999991</c:v>
                </c:pt>
                <c:pt idx="240">
                  <c:v>0.17499999999999988</c:v>
                </c:pt>
                <c:pt idx="241">
                  <c:v>0.15249999999999991</c:v>
                </c:pt>
                <c:pt idx="242">
                  <c:v>0.22374999999999995</c:v>
                </c:pt>
                <c:pt idx="243">
                  <c:v>0.21593999999999985</c:v>
                </c:pt>
                <c:pt idx="244">
                  <c:v>0.20406000000000016</c:v>
                </c:pt>
                <c:pt idx="245">
                  <c:v>0.20702999999999963</c:v>
                </c:pt>
                <c:pt idx="246">
                  <c:v>0.17999999999999977</c:v>
                </c:pt>
                <c:pt idx="247">
                  <c:v>0.19550000000000003</c:v>
                </c:pt>
                <c:pt idx="248">
                  <c:v>0.17863000000000009</c:v>
                </c:pt>
                <c:pt idx="249">
                  <c:v>0.18862999999999988</c:v>
                </c:pt>
                <c:pt idx="250">
                  <c:v>0.1047200000000004</c:v>
                </c:pt>
                <c:pt idx="251">
                  <c:v>0.10550000000000016</c:v>
                </c:pt>
                <c:pt idx="252">
                  <c:v>0.22515999999999983</c:v>
                </c:pt>
                <c:pt idx="253">
                  <c:v>0.20906000000000005</c:v>
                </c:pt>
                <c:pt idx="254">
                  <c:v>0.14984000000000022</c:v>
                </c:pt>
                <c:pt idx="255">
                  <c:v>0.10719000000000013</c:v>
                </c:pt>
                <c:pt idx="256">
                  <c:v>-4.9999999999998943E-3</c:v>
                </c:pt>
                <c:pt idx="257">
                  <c:v>0.21051000000000022</c:v>
                </c:pt>
                <c:pt idx="258">
                  <c:v>0.21159999999999982</c:v>
                </c:pt>
                <c:pt idx="259">
                  <c:v>0.19285000000000002</c:v>
                </c:pt>
                <c:pt idx="260">
                  <c:v>0.19660000000000014</c:v>
                </c:pt>
                <c:pt idx="261">
                  <c:v>0.20535000000000014</c:v>
                </c:pt>
                <c:pt idx="262">
                  <c:v>0.19756000000000024</c:v>
                </c:pt>
                <c:pt idx="263">
                  <c:v>0.20881000000000063</c:v>
                </c:pt>
                <c:pt idx="264">
                  <c:v>0.21100000000000033</c:v>
                </c:pt>
                <c:pt idx="265">
                  <c:v>0.17724999999999994</c:v>
                </c:pt>
                <c:pt idx="266">
                  <c:v>0.16975000000000054</c:v>
                </c:pt>
                <c:pt idx="267">
                  <c:v>0.27499999999999952</c:v>
                </c:pt>
                <c:pt idx="268">
                  <c:v>0.26483999999999958</c:v>
                </c:pt>
                <c:pt idx="269">
                  <c:v>0.24969000000000022</c:v>
                </c:pt>
                <c:pt idx="270">
                  <c:v>0.26609000000000016</c:v>
                </c:pt>
                <c:pt idx="271">
                  <c:v>0.26999999999999963</c:v>
                </c:pt>
                <c:pt idx="272">
                  <c:v>0.2495000000000003</c:v>
                </c:pt>
                <c:pt idx="273">
                  <c:v>0.24684000000000064</c:v>
                </c:pt>
                <c:pt idx="274">
                  <c:v>0.24450000000000041</c:v>
                </c:pt>
                <c:pt idx="275">
                  <c:v>0.21044000000000024</c:v>
                </c:pt>
                <c:pt idx="276">
                  <c:v>0.20075000000000021</c:v>
                </c:pt>
                <c:pt idx="277">
                  <c:v>0.21049999999999974</c:v>
                </c:pt>
                <c:pt idx="278">
                  <c:v>0.20300000000000029</c:v>
                </c:pt>
                <c:pt idx="279">
                  <c:v>0.2067499999999996</c:v>
                </c:pt>
                <c:pt idx="280">
                  <c:v>0.18675000000000003</c:v>
                </c:pt>
                <c:pt idx="281">
                  <c:v>0.13096999999999961</c:v>
                </c:pt>
                <c:pt idx="282">
                  <c:v>0.17206999999999975</c:v>
                </c:pt>
                <c:pt idx="283">
                  <c:v>0.15784999999999988</c:v>
                </c:pt>
                <c:pt idx="284">
                  <c:v>0.11159999999999926</c:v>
                </c:pt>
                <c:pt idx="285">
                  <c:v>6.2850000000000086E-2</c:v>
                </c:pt>
                <c:pt idx="286">
                  <c:v>3.7849999999999731E-2</c:v>
                </c:pt>
                <c:pt idx="287">
                  <c:v>0.18775000000000033</c:v>
                </c:pt>
                <c:pt idx="288">
                  <c:v>0.13088000000000033</c:v>
                </c:pt>
                <c:pt idx="289">
                  <c:v>0.10400000000000009</c:v>
                </c:pt>
                <c:pt idx="290">
                  <c:v>4.4310000000000314E-2</c:v>
                </c:pt>
                <c:pt idx="291">
                  <c:v>5.2750000000000526E-2</c:v>
                </c:pt>
                <c:pt idx="292">
                  <c:v>0.18217999999999979</c:v>
                </c:pt>
                <c:pt idx="293">
                  <c:v>0.17795999999999973</c:v>
                </c:pt>
                <c:pt idx="294">
                  <c:v>0.1571799999999999</c:v>
                </c:pt>
                <c:pt idx="295">
                  <c:v>0.1896800000000001</c:v>
                </c:pt>
                <c:pt idx="296">
                  <c:v>0.21905999999999984</c:v>
                </c:pt>
                <c:pt idx="297">
                  <c:v>0.21160999999999988</c:v>
                </c:pt>
                <c:pt idx="298">
                  <c:v>0.20535999999999976</c:v>
                </c:pt>
                <c:pt idx="299">
                  <c:v>0.15505000000000016</c:v>
                </c:pt>
                <c:pt idx="300">
                  <c:v>0.14285999999999976</c:v>
                </c:pt>
                <c:pt idx="301">
                  <c:v>0.15723999999999988</c:v>
                </c:pt>
                <c:pt idx="302">
                  <c:v>0.18277000000000013</c:v>
                </c:pt>
                <c:pt idx="303">
                  <c:v>0.18527000000000007</c:v>
                </c:pt>
                <c:pt idx="304">
                  <c:v>0.2068300000000001</c:v>
                </c:pt>
                <c:pt idx="305">
                  <c:v>0.21072999999999989</c:v>
                </c:pt>
                <c:pt idx="306">
                  <c:v>0.24214000000000005</c:v>
                </c:pt>
                <c:pt idx="307">
                  <c:v>0.21688999999999983</c:v>
                </c:pt>
                <c:pt idx="308">
                  <c:v>0.21188999999999991</c:v>
                </c:pt>
                <c:pt idx="309">
                  <c:v>0.19188999999999992</c:v>
                </c:pt>
                <c:pt idx="310">
                  <c:v>0.19064000000000017</c:v>
                </c:pt>
                <c:pt idx="311">
                  <c:v>0.22955000000000017</c:v>
                </c:pt>
                <c:pt idx="312">
                  <c:v>0.19072999999999987</c:v>
                </c:pt>
                <c:pt idx="313">
                  <c:v>0.18430999999999956</c:v>
                </c:pt>
                <c:pt idx="314">
                  <c:v>0.17650000000000035</c:v>
                </c:pt>
                <c:pt idx="315">
                  <c:v>0.17930999999999966</c:v>
                </c:pt>
                <c:pt idx="316">
                  <c:v>0.18807000000000021</c:v>
                </c:pt>
                <c:pt idx="317">
                  <c:v>0.20161000000000009</c:v>
                </c:pt>
                <c:pt idx="318">
                  <c:v>0.19661000000000023</c:v>
                </c:pt>
                <c:pt idx="319">
                  <c:v>0.18927000000000008</c:v>
                </c:pt>
                <c:pt idx="320">
                  <c:v>0.20285999999999985</c:v>
                </c:pt>
                <c:pt idx="321">
                  <c:v>0.20285999999999985</c:v>
                </c:pt>
                <c:pt idx="322">
                  <c:v>0.17313000000000001</c:v>
                </c:pt>
                <c:pt idx="323">
                  <c:v>0.18031</c:v>
                </c:pt>
                <c:pt idx="324">
                  <c:v>0.18031</c:v>
                </c:pt>
                <c:pt idx="325">
                  <c:v>0.18031</c:v>
                </c:pt>
                <c:pt idx="326">
                  <c:v>0.20344000000000012</c:v>
                </c:pt>
                <c:pt idx="327">
                  <c:v>0.22648000000000049</c:v>
                </c:pt>
                <c:pt idx="328">
                  <c:v>0.23554000000000033</c:v>
                </c:pt>
                <c:pt idx="329">
                  <c:v>0.23554000000000033</c:v>
                </c:pt>
                <c:pt idx="330">
                  <c:v>0.1931200000000004</c:v>
                </c:pt>
                <c:pt idx="331">
                  <c:v>0.15679000000000001</c:v>
                </c:pt>
                <c:pt idx="332">
                  <c:v>0.23390999999999987</c:v>
                </c:pt>
                <c:pt idx="333">
                  <c:v>0.26313000000000025</c:v>
                </c:pt>
                <c:pt idx="334">
                  <c:v>0.26188000000000061</c:v>
                </c:pt>
                <c:pt idx="335">
                  <c:v>0.28718000000000027</c:v>
                </c:pt>
                <c:pt idx="336">
                  <c:v>0.26188000000000061</c:v>
                </c:pt>
                <c:pt idx="337">
                  <c:v>0.16838000000000045</c:v>
                </c:pt>
                <c:pt idx="338">
                  <c:v>0.14915999999999974</c:v>
                </c:pt>
                <c:pt idx="339">
                  <c:v>0.15150000000000002</c:v>
                </c:pt>
                <c:pt idx="340">
                  <c:v>0.15400000000000039</c:v>
                </c:pt>
                <c:pt idx="341">
                  <c:v>0.13681999999999975</c:v>
                </c:pt>
                <c:pt idx="342">
                  <c:v>0.16454000000000019</c:v>
                </c:pt>
                <c:pt idx="343">
                  <c:v>0.15454000000000037</c:v>
                </c:pt>
                <c:pt idx="344">
                  <c:v>0.16360999999999984</c:v>
                </c:pt>
                <c:pt idx="345">
                  <c:v>0.16219999999999993</c:v>
                </c:pt>
                <c:pt idx="346">
                  <c:v>0.14758000000000004</c:v>
                </c:pt>
                <c:pt idx="347">
                  <c:v>0.14381999999999986</c:v>
                </c:pt>
                <c:pt idx="348">
                  <c:v>0.15132000000000015</c:v>
                </c:pt>
                <c:pt idx="349">
                  <c:v>0.1500700000000004</c:v>
                </c:pt>
                <c:pt idx="350">
                  <c:v>0.1610000000000005</c:v>
                </c:pt>
                <c:pt idx="351">
                  <c:v>0.17100000000000026</c:v>
                </c:pt>
                <c:pt idx="352">
                  <c:v>0.16426000000000057</c:v>
                </c:pt>
                <c:pt idx="353">
                  <c:v>0.16051000000000043</c:v>
                </c:pt>
                <c:pt idx="354">
                  <c:v>0.1464499999999998</c:v>
                </c:pt>
                <c:pt idx="355">
                  <c:v>0.15362999999999971</c:v>
                </c:pt>
                <c:pt idx="356">
                  <c:v>0.1423800000000002</c:v>
                </c:pt>
                <c:pt idx="357">
                  <c:v>0.16132000000000038</c:v>
                </c:pt>
                <c:pt idx="358">
                  <c:v>0.17099999999999987</c:v>
                </c:pt>
                <c:pt idx="359">
                  <c:v>0.19163000000000041</c:v>
                </c:pt>
                <c:pt idx="360">
                  <c:v>0.17880999999999991</c:v>
                </c:pt>
                <c:pt idx="361">
                  <c:v>0.16632000000000027</c:v>
                </c:pt>
                <c:pt idx="362">
                  <c:v>0.13215000000000018</c:v>
                </c:pt>
                <c:pt idx="363">
                  <c:v>0.14362999999999992</c:v>
                </c:pt>
                <c:pt idx="364">
                  <c:v>0.13363000000000014</c:v>
                </c:pt>
                <c:pt idx="365">
                  <c:v>0.13363000000000014</c:v>
                </c:pt>
                <c:pt idx="366">
                  <c:v>0.13487999999999989</c:v>
                </c:pt>
                <c:pt idx="367">
                  <c:v>0.15010999999999974</c:v>
                </c:pt>
                <c:pt idx="368">
                  <c:v>0.15604999999999963</c:v>
                </c:pt>
                <c:pt idx="369">
                  <c:v>0.15761000000000006</c:v>
                </c:pt>
                <c:pt idx="370">
                  <c:v>0.15104999999999974</c:v>
                </c:pt>
                <c:pt idx="371">
                  <c:v>0.15230000000000035</c:v>
                </c:pt>
                <c:pt idx="372">
                  <c:v>0.12812999999999963</c:v>
                </c:pt>
                <c:pt idx="373">
                  <c:v>0.14813000000000009</c:v>
                </c:pt>
                <c:pt idx="374">
                  <c:v>0.15188000000000024</c:v>
                </c:pt>
                <c:pt idx="375">
                  <c:v>0.14813000000000009</c:v>
                </c:pt>
                <c:pt idx="376">
                  <c:v>0.1456299999999997</c:v>
                </c:pt>
                <c:pt idx="377">
                  <c:v>0.13796999999999973</c:v>
                </c:pt>
                <c:pt idx="378">
                  <c:v>0.14422999999999989</c:v>
                </c:pt>
                <c:pt idx="379">
                  <c:v>0.14718999999999971</c:v>
                </c:pt>
                <c:pt idx="380">
                  <c:v>0.15173000000000017</c:v>
                </c:pt>
                <c:pt idx="381">
                  <c:v>0.15673000000000006</c:v>
                </c:pt>
                <c:pt idx="382">
                  <c:v>0.14500000000000005</c:v>
                </c:pt>
                <c:pt idx="383">
                  <c:v>0.17249999999999993</c:v>
                </c:pt>
                <c:pt idx="384">
                  <c:v>0.18249999999999972</c:v>
                </c:pt>
                <c:pt idx="385">
                  <c:v>0.18781000000000028</c:v>
                </c:pt>
                <c:pt idx="386">
                  <c:v>0.20999999999999958</c:v>
                </c:pt>
                <c:pt idx="387">
                  <c:v>0.11613000000000009</c:v>
                </c:pt>
                <c:pt idx="388">
                  <c:v>0.14268999999999998</c:v>
                </c:pt>
                <c:pt idx="389">
                  <c:v>0.13783999999999974</c:v>
                </c:pt>
                <c:pt idx="390">
                  <c:v>0.11613000000000009</c:v>
                </c:pt>
                <c:pt idx="391">
                  <c:v>0.14688000000000034</c:v>
                </c:pt>
                <c:pt idx="392">
                  <c:v>0.14688000000000034</c:v>
                </c:pt>
                <c:pt idx="393">
                  <c:v>0.14688000000000034</c:v>
                </c:pt>
                <c:pt idx="394">
                  <c:v>0.16375000000000031</c:v>
                </c:pt>
                <c:pt idx="395">
                  <c:v>0.16969000000000017</c:v>
                </c:pt>
                <c:pt idx="396">
                  <c:v>0.17109000000000041</c:v>
                </c:pt>
                <c:pt idx="397">
                  <c:v>0.15417000000000058</c:v>
                </c:pt>
                <c:pt idx="398">
                  <c:v>0.14822999999999989</c:v>
                </c:pt>
                <c:pt idx="399">
                  <c:v>0.15167000000000019</c:v>
                </c:pt>
                <c:pt idx="400">
                  <c:v>0.1266700000000007</c:v>
                </c:pt>
                <c:pt idx="401">
                  <c:v>0.1229200000000006</c:v>
                </c:pt>
                <c:pt idx="402">
                  <c:v>0.14095999999999978</c:v>
                </c:pt>
                <c:pt idx="403">
                  <c:v>0.13720999999999964</c:v>
                </c:pt>
                <c:pt idx="404">
                  <c:v>0.14173999999999956</c:v>
                </c:pt>
                <c:pt idx="405">
                  <c:v>0.1459599999999997</c:v>
                </c:pt>
                <c:pt idx="406">
                  <c:v>0.14893000000000003</c:v>
                </c:pt>
                <c:pt idx="407">
                  <c:v>0.17075999999999961</c:v>
                </c:pt>
                <c:pt idx="408">
                  <c:v>0.16934999999999975</c:v>
                </c:pt>
                <c:pt idx="409">
                  <c:v>0.16981999999999969</c:v>
                </c:pt>
                <c:pt idx="410">
                  <c:v>0.17107000000000028</c:v>
                </c:pt>
                <c:pt idx="411">
                  <c:v>0.16387999999999983</c:v>
                </c:pt>
                <c:pt idx="412">
                  <c:v>0.17453000000000032</c:v>
                </c:pt>
                <c:pt idx="413">
                  <c:v>0.17155999999999993</c:v>
                </c:pt>
                <c:pt idx="414">
                  <c:v>0.17031000000000021</c:v>
                </c:pt>
                <c:pt idx="415">
                  <c:v>0.13812999999999986</c:v>
                </c:pt>
                <c:pt idx="416">
                  <c:v>0.14249999999999968</c:v>
                </c:pt>
                <c:pt idx="417">
                  <c:v>0.18062999999999987</c:v>
                </c:pt>
                <c:pt idx="418">
                  <c:v>0.18062999999999987</c:v>
                </c:pt>
                <c:pt idx="419">
                  <c:v>0.18250000000000013</c:v>
                </c:pt>
                <c:pt idx="420">
                  <c:v>0.18374999999999991</c:v>
                </c:pt>
                <c:pt idx="421">
                  <c:v>0.19827999999999962</c:v>
                </c:pt>
                <c:pt idx="422">
                  <c:v>0.1840299999999995</c:v>
                </c:pt>
                <c:pt idx="423">
                  <c:v>0.17700000000000007</c:v>
                </c:pt>
                <c:pt idx="424">
                  <c:v>0.17449999999999971</c:v>
                </c:pt>
                <c:pt idx="425">
                  <c:v>0.19450000000000017</c:v>
                </c:pt>
                <c:pt idx="426">
                  <c:v>0.19638000000000003</c:v>
                </c:pt>
                <c:pt idx="427">
                  <c:v>0.17445000000000024</c:v>
                </c:pt>
                <c:pt idx="428">
                  <c:v>0.18069999999999989</c:v>
                </c:pt>
                <c:pt idx="429">
                  <c:v>0.17445000000000024</c:v>
                </c:pt>
                <c:pt idx="430">
                  <c:v>0.16272999999999987</c:v>
                </c:pt>
                <c:pt idx="431">
                  <c:v>0.17820000000000039</c:v>
                </c:pt>
                <c:pt idx="432">
                  <c:v>0.15549000000000041</c:v>
                </c:pt>
                <c:pt idx="433">
                  <c:v>0.15924000000000052</c:v>
                </c:pt>
                <c:pt idx="434">
                  <c:v>0.15798999999999991</c:v>
                </c:pt>
                <c:pt idx="435">
                  <c:v>0.15424000000000065</c:v>
                </c:pt>
                <c:pt idx="436">
                  <c:v>0.16393000000000063</c:v>
                </c:pt>
                <c:pt idx="437">
                  <c:v>0.15017999999999976</c:v>
                </c:pt>
                <c:pt idx="438">
                  <c:v>0.15017999999999976</c:v>
                </c:pt>
                <c:pt idx="439">
                  <c:v>0.15017999999999976</c:v>
                </c:pt>
                <c:pt idx="440">
                  <c:v>0.17079999999999987</c:v>
                </c:pt>
                <c:pt idx="441">
                  <c:v>0.19439000000000031</c:v>
                </c:pt>
                <c:pt idx="442">
                  <c:v>0.14601000000000044</c:v>
                </c:pt>
                <c:pt idx="443">
                  <c:v>0.1394500000000001</c:v>
                </c:pt>
                <c:pt idx="444">
                  <c:v>0.13789000000000051</c:v>
                </c:pt>
                <c:pt idx="445">
                  <c:v>0.13694999999999974</c:v>
                </c:pt>
                <c:pt idx="446">
                  <c:v>0.14601000000000044</c:v>
                </c:pt>
                <c:pt idx="447">
                  <c:v>0.1630700000000003</c:v>
                </c:pt>
                <c:pt idx="448">
                  <c:v>0.1658800000000005</c:v>
                </c:pt>
                <c:pt idx="449">
                  <c:v>0.17494000000000037</c:v>
                </c:pt>
                <c:pt idx="450">
                  <c:v>0.16994000000000048</c:v>
                </c:pt>
                <c:pt idx="451">
                  <c:v>0.16213000000000036</c:v>
                </c:pt>
                <c:pt idx="452">
                  <c:v>0.13311000000000028</c:v>
                </c:pt>
                <c:pt idx="453">
                  <c:v>0.12514000000000003</c:v>
                </c:pt>
                <c:pt idx="454">
                  <c:v>0.11967000000000019</c:v>
                </c:pt>
                <c:pt idx="455">
                  <c:v>8.4360000000000226E-2</c:v>
                </c:pt>
                <c:pt idx="456">
                  <c:v>9.1860000000000511E-2</c:v>
                </c:pt>
                <c:pt idx="457">
                  <c:v>0.17655999999999986</c:v>
                </c:pt>
                <c:pt idx="458">
                  <c:v>0.17874999999999958</c:v>
                </c:pt>
                <c:pt idx="459">
                  <c:v>0.17953000000000022</c:v>
                </c:pt>
                <c:pt idx="460">
                  <c:v>0.18031</c:v>
                </c:pt>
                <c:pt idx="461">
                  <c:v>0.18000000000000019</c:v>
                </c:pt>
                <c:pt idx="462">
                  <c:v>0.16050000000000034</c:v>
                </c:pt>
                <c:pt idx="463">
                  <c:v>0.16299999999999987</c:v>
                </c:pt>
                <c:pt idx="464">
                  <c:v>0.15363000000000018</c:v>
                </c:pt>
                <c:pt idx="465">
                  <c:v>0.11299999999999999</c:v>
                </c:pt>
                <c:pt idx="466">
                  <c:v>0.1030000000000002</c:v>
                </c:pt>
                <c:pt idx="467">
                  <c:v>0.15437999999999974</c:v>
                </c:pt>
                <c:pt idx="468">
                  <c:v>0.14813000000000009</c:v>
                </c:pt>
                <c:pt idx="469">
                  <c:v>0.11016000000000051</c:v>
                </c:pt>
                <c:pt idx="470">
                  <c:v>0.1076600000000001</c:v>
                </c:pt>
                <c:pt idx="471">
                  <c:v>0.11031000000000013</c:v>
                </c:pt>
                <c:pt idx="472">
                  <c:v>0.15636999999999993</c:v>
                </c:pt>
                <c:pt idx="473">
                  <c:v>0.1451199999999995</c:v>
                </c:pt>
                <c:pt idx="474">
                  <c:v>0.1451199999999995</c:v>
                </c:pt>
                <c:pt idx="475">
                  <c:v>0.12386999999999969</c:v>
                </c:pt>
                <c:pt idx="476">
                  <c:v>0.11636999999999986</c:v>
                </c:pt>
                <c:pt idx="477">
                  <c:v>0.23000000000000004</c:v>
                </c:pt>
                <c:pt idx="478">
                  <c:v>0.23875000000000005</c:v>
                </c:pt>
                <c:pt idx="479">
                  <c:v>0.25250000000000039</c:v>
                </c:pt>
                <c:pt idx="480">
                  <c:v>0.25250000000000039</c:v>
                </c:pt>
                <c:pt idx="481">
                  <c:v>0.22750000000000006</c:v>
                </c:pt>
                <c:pt idx="482">
                  <c:v>0.22108999999999981</c:v>
                </c:pt>
                <c:pt idx="483">
                  <c:v>0.20664000000000018</c:v>
                </c:pt>
                <c:pt idx="484">
                  <c:v>0.21109000000000003</c:v>
                </c:pt>
                <c:pt idx="485">
                  <c:v>0.20733999999999989</c:v>
                </c:pt>
                <c:pt idx="486">
                  <c:v>0.20624999999999988</c:v>
                </c:pt>
                <c:pt idx="487">
                  <c:v>0.20384000000000005</c:v>
                </c:pt>
                <c:pt idx="488">
                  <c:v>0.20228000000000004</c:v>
                </c:pt>
                <c:pt idx="489">
                  <c:v>0.20384000000000005</c:v>
                </c:pt>
                <c:pt idx="490">
                  <c:v>0.19853000000000037</c:v>
                </c:pt>
                <c:pt idx="491">
                  <c:v>0.21384000000000028</c:v>
                </c:pt>
                <c:pt idx="492">
                  <c:v>0.19274999999999981</c:v>
                </c:pt>
                <c:pt idx="493">
                  <c:v>0.21024999999999988</c:v>
                </c:pt>
                <c:pt idx="494">
                  <c:v>0.21275000000000024</c:v>
                </c:pt>
                <c:pt idx="495">
                  <c:v>0.21275000000000024</c:v>
                </c:pt>
                <c:pt idx="496">
                  <c:v>0.21970000000000003</c:v>
                </c:pt>
                <c:pt idx="497">
                  <c:v>0.16448000000000068</c:v>
                </c:pt>
                <c:pt idx="498">
                  <c:v>0.16448000000000068</c:v>
                </c:pt>
                <c:pt idx="499">
                  <c:v>0.1712799999999999</c:v>
                </c:pt>
                <c:pt idx="500">
                  <c:v>0.17003000000000015</c:v>
                </c:pt>
                <c:pt idx="501">
                  <c:v>0.15752999999999998</c:v>
                </c:pt>
                <c:pt idx="502">
                  <c:v>0.15269999999999986</c:v>
                </c:pt>
                <c:pt idx="503">
                  <c:v>0.15645000000000003</c:v>
                </c:pt>
                <c:pt idx="504">
                  <c:v>0.14394999999999986</c:v>
                </c:pt>
                <c:pt idx="505">
                  <c:v>0.12769999999999992</c:v>
                </c:pt>
                <c:pt idx="506">
                  <c:v>0.12644999999999976</c:v>
                </c:pt>
                <c:pt idx="507">
                  <c:v>0.17626000000000011</c:v>
                </c:pt>
                <c:pt idx="508">
                  <c:v>0.19500999999999993</c:v>
                </c:pt>
                <c:pt idx="509">
                  <c:v>0.21126000000000025</c:v>
                </c:pt>
                <c:pt idx="510">
                  <c:v>0.21000999999999961</c:v>
                </c:pt>
                <c:pt idx="511">
                  <c:v>0.20626000000000036</c:v>
                </c:pt>
                <c:pt idx="512">
                  <c:v>0.15754999999999969</c:v>
                </c:pt>
                <c:pt idx="513">
                  <c:v>0.15130000000000002</c:v>
                </c:pt>
                <c:pt idx="514">
                  <c:v>0.16005000000000005</c:v>
                </c:pt>
                <c:pt idx="515">
                  <c:v>0.15004999999999982</c:v>
                </c:pt>
                <c:pt idx="516">
                  <c:v>0.15004999999999982</c:v>
                </c:pt>
                <c:pt idx="517">
                  <c:v>0.15514999999999993</c:v>
                </c:pt>
                <c:pt idx="518">
                  <c:v>0.15124000000000007</c:v>
                </c:pt>
                <c:pt idx="519">
                  <c:v>0.1385899999999998</c:v>
                </c:pt>
                <c:pt idx="520">
                  <c:v>0.1324899999999998</c:v>
                </c:pt>
                <c:pt idx="521">
                  <c:v>0.14108999999999974</c:v>
                </c:pt>
                <c:pt idx="522">
                  <c:v>0.15468999999999999</c:v>
                </c:pt>
                <c:pt idx="523">
                  <c:v>0.13063000000000002</c:v>
                </c:pt>
                <c:pt idx="524">
                  <c:v>0.10577999999999975</c:v>
                </c:pt>
                <c:pt idx="525">
                  <c:v>0.12000000000000012</c:v>
                </c:pt>
                <c:pt idx="526">
                  <c:v>0.11125000000000008</c:v>
                </c:pt>
                <c:pt idx="527">
                  <c:v>0.16445000000000004</c:v>
                </c:pt>
                <c:pt idx="528">
                  <c:v>0.16445000000000004</c:v>
                </c:pt>
                <c:pt idx="529">
                  <c:v>0.16663999999999973</c:v>
                </c:pt>
                <c:pt idx="530">
                  <c:v>0.17038999999999985</c:v>
                </c:pt>
                <c:pt idx="531">
                  <c:v>0.16944999999999996</c:v>
                </c:pt>
                <c:pt idx="532">
                  <c:v>0.16917000000000026</c:v>
                </c:pt>
                <c:pt idx="533">
                  <c:v>0.17792000000000033</c:v>
                </c:pt>
                <c:pt idx="534">
                  <c:v>0.19182999999999997</c:v>
                </c:pt>
                <c:pt idx="535">
                  <c:v>0.18683000000000008</c:v>
                </c:pt>
                <c:pt idx="536">
                  <c:v>0.2018300000000002</c:v>
                </c:pt>
                <c:pt idx="537">
                  <c:v>0.16963999999999982</c:v>
                </c:pt>
                <c:pt idx="538">
                  <c:v>0.16963999999999982</c:v>
                </c:pt>
                <c:pt idx="539">
                  <c:v>0.17401000000000003</c:v>
                </c:pt>
                <c:pt idx="540">
                  <c:v>0.15776000000000018</c:v>
                </c:pt>
                <c:pt idx="541">
                  <c:v>0.16775999999999994</c:v>
                </c:pt>
                <c:pt idx="542">
                  <c:v>0.17446999999999993</c:v>
                </c:pt>
                <c:pt idx="543">
                  <c:v>0.16321999999999998</c:v>
                </c:pt>
                <c:pt idx="544">
                  <c:v>0.15572000000000011</c:v>
                </c:pt>
                <c:pt idx="545">
                  <c:v>0.14680999999999991</c:v>
                </c:pt>
                <c:pt idx="546">
                  <c:v>0.1307200000000002</c:v>
                </c:pt>
                <c:pt idx="547">
                  <c:v>0.21093999999999993</c:v>
                </c:pt>
                <c:pt idx="548">
                  <c:v>0.20094000000000017</c:v>
                </c:pt>
                <c:pt idx="549">
                  <c:v>0.19</c:v>
                </c:pt>
                <c:pt idx="550">
                  <c:v>0.19</c:v>
                </c:pt>
                <c:pt idx="551">
                  <c:v>0.11546999999999974</c:v>
                </c:pt>
                <c:pt idx="552">
                  <c:v>0.14448000000000019</c:v>
                </c:pt>
                <c:pt idx="553">
                  <c:v>0.16323000000000001</c:v>
                </c:pt>
                <c:pt idx="554">
                  <c:v>0.14932000000000034</c:v>
                </c:pt>
                <c:pt idx="555">
                  <c:v>0.16636000000000009</c:v>
                </c:pt>
                <c:pt idx="556">
                  <c:v>0.17323000000000024</c:v>
                </c:pt>
                <c:pt idx="557">
                  <c:v>0.14492000000000041</c:v>
                </c:pt>
                <c:pt idx="558">
                  <c:v>0.15625000000000003</c:v>
                </c:pt>
                <c:pt idx="559">
                  <c:v>0.14500000000000005</c:v>
                </c:pt>
                <c:pt idx="560">
                  <c:v>0.13375000000000004</c:v>
                </c:pt>
                <c:pt idx="561">
                  <c:v>0.15000000000000038</c:v>
                </c:pt>
                <c:pt idx="562">
                  <c:v>0.15592000000000009</c:v>
                </c:pt>
                <c:pt idx="563">
                  <c:v>0.16036999999999993</c:v>
                </c:pt>
                <c:pt idx="564">
                  <c:v>0.15911999999999973</c:v>
                </c:pt>
                <c:pt idx="565">
                  <c:v>0.16537000000000024</c:v>
                </c:pt>
                <c:pt idx="566">
                  <c:v>0.19303000000000028</c:v>
                </c:pt>
                <c:pt idx="567">
                  <c:v>0.1676500000000001</c:v>
                </c:pt>
                <c:pt idx="568">
                  <c:v>0.17764999999999989</c:v>
                </c:pt>
                <c:pt idx="569">
                  <c:v>0.16139999999999957</c:v>
                </c:pt>
                <c:pt idx="570">
                  <c:v>0.15374000000000002</c:v>
                </c:pt>
                <c:pt idx="571">
                  <c:v>0.15123999999999965</c:v>
                </c:pt>
                <c:pt idx="572">
                  <c:v>0.17379999999999998</c:v>
                </c:pt>
                <c:pt idx="573">
                  <c:v>0.1725500000000002</c:v>
                </c:pt>
                <c:pt idx="574">
                  <c:v>0.16504999999999997</c:v>
                </c:pt>
                <c:pt idx="575">
                  <c:v>0.15810000000000016</c:v>
                </c:pt>
                <c:pt idx="576">
                  <c:v>0.15934999999999994</c:v>
                </c:pt>
                <c:pt idx="577">
                  <c:v>0.12760000000000016</c:v>
                </c:pt>
                <c:pt idx="578">
                  <c:v>0.13955000000000028</c:v>
                </c:pt>
                <c:pt idx="579">
                  <c:v>0.14267999999999992</c:v>
                </c:pt>
                <c:pt idx="580">
                  <c:v>0.14579999999999996</c:v>
                </c:pt>
                <c:pt idx="581">
                  <c:v>0.14330000000000043</c:v>
                </c:pt>
                <c:pt idx="582">
                  <c:v>0.12185000000000024</c:v>
                </c:pt>
                <c:pt idx="583">
                  <c:v>0.13506000000000021</c:v>
                </c:pt>
                <c:pt idx="584">
                  <c:v>0.1400600000000001</c:v>
                </c:pt>
                <c:pt idx="585">
                  <c:v>0.1400600000000001</c:v>
                </c:pt>
                <c:pt idx="586">
                  <c:v>0.1400600000000001</c:v>
                </c:pt>
                <c:pt idx="587">
                  <c:v>0.14264000000000013</c:v>
                </c:pt>
                <c:pt idx="588">
                  <c:v>0.14013999999999971</c:v>
                </c:pt>
                <c:pt idx="589">
                  <c:v>0.14264000000000013</c:v>
                </c:pt>
                <c:pt idx="590">
                  <c:v>0.14264000000000013</c:v>
                </c:pt>
                <c:pt idx="591">
                  <c:v>0.13459000000000021</c:v>
                </c:pt>
                <c:pt idx="592">
                  <c:v>0.1458000000000004</c:v>
                </c:pt>
                <c:pt idx="593">
                  <c:v>0.13954999999999987</c:v>
                </c:pt>
                <c:pt idx="594">
                  <c:v>0.14080000000000048</c:v>
                </c:pt>
                <c:pt idx="595">
                  <c:v>0.13580000000000014</c:v>
                </c:pt>
                <c:pt idx="596">
                  <c:v>0.11439000000000023</c:v>
                </c:pt>
                <c:pt idx="597">
                  <c:v>0.14324000000000006</c:v>
                </c:pt>
                <c:pt idx="598">
                  <c:v>0.13573999999999978</c:v>
                </c:pt>
                <c:pt idx="599">
                  <c:v>0.14823999999999996</c:v>
                </c:pt>
                <c:pt idx="600">
                  <c:v>0.15199000000000013</c:v>
                </c:pt>
                <c:pt idx="601">
                  <c:v>0.13323999999999983</c:v>
                </c:pt>
                <c:pt idx="602">
                  <c:v>0.13633000000000006</c:v>
                </c:pt>
                <c:pt idx="603">
                  <c:v>0.13507999999999989</c:v>
                </c:pt>
                <c:pt idx="604">
                  <c:v>0.13507999999999989</c:v>
                </c:pt>
                <c:pt idx="605">
                  <c:v>0.12617000000000012</c:v>
                </c:pt>
                <c:pt idx="606">
                  <c:v>0.13757999999999981</c:v>
                </c:pt>
                <c:pt idx="607">
                  <c:v>0.14414000000000018</c:v>
                </c:pt>
                <c:pt idx="608">
                  <c:v>0.11024000000000013</c:v>
                </c:pt>
                <c:pt idx="609">
                  <c:v>0.11024000000000013</c:v>
                </c:pt>
                <c:pt idx="610">
                  <c:v>0.10774000000000018</c:v>
                </c:pt>
                <c:pt idx="611">
                  <c:v>0.12430000000000031</c:v>
                </c:pt>
                <c:pt idx="612">
                  <c:v>0.17267999999999972</c:v>
                </c:pt>
                <c:pt idx="613">
                  <c:v>0.19267999999999974</c:v>
                </c:pt>
                <c:pt idx="614">
                  <c:v>0.17642999999999989</c:v>
                </c:pt>
                <c:pt idx="615">
                  <c:v>0.16142999999999977</c:v>
                </c:pt>
                <c:pt idx="616">
                  <c:v>0.15767999999999963</c:v>
                </c:pt>
                <c:pt idx="617">
                  <c:v>0.1781299999999999</c:v>
                </c:pt>
                <c:pt idx="618">
                  <c:v>0.19187999999999986</c:v>
                </c:pt>
                <c:pt idx="619">
                  <c:v>0.18867999999999974</c:v>
                </c:pt>
                <c:pt idx="620">
                  <c:v>0.17937999999999968</c:v>
                </c:pt>
                <c:pt idx="621">
                  <c:v>0.15785999999999992</c:v>
                </c:pt>
                <c:pt idx="622">
                  <c:v>0.15375000000000008</c:v>
                </c:pt>
                <c:pt idx="623">
                  <c:v>0.15500000000000028</c:v>
                </c:pt>
                <c:pt idx="624">
                  <c:v>0.14875000000000019</c:v>
                </c:pt>
                <c:pt idx="625">
                  <c:v>0.1453100000000003</c:v>
                </c:pt>
                <c:pt idx="626">
                  <c:v>0.14094000000000012</c:v>
                </c:pt>
                <c:pt idx="627">
                  <c:v>0.15758999999999992</c:v>
                </c:pt>
                <c:pt idx="628">
                  <c:v>0.15602999999999992</c:v>
                </c:pt>
                <c:pt idx="629">
                  <c:v>0.14727999999999988</c:v>
                </c:pt>
                <c:pt idx="630">
                  <c:v>0.15103000000000003</c:v>
                </c:pt>
                <c:pt idx="631">
                  <c:v>0.14353000000000019</c:v>
                </c:pt>
                <c:pt idx="632">
                  <c:v>0.19439999999999993</c:v>
                </c:pt>
                <c:pt idx="633">
                  <c:v>0.19314999999999974</c:v>
                </c:pt>
                <c:pt idx="634">
                  <c:v>0.17845999999999987</c:v>
                </c:pt>
                <c:pt idx="635">
                  <c:v>0.17173999999999981</c:v>
                </c:pt>
                <c:pt idx="636">
                  <c:v>0.16095999999999983</c:v>
                </c:pt>
                <c:pt idx="637">
                  <c:v>0.16702</c:v>
                </c:pt>
                <c:pt idx="638">
                  <c:v>0.15201999999999988</c:v>
                </c:pt>
                <c:pt idx="639">
                  <c:v>0.14701999999999996</c:v>
                </c:pt>
                <c:pt idx="640">
                  <c:v>0.14951999999999993</c:v>
                </c:pt>
                <c:pt idx="641">
                  <c:v>0.14951999999999993</c:v>
                </c:pt>
                <c:pt idx="642">
                  <c:v>0.15320000000000003</c:v>
                </c:pt>
                <c:pt idx="643">
                  <c:v>0.15194999999999986</c:v>
                </c:pt>
                <c:pt idx="644">
                  <c:v>0.15397999999999981</c:v>
                </c:pt>
                <c:pt idx="645">
                  <c:v>0.15772999999999995</c:v>
                </c:pt>
                <c:pt idx="646">
                  <c:v>0.16022999999999993</c:v>
                </c:pt>
                <c:pt idx="647">
                  <c:v>0.14788999999999988</c:v>
                </c:pt>
                <c:pt idx="648">
                  <c:v>0.14538999999999991</c:v>
                </c:pt>
                <c:pt idx="649">
                  <c:v>0.14663999999999969</c:v>
                </c:pt>
                <c:pt idx="650">
                  <c:v>0.15460999999999991</c:v>
                </c:pt>
                <c:pt idx="651">
                  <c:v>0.15288999999999978</c:v>
                </c:pt>
                <c:pt idx="652">
                  <c:v>0.14826000000000009</c:v>
                </c:pt>
                <c:pt idx="653">
                  <c:v>0.14512999999999998</c:v>
                </c:pt>
                <c:pt idx="654">
                  <c:v>0.14138000000000028</c:v>
                </c:pt>
                <c:pt idx="655">
                  <c:v>0.13888000000000034</c:v>
                </c:pt>
                <c:pt idx="656">
                  <c:v>0.13388</c:v>
                </c:pt>
                <c:pt idx="657">
                  <c:v>0.16319000000000022</c:v>
                </c:pt>
                <c:pt idx="658">
                  <c:v>0.15757000000000021</c:v>
                </c:pt>
                <c:pt idx="659">
                  <c:v>0.15632000000000001</c:v>
                </c:pt>
                <c:pt idx="660">
                  <c:v>0.15506999999999987</c:v>
                </c:pt>
                <c:pt idx="661">
                  <c:v>0.15132000000000015</c:v>
                </c:pt>
                <c:pt idx="662">
                  <c:v>0.14914000000000008</c:v>
                </c:pt>
                <c:pt idx="663">
                  <c:v>0.17413999999999996</c:v>
                </c:pt>
                <c:pt idx="664">
                  <c:v>0.17663999999999991</c:v>
                </c:pt>
                <c:pt idx="665">
                  <c:v>0.16852000000000003</c:v>
                </c:pt>
                <c:pt idx="666">
                  <c:v>0.16242000000000004</c:v>
                </c:pt>
                <c:pt idx="667">
                  <c:v>0.16242000000000004</c:v>
                </c:pt>
                <c:pt idx="668">
                  <c:v>0.16242000000000004</c:v>
                </c:pt>
                <c:pt idx="669">
                  <c:v>0.15413999999999994</c:v>
                </c:pt>
                <c:pt idx="670">
                  <c:v>0.14914000000000008</c:v>
                </c:pt>
                <c:pt idx="671">
                  <c:v>0.14476999999999987</c:v>
                </c:pt>
                <c:pt idx="672">
                  <c:v>0.16445000000000004</c:v>
                </c:pt>
                <c:pt idx="673">
                  <c:v>0.16569999999999976</c:v>
                </c:pt>
                <c:pt idx="674">
                  <c:v>0.16069999999999987</c:v>
                </c:pt>
                <c:pt idx="675">
                  <c:v>0.14882999999999982</c:v>
                </c:pt>
                <c:pt idx="676">
                  <c:v>0.12366999999999971</c:v>
                </c:pt>
                <c:pt idx="677">
                  <c:v>0.18707999999999991</c:v>
                </c:pt>
                <c:pt idx="678">
                  <c:v>0.18707999999999991</c:v>
                </c:pt>
                <c:pt idx="679">
                  <c:v>0.1864599999999999</c:v>
                </c:pt>
                <c:pt idx="680">
                  <c:v>0.19457999999999978</c:v>
                </c:pt>
                <c:pt idx="681">
                  <c:v>0.19207999999999983</c:v>
                </c:pt>
                <c:pt idx="682">
                  <c:v>0.13750000000000021</c:v>
                </c:pt>
                <c:pt idx="683">
                  <c:v>0.14124999999999993</c:v>
                </c:pt>
                <c:pt idx="684">
                  <c:v>0.13874999999999996</c:v>
                </c:pt>
                <c:pt idx="685">
                  <c:v>0.1425000000000001</c:v>
                </c:pt>
                <c:pt idx="686">
                  <c:v>0.14375000000000029</c:v>
                </c:pt>
                <c:pt idx="687">
                  <c:v>0.1474600000000002</c:v>
                </c:pt>
                <c:pt idx="688">
                  <c:v>0.1474600000000002</c:v>
                </c:pt>
                <c:pt idx="689">
                  <c:v>0.14121000000000009</c:v>
                </c:pt>
                <c:pt idx="690">
                  <c:v>0.10870999999999986</c:v>
                </c:pt>
                <c:pt idx="691">
                  <c:v>0.10870999999999986</c:v>
                </c:pt>
                <c:pt idx="692">
                  <c:v>0.18341999999999997</c:v>
                </c:pt>
                <c:pt idx="693">
                  <c:v>0.18341999999999997</c:v>
                </c:pt>
                <c:pt idx="694">
                  <c:v>0.18341999999999997</c:v>
                </c:pt>
                <c:pt idx="695">
                  <c:v>0.18779999999999977</c:v>
                </c:pt>
                <c:pt idx="696">
                  <c:v>0.19029999999999975</c:v>
                </c:pt>
                <c:pt idx="697">
                  <c:v>0.18646000000000032</c:v>
                </c:pt>
                <c:pt idx="698">
                  <c:v>0.1839600000000004</c:v>
                </c:pt>
                <c:pt idx="699">
                  <c:v>0.18708000000000038</c:v>
                </c:pt>
                <c:pt idx="700">
                  <c:v>0.18457999999999999</c:v>
                </c:pt>
                <c:pt idx="701">
                  <c:v>0.18771000000000007</c:v>
                </c:pt>
                <c:pt idx="702">
                  <c:v>0.14981000000000003</c:v>
                </c:pt>
                <c:pt idx="703">
                  <c:v>0.14855999999999983</c:v>
                </c:pt>
                <c:pt idx="704">
                  <c:v>0.15168999999999991</c:v>
                </c:pt>
                <c:pt idx="705">
                  <c:v>0.13230999999999993</c:v>
                </c:pt>
                <c:pt idx="706">
                  <c:v>0.13747000000000001</c:v>
                </c:pt>
                <c:pt idx="707">
                  <c:v>0.13178000000000001</c:v>
                </c:pt>
                <c:pt idx="708">
                  <c:v>0.11350000000000017</c:v>
                </c:pt>
                <c:pt idx="709">
                  <c:v>0.11224999999999996</c:v>
                </c:pt>
                <c:pt idx="710">
                  <c:v>0.11600000000000012</c:v>
                </c:pt>
                <c:pt idx="711">
                  <c:v>0.10600000000000033</c:v>
                </c:pt>
                <c:pt idx="712">
                  <c:v>0.14785000000000004</c:v>
                </c:pt>
                <c:pt idx="713">
                  <c:v>0.15284999999999996</c:v>
                </c:pt>
                <c:pt idx="714">
                  <c:v>0.15973000000000021</c:v>
                </c:pt>
                <c:pt idx="715">
                  <c:v>0.15598000000000004</c:v>
                </c:pt>
                <c:pt idx="716">
                  <c:v>0.16785000000000008</c:v>
                </c:pt>
                <c:pt idx="717">
                  <c:v>0.14673999999999993</c:v>
                </c:pt>
                <c:pt idx="718">
                  <c:v>0.14298999999999976</c:v>
                </c:pt>
                <c:pt idx="719">
                  <c:v>0.13924000000000006</c:v>
                </c:pt>
                <c:pt idx="720">
                  <c:v>0.13111999999999971</c:v>
                </c:pt>
                <c:pt idx="721">
                  <c:v>0.10799000000000004</c:v>
                </c:pt>
                <c:pt idx="722">
                  <c:v>0.15444999999999981</c:v>
                </c:pt>
                <c:pt idx="723">
                  <c:v>0.14819999999999972</c:v>
                </c:pt>
                <c:pt idx="724">
                  <c:v>0.15070000000000008</c:v>
                </c:pt>
                <c:pt idx="725">
                  <c:v>0.15320000000000003</c:v>
                </c:pt>
                <c:pt idx="726">
                  <c:v>0.1431999999999998</c:v>
                </c:pt>
                <c:pt idx="727">
                  <c:v>0.15670999999999993</c:v>
                </c:pt>
                <c:pt idx="728">
                  <c:v>0.15779999999999997</c:v>
                </c:pt>
                <c:pt idx="729">
                  <c:v>0.13390000000000016</c:v>
                </c:pt>
                <c:pt idx="730">
                  <c:v>0.13765000000000027</c:v>
                </c:pt>
                <c:pt idx="731">
                  <c:v>0.11546000000000013</c:v>
                </c:pt>
                <c:pt idx="732">
                  <c:v>0.13853999999999991</c:v>
                </c:pt>
                <c:pt idx="733">
                  <c:v>0.13853999999999991</c:v>
                </c:pt>
                <c:pt idx="734">
                  <c:v>0.14479</c:v>
                </c:pt>
                <c:pt idx="735">
                  <c:v>0.12400999999999972</c:v>
                </c:pt>
                <c:pt idx="736">
                  <c:v>0.13978999999999966</c:v>
                </c:pt>
                <c:pt idx="737">
                  <c:v>0.11359000000000033</c:v>
                </c:pt>
                <c:pt idx="738">
                  <c:v>0.12265000000000016</c:v>
                </c:pt>
                <c:pt idx="739">
                  <c:v>0.11765000000000027</c:v>
                </c:pt>
                <c:pt idx="740">
                  <c:v>0.1201500000000002</c:v>
                </c:pt>
                <c:pt idx="741">
                  <c:v>0.11765000000000027</c:v>
                </c:pt>
                <c:pt idx="742">
                  <c:v>0.10864999999999991</c:v>
                </c:pt>
                <c:pt idx="743">
                  <c:v>0.11989999999999991</c:v>
                </c:pt>
                <c:pt idx="744">
                  <c:v>0.12115000000000009</c:v>
                </c:pt>
                <c:pt idx="745">
                  <c:v>0.12614999999999998</c:v>
                </c:pt>
                <c:pt idx="746">
                  <c:v>0.12740000000000021</c:v>
                </c:pt>
                <c:pt idx="747">
                  <c:v>0.1335000000000002</c:v>
                </c:pt>
                <c:pt idx="748">
                  <c:v>0.1385000000000001</c:v>
                </c:pt>
                <c:pt idx="749">
                  <c:v>0.14849999999999991</c:v>
                </c:pt>
                <c:pt idx="750">
                  <c:v>0.14100000000000001</c:v>
                </c:pt>
                <c:pt idx="751">
                  <c:v>0.14349999999999999</c:v>
                </c:pt>
                <c:pt idx="752">
                  <c:v>0.12679999999999983</c:v>
                </c:pt>
                <c:pt idx="753">
                  <c:v>0.1349299999999998</c:v>
                </c:pt>
                <c:pt idx="754">
                  <c:v>0.13429999999999967</c:v>
                </c:pt>
                <c:pt idx="755">
                  <c:v>0.1205499999999997</c:v>
                </c:pt>
                <c:pt idx="756">
                  <c:v>0.13679999999999962</c:v>
                </c:pt>
                <c:pt idx="757">
                  <c:v>0.10658000000000012</c:v>
                </c:pt>
                <c:pt idx="758">
                  <c:v>0.10658000000000012</c:v>
                </c:pt>
                <c:pt idx="759">
                  <c:v>0.11783000000000012</c:v>
                </c:pt>
                <c:pt idx="760">
                  <c:v>0.14274999999999996</c:v>
                </c:pt>
                <c:pt idx="761">
                  <c:v>0.14524999999999993</c:v>
                </c:pt>
                <c:pt idx="762">
                  <c:v>0.10624000000000013</c:v>
                </c:pt>
                <c:pt idx="763">
                  <c:v>0.12888999999999973</c:v>
                </c:pt>
                <c:pt idx="764">
                  <c:v>0.14373999999999978</c:v>
                </c:pt>
                <c:pt idx="765">
                  <c:v>0.14935999999999974</c:v>
                </c:pt>
                <c:pt idx="766">
                  <c:v>0.15404999999999985</c:v>
                </c:pt>
                <c:pt idx="767">
                  <c:v>0.13440000000000032</c:v>
                </c:pt>
                <c:pt idx="768">
                  <c:v>0.14784</c:v>
                </c:pt>
                <c:pt idx="769">
                  <c:v>0.14534000000000005</c:v>
                </c:pt>
                <c:pt idx="770">
                  <c:v>0.14815000000000023</c:v>
                </c:pt>
                <c:pt idx="771">
                  <c:v>0.14659000000000025</c:v>
                </c:pt>
                <c:pt idx="772">
                  <c:v>0.14799000000000012</c:v>
                </c:pt>
                <c:pt idx="773">
                  <c:v>0.15049000000000004</c:v>
                </c:pt>
                <c:pt idx="774">
                  <c:v>0.15112000000000014</c:v>
                </c:pt>
                <c:pt idx="775">
                  <c:v>0.15892999999999982</c:v>
                </c:pt>
                <c:pt idx="776">
                  <c:v>0.17501999999999998</c:v>
                </c:pt>
                <c:pt idx="777">
                  <c:v>0.16572999999999996</c:v>
                </c:pt>
                <c:pt idx="778">
                  <c:v>0.16448000000000024</c:v>
                </c:pt>
                <c:pt idx="779">
                  <c:v>0.16572999999999996</c:v>
                </c:pt>
                <c:pt idx="780">
                  <c:v>0.16760999999999984</c:v>
                </c:pt>
                <c:pt idx="781">
                  <c:v>0.16822999999999994</c:v>
                </c:pt>
                <c:pt idx="782">
                  <c:v>0.12516999999999978</c:v>
                </c:pt>
                <c:pt idx="783">
                  <c:v>0.13158000000000003</c:v>
                </c:pt>
                <c:pt idx="784">
                  <c:v>0.13407999999999998</c:v>
                </c:pt>
                <c:pt idx="785">
                  <c:v>0.13032999999999983</c:v>
                </c:pt>
                <c:pt idx="786">
                  <c:v>0.13032999999999983</c:v>
                </c:pt>
                <c:pt idx="787">
                  <c:v>0.12567999999999999</c:v>
                </c:pt>
                <c:pt idx="788">
                  <c:v>0.14693000000000025</c:v>
                </c:pt>
                <c:pt idx="789">
                  <c:v>0.14568000000000003</c:v>
                </c:pt>
                <c:pt idx="790">
                  <c:v>0.15443000000000012</c:v>
                </c:pt>
                <c:pt idx="791">
                  <c:v>0.15443000000000012</c:v>
                </c:pt>
                <c:pt idx="792">
                  <c:v>0.14068000000000014</c:v>
                </c:pt>
                <c:pt idx="793">
                  <c:v>0.13942999999999994</c:v>
                </c:pt>
                <c:pt idx="794">
                  <c:v>0.14693000000000025</c:v>
                </c:pt>
                <c:pt idx="795">
                  <c:v>0.15193000000000018</c:v>
                </c:pt>
                <c:pt idx="796">
                  <c:v>0.15443000000000012</c:v>
                </c:pt>
                <c:pt idx="797">
                  <c:v>0.11695999999999972</c:v>
                </c:pt>
                <c:pt idx="798">
                  <c:v>0.12320999999999982</c:v>
                </c:pt>
                <c:pt idx="799">
                  <c:v>0.12446000000000003</c:v>
                </c:pt>
                <c:pt idx="800">
                  <c:v>0.20946000000000001</c:v>
                </c:pt>
                <c:pt idx="801">
                  <c:v>0.22508999999999982</c:v>
                </c:pt>
                <c:pt idx="802">
                  <c:v>0.12924999999999989</c:v>
                </c:pt>
                <c:pt idx="803">
                  <c:v>0.16425000000000003</c:v>
                </c:pt>
                <c:pt idx="804">
                  <c:v>0.16799999999999976</c:v>
                </c:pt>
                <c:pt idx="805">
                  <c:v>0.17050000000000012</c:v>
                </c:pt>
                <c:pt idx="806">
                  <c:v>0.18393999999999983</c:v>
                </c:pt>
                <c:pt idx="807">
                  <c:v>0.13345999999999991</c:v>
                </c:pt>
                <c:pt idx="808">
                  <c:v>0.15830000000000014</c:v>
                </c:pt>
                <c:pt idx="809">
                  <c:v>0.16596000000000016</c:v>
                </c:pt>
                <c:pt idx="810">
                  <c:v>0.17221000000000022</c:v>
                </c:pt>
                <c:pt idx="811">
                  <c:v>0.17721000000000012</c:v>
                </c:pt>
                <c:pt idx="812">
                  <c:v>0.13830000000000009</c:v>
                </c:pt>
                <c:pt idx="813">
                  <c:v>0.13205</c:v>
                </c:pt>
                <c:pt idx="814">
                  <c:v>0.12955000000000005</c:v>
                </c:pt>
                <c:pt idx="815">
                  <c:v>0.13205</c:v>
                </c:pt>
                <c:pt idx="816">
                  <c:v>0.1333000000000002</c:v>
                </c:pt>
                <c:pt idx="817">
                  <c:v>0.12935000000000008</c:v>
                </c:pt>
                <c:pt idx="818">
                  <c:v>0.13185000000000002</c:v>
                </c:pt>
                <c:pt idx="819">
                  <c:v>0.13247000000000009</c:v>
                </c:pt>
                <c:pt idx="820">
                  <c:v>0.13372000000000028</c:v>
                </c:pt>
                <c:pt idx="821">
                  <c:v>0.13497000000000003</c:v>
                </c:pt>
                <c:pt idx="822">
                  <c:v>0.15311999999999995</c:v>
                </c:pt>
                <c:pt idx="823">
                  <c:v>0.15375000000000008</c:v>
                </c:pt>
                <c:pt idx="824">
                  <c:v>0.15437000000000015</c:v>
                </c:pt>
                <c:pt idx="825">
                  <c:v>0.14936999999999981</c:v>
                </c:pt>
                <c:pt idx="826">
                  <c:v>0.1518700000000002</c:v>
                </c:pt>
                <c:pt idx="827">
                  <c:v>0.12633000000000028</c:v>
                </c:pt>
                <c:pt idx="828">
                  <c:v>0.13820000000000035</c:v>
                </c:pt>
                <c:pt idx="829">
                  <c:v>0.13820000000000035</c:v>
                </c:pt>
                <c:pt idx="830">
                  <c:v>0.1394500000000001</c:v>
                </c:pt>
                <c:pt idx="831">
                  <c:v>0.13816999999999971</c:v>
                </c:pt>
                <c:pt idx="832">
                  <c:v>0.13567000000000018</c:v>
                </c:pt>
                <c:pt idx="833">
                  <c:v>0.14691999999999977</c:v>
                </c:pt>
                <c:pt idx="834">
                  <c:v>0.14067000000000007</c:v>
                </c:pt>
                <c:pt idx="835">
                  <c:v>0.14566999999999999</c:v>
                </c:pt>
                <c:pt idx="836">
                  <c:v>0.14942000000000014</c:v>
                </c:pt>
                <c:pt idx="837">
                  <c:v>0.12010999999999994</c:v>
                </c:pt>
                <c:pt idx="838">
                  <c:v>0.12761000000000022</c:v>
                </c:pt>
                <c:pt idx="839">
                  <c:v>0.12135999999999966</c:v>
                </c:pt>
                <c:pt idx="840">
                  <c:v>0.12698999999999971</c:v>
                </c:pt>
                <c:pt idx="841">
                  <c:v>0.12135999999999966</c:v>
                </c:pt>
                <c:pt idx="842">
                  <c:v>0.12251000000000056</c:v>
                </c:pt>
                <c:pt idx="843">
                  <c:v>0.12688000000000033</c:v>
                </c:pt>
                <c:pt idx="844">
                  <c:v>0.13141000000000028</c:v>
                </c:pt>
                <c:pt idx="845">
                  <c:v>0.13453999999999991</c:v>
                </c:pt>
                <c:pt idx="846">
                  <c:v>0.13453999999999991</c:v>
                </c:pt>
                <c:pt idx="847">
                  <c:v>0.13453999999999991</c:v>
                </c:pt>
                <c:pt idx="848">
                  <c:v>0.14063000000000025</c:v>
                </c:pt>
                <c:pt idx="849">
                  <c:v>0.14188000000000001</c:v>
                </c:pt>
                <c:pt idx="850">
                  <c:v>0.13812999999999986</c:v>
                </c:pt>
                <c:pt idx="851">
                  <c:v>0.13812999999999986</c:v>
                </c:pt>
                <c:pt idx="852">
                  <c:v>0.15154000000000026</c:v>
                </c:pt>
                <c:pt idx="853">
                  <c:v>0.15856999999999971</c:v>
                </c:pt>
                <c:pt idx="854">
                  <c:v>0.16090999999999994</c:v>
                </c:pt>
                <c:pt idx="855">
                  <c:v>0.17090999999999973</c:v>
                </c:pt>
                <c:pt idx="856">
                  <c:v>0.17496999999999968</c:v>
                </c:pt>
                <c:pt idx="857">
                  <c:v>0.13624999999999957</c:v>
                </c:pt>
                <c:pt idx="858">
                  <c:v>0.11983999999999996</c:v>
                </c:pt>
                <c:pt idx="859">
                  <c:v>0.12108999999999968</c:v>
                </c:pt>
                <c:pt idx="860">
                  <c:v>0.1154700000000002</c:v>
                </c:pt>
                <c:pt idx="861">
                  <c:v>0.11359000000000033</c:v>
                </c:pt>
                <c:pt idx="862">
                  <c:v>0.1281199999999996</c:v>
                </c:pt>
                <c:pt idx="863">
                  <c:v>0.12952999999999948</c:v>
                </c:pt>
                <c:pt idx="864">
                  <c:v>0.1320299999999999</c:v>
                </c:pt>
                <c:pt idx="865">
                  <c:v>0.13561999999999988</c:v>
                </c:pt>
                <c:pt idx="866">
                  <c:v>0.14327999999999941</c:v>
                </c:pt>
                <c:pt idx="867">
                  <c:v>0.11106000000000017</c:v>
                </c:pt>
                <c:pt idx="868">
                  <c:v>0.1437200000000001</c:v>
                </c:pt>
                <c:pt idx="869">
                  <c:v>0.15450000000000055</c:v>
                </c:pt>
                <c:pt idx="870">
                  <c:v>0.15700000000000006</c:v>
                </c:pt>
                <c:pt idx="871">
                  <c:v>0.1870000000000003</c:v>
                </c:pt>
                <c:pt idx="872">
                  <c:v>0.15199999999999975</c:v>
                </c:pt>
                <c:pt idx="873">
                  <c:v>0.15199999999999975</c:v>
                </c:pt>
                <c:pt idx="874">
                  <c:v>0.15199999999999975</c:v>
                </c:pt>
                <c:pt idx="875">
                  <c:v>0.15903000000000003</c:v>
                </c:pt>
                <c:pt idx="876">
                  <c:v>0.1627800000000002</c:v>
                </c:pt>
                <c:pt idx="877">
                  <c:v>0.16053000000000009</c:v>
                </c:pt>
                <c:pt idx="878">
                  <c:v>0.15677999999999995</c:v>
                </c:pt>
                <c:pt idx="879">
                  <c:v>0.15677999999999995</c:v>
                </c:pt>
                <c:pt idx="880">
                  <c:v>0.16100000000000006</c:v>
                </c:pt>
                <c:pt idx="881">
                  <c:v>0.15677999999999995</c:v>
                </c:pt>
                <c:pt idx="882">
                  <c:v>0.17328000000000054</c:v>
                </c:pt>
                <c:pt idx="883">
                  <c:v>0.17249999999999993</c:v>
                </c:pt>
                <c:pt idx="884">
                  <c:v>0.17390999999999981</c:v>
                </c:pt>
                <c:pt idx="885">
                  <c:v>0.17453000000000032</c:v>
                </c:pt>
                <c:pt idx="886">
                  <c:v>0.18124999999999994</c:v>
                </c:pt>
                <c:pt idx="887">
                  <c:v>0.1539000000000002</c:v>
                </c:pt>
                <c:pt idx="888">
                  <c:v>0.1676500000000001</c:v>
                </c:pt>
                <c:pt idx="889">
                  <c:v>0.17515000000000036</c:v>
                </c:pt>
                <c:pt idx="890">
                  <c:v>0.18140000000000003</c:v>
                </c:pt>
                <c:pt idx="891">
                  <c:v>0.18265000000000067</c:v>
                </c:pt>
                <c:pt idx="892">
                  <c:v>0.13010999999999928</c:v>
                </c:pt>
                <c:pt idx="893">
                  <c:v>0.14978999999999945</c:v>
                </c:pt>
                <c:pt idx="894">
                  <c:v>0.16073000000000007</c:v>
                </c:pt>
                <c:pt idx="895">
                  <c:v>0.1769799999999995</c:v>
                </c:pt>
                <c:pt idx="896">
                  <c:v>0.19447999999999957</c:v>
                </c:pt>
                <c:pt idx="897">
                  <c:v>0.16511999999999996</c:v>
                </c:pt>
                <c:pt idx="898">
                  <c:v>0.17948999999999951</c:v>
                </c:pt>
                <c:pt idx="899">
                  <c:v>0.18073999999999926</c:v>
                </c:pt>
                <c:pt idx="900">
                  <c:v>0.16824</c:v>
                </c:pt>
                <c:pt idx="901">
                  <c:v>0.16948999999999975</c:v>
                </c:pt>
                <c:pt idx="902">
                  <c:v>0.1713100000000001</c:v>
                </c:pt>
                <c:pt idx="903">
                  <c:v>0.1713100000000001</c:v>
                </c:pt>
                <c:pt idx="904">
                  <c:v>0.17568999999999946</c:v>
                </c:pt>
                <c:pt idx="905">
                  <c:v>0.18130999999999989</c:v>
                </c:pt>
                <c:pt idx="906">
                  <c:v>0.18381000000000028</c:v>
                </c:pt>
                <c:pt idx="907">
                  <c:v>0.1366399999999999</c:v>
                </c:pt>
                <c:pt idx="908">
                  <c:v>0.15538999999999972</c:v>
                </c:pt>
                <c:pt idx="909">
                  <c:v>0.15852000000000024</c:v>
                </c:pt>
                <c:pt idx="910">
                  <c:v>0.16788999999999993</c:v>
                </c:pt>
                <c:pt idx="911">
                  <c:v>0.18102000000000021</c:v>
                </c:pt>
                <c:pt idx="912">
                  <c:v>0.13691000000000034</c:v>
                </c:pt>
                <c:pt idx="913">
                  <c:v>0.15566000000000016</c:v>
                </c:pt>
                <c:pt idx="914">
                  <c:v>0.16378999999999971</c:v>
                </c:pt>
                <c:pt idx="915">
                  <c:v>0.16066000000000005</c:v>
                </c:pt>
                <c:pt idx="916">
                  <c:v>0.15690999999999994</c:v>
                </c:pt>
                <c:pt idx="917">
                  <c:v>0.13924999999999971</c:v>
                </c:pt>
                <c:pt idx="918">
                  <c:v>0.17300000000000004</c:v>
                </c:pt>
                <c:pt idx="919">
                  <c:v>0.16924999999999996</c:v>
                </c:pt>
                <c:pt idx="920">
                  <c:v>0.16425000000000003</c:v>
                </c:pt>
                <c:pt idx="921">
                  <c:v>0.16300000000000028</c:v>
                </c:pt>
                <c:pt idx="922">
                  <c:v>0.16300000000000028</c:v>
                </c:pt>
                <c:pt idx="923">
                  <c:v>0.16300000000000028</c:v>
                </c:pt>
                <c:pt idx="924">
                  <c:v>0.13987999999999978</c:v>
                </c:pt>
                <c:pt idx="925">
                  <c:v>0.13863000000000003</c:v>
                </c:pt>
                <c:pt idx="926">
                  <c:v>0.13300000000000001</c:v>
                </c:pt>
                <c:pt idx="927">
                  <c:v>0.18344999999999975</c:v>
                </c:pt>
                <c:pt idx="928">
                  <c:v>0.18219999999999995</c:v>
                </c:pt>
                <c:pt idx="929">
                  <c:v>0.19282999999999986</c:v>
                </c:pt>
                <c:pt idx="930">
                  <c:v>0.19970000000000002</c:v>
                </c:pt>
                <c:pt idx="931">
                  <c:v>0.19344999999999951</c:v>
                </c:pt>
                <c:pt idx="932">
                  <c:v>0.18531999999999996</c:v>
                </c:pt>
                <c:pt idx="933">
                  <c:v>0.21469999999999972</c:v>
                </c:pt>
                <c:pt idx="934">
                  <c:v>0.21406999999999957</c:v>
                </c:pt>
                <c:pt idx="935">
                  <c:v>0.21406999999999957</c:v>
                </c:pt>
                <c:pt idx="936">
                  <c:v>0.22031999999999924</c:v>
                </c:pt>
                <c:pt idx="937">
                  <c:v>0.16077000000000033</c:v>
                </c:pt>
                <c:pt idx="938">
                  <c:v>0.16077000000000033</c:v>
                </c:pt>
                <c:pt idx="939">
                  <c:v>0.16577000000000022</c:v>
                </c:pt>
                <c:pt idx="940">
                  <c:v>0.16827000000000061</c:v>
                </c:pt>
                <c:pt idx="941">
                  <c:v>0.16952000000000036</c:v>
                </c:pt>
                <c:pt idx="942">
                  <c:v>0.14182000000000006</c:v>
                </c:pt>
                <c:pt idx="943">
                  <c:v>0.16494999999999932</c:v>
                </c:pt>
                <c:pt idx="944">
                  <c:v>0.16556999999999983</c:v>
                </c:pt>
                <c:pt idx="945">
                  <c:v>0.16556999999999983</c:v>
                </c:pt>
                <c:pt idx="946">
                  <c:v>0.17056999999999972</c:v>
                </c:pt>
                <c:pt idx="947">
                  <c:v>0.15998999999999969</c:v>
                </c:pt>
                <c:pt idx="948">
                  <c:v>0.17061999999999958</c:v>
                </c:pt>
                <c:pt idx="949">
                  <c:v>0.18062000000000022</c:v>
                </c:pt>
                <c:pt idx="950">
                  <c:v>0.22187000000000001</c:v>
                </c:pt>
                <c:pt idx="951">
                  <c:v>0.2437399999999999</c:v>
                </c:pt>
                <c:pt idx="952">
                  <c:v>0.17017999999999933</c:v>
                </c:pt>
                <c:pt idx="953">
                  <c:v>0.19705999999999962</c:v>
                </c:pt>
                <c:pt idx="954">
                  <c:v>0.20017999999999958</c:v>
                </c:pt>
                <c:pt idx="955">
                  <c:v>0.20517999999999947</c:v>
                </c:pt>
                <c:pt idx="956">
                  <c:v>0.21518000000000018</c:v>
                </c:pt>
                <c:pt idx="957">
                  <c:v>0.15968999999999944</c:v>
                </c:pt>
                <c:pt idx="958">
                  <c:v>0.15968999999999944</c:v>
                </c:pt>
                <c:pt idx="959">
                  <c:v>0.17218999999999965</c:v>
                </c:pt>
                <c:pt idx="960">
                  <c:v>0.19219000000000011</c:v>
                </c:pt>
                <c:pt idx="961">
                  <c:v>0.20594000000000004</c:v>
                </c:pt>
                <c:pt idx="962">
                  <c:v>0.17175999999999991</c:v>
                </c:pt>
                <c:pt idx="963">
                  <c:v>0.17800999999999959</c:v>
                </c:pt>
                <c:pt idx="964">
                  <c:v>0.19301000000000018</c:v>
                </c:pt>
                <c:pt idx="965">
                  <c:v>0.21051000000000022</c:v>
                </c:pt>
                <c:pt idx="966">
                  <c:v>0.22426000000000018</c:v>
                </c:pt>
                <c:pt idx="967">
                  <c:v>0.16115999999999978</c:v>
                </c:pt>
                <c:pt idx="968">
                  <c:v>0.18427999999999936</c:v>
                </c:pt>
                <c:pt idx="969">
                  <c:v>0.19428000000000004</c:v>
                </c:pt>
                <c:pt idx="970">
                  <c:v>0.19302999999999942</c:v>
                </c:pt>
                <c:pt idx="971">
                  <c:v>0.19802999999999929</c:v>
                </c:pt>
                <c:pt idx="972">
                  <c:v>0.13845999999999939</c:v>
                </c:pt>
                <c:pt idx="973">
                  <c:v>0.14470999999999992</c:v>
                </c:pt>
                <c:pt idx="974">
                  <c:v>0.15220999999999932</c:v>
                </c:pt>
                <c:pt idx="975">
                  <c:v>0.15845999999999988</c:v>
                </c:pt>
                <c:pt idx="976">
                  <c:v>0.15845999999999988</c:v>
                </c:pt>
                <c:pt idx="977">
                  <c:v>0.17055000000000042</c:v>
                </c:pt>
                <c:pt idx="978">
                  <c:v>0.17055000000000042</c:v>
                </c:pt>
                <c:pt idx="979">
                  <c:v>0.16805000000000006</c:v>
                </c:pt>
                <c:pt idx="980">
                  <c:v>0.17055000000000042</c:v>
                </c:pt>
                <c:pt idx="981">
                  <c:v>0.15305000000000038</c:v>
                </c:pt>
                <c:pt idx="982">
                  <c:v>0.17469000000000001</c:v>
                </c:pt>
                <c:pt idx="983">
                  <c:v>0.17344000000000029</c:v>
                </c:pt>
                <c:pt idx="984">
                  <c:v>0.17344000000000029</c:v>
                </c:pt>
                <c:pt idx="985">
                  <c:v>0.17844000000000021</c:v>
                </c:pt>
                <c:pt idx="986">
                  <c:v>0.17844000000000021</c:v>
                </c:pt>
                <c:pt idx="987">
                  <c:v>0.17295999999999981</c:v>
                </c:pt>
                <c:pt idx="988">
                  <c:v>0.17171000000000006</c:v>
                </c:pt>
                <c:pt idx="989">
                  <c:v>0.17295999999999981</c:v>
                </c:pt>
                <c:pt idx="990">
                  <c:v>0.17045999999999942</c:v>
                </c:pt>
                <c:pt idx="991">
                  <c:v>0.17171000000000006</c:v>
                </c:pt>
                <c:pt idx="992">
                  <c:v>0.1622200000000005</c:v>
                </c:pt>
                <c:pt idx="993">
                  <c:v>0.16097000000000075</c:v>
                </c:pt>
                <c:pt idx="994">
                  <c:v>0.1622200000000005</c:v>
                </c:pt>
                <c:pt idx="995">
                  <c:v>0.16722000000000042</c:v>
                </c:pt>
                <c:pt idx="996">
                  <c:v>0.20847000000000018</c:v>
                </c:pt>
                <c:pt idx="997">
                  <c:v>0.16230000000000014</c:v>
                </c:pt>
                <c:pt idx="998">
                  <c:v>0.18104999999999996</c:v>
                </c:pt>
                <c:pt idx="999">
                  <c:v>0.19104999999999978</c:v>
                </c:pt>
                <c:pt idx="1000">
                  <c:v>0.19229999999999953</c:v>
                </c:pt>
                <c:pt idx="1001">
                  <c:v>0.19292999999999966</c:v>
                </c:pt>
                <c:pt idx="1002">
                  <c:v>0.16870999999999997</c:v>
                </c:pt>
                <c:pt idx="1003">
                  <c:v>0.17933999999999986</c:v>
                </c:pt>
                <c:pt idx="1004">
                  <c:v>0.19496000000000008</c:v>
                </c:pt>
                <c:pt idx="1005">
                  <c:v>0.20434000000000022</c:v>
                </c:pt>
                <c:pt idx="1006">
                  <c:v>0.20996000000000062</c:v>
                </c:pt>
                <c:pt idx="1007">
                  <c:v>0.17717999999999989</c:v>
                </c:pt>
                <c:pt idx="1008">
                  <c:v>0.16218000000000021</c:v>
                </c:pt>
                <c:pt idx="1009">
                  <c:v>0.16218000000000021</c:v>
                </c:pt>
                <c:pt idx="1010">
                  <c:v>0.16342999999999999</c:v>
                </c:pt>
                <c:pt idx="1011">
                  <c:v>0.16468000000000063</c:v>
                </c:pt>
                <c:pt idx="1012">
                  <c:v>0.23099999999999993</c:v>
                </c:pt>
                <c:pt idx="1013">
                  <c:v>0.23350000000000026</c:v>
                </c:pt>
                <c:pt idx="1014">
                  <c:v>0.23099999999999993</c:v>
                </c:pt>
                <c:pt idx="1015">
                  <c:v>0.22975000000000018</c:v>
                </c:pt>
                <c:pt idx="1016">
                  <c:v>0.23224999999999968</c:v>
                </c:pt>
                <c:pt idx="1017">
                  <c:v>0.1837</c:v>
                </c:pt>
                <c:pt idx="1018">
                  <c:v>0.18494999999999978</c:v>
                </c:pt>
                <c:pt idx="1019">
                  <c:v>0.18620000000000042</c:v>
                </c:pt>
                <c:pt idx="1020">
                  <c:v>0.18620000000000042</c:v>
                </c:pt>
                <c:pt idx="1021">
                  <c:v>0.18745000000000017</c:v>
                </c:pt>
                <c:pt idx="1022">
                  <c:v>0.17260999999999971</c:v>
                </c:pt>
                <c:pt idx="1023">
                  <c:v>0.17260999999999971</c:v>
                </c:pt>
                <c:pt idx="1024">
                  <c:v>0.17511000000000013</c:v>
                </c:pt>
                <c:pt idx="1025">
                  <c:v>0.16698999999999936</c:v>
                </c:pt>
                <c:pt idx="1026">
                  <c:v>0.16636000000000009</c:v>
                </c:pt>
                <c:pt idx="1027">
                  <c:v>0.18711000000000058</c:v>
                </c:pt>
                <c:pt idx="1028">
                  <c:v>0.18649000000000007</c:v>
                </c:pt>
                <c:pt idx="1029">
                  <c:v>0.18899000000000046</c:v>
                </c:pt>
                <c:pt idx="1030">
                  <c:v>0.18773999999999985</c:v>
                </c:pt>
                <c:pt idx="1031">
                  <c:v>0.18585999999999991</c:v>
                </c:pt>
                <c:pt idx="1032">
                  <c:v>0.17906000000000069</c:v>
                </c:pt>
                <c:pt idx="1033">
                  <c:v>0.18031000000000041</c:v>
                </c:pt>
                <c:pt idx="1034">
                  <c:v>0.18031000000000041</c:v>
                </c:pt>
                <c:pt idx="1035">
                  <c:v>0.17968999999999991</c:v>
                </c:pt>
                <c:pt idx="1036">
                  <c:v>0.18406000000000058</c:v>
                </c:pt>
                <c:pt idx="1037">
                  <c:v>0.21</c:v>
                </c:pt>
                <c:pt idx="1038">
                  <c:v>0.21</c:v>
                </c:pt>
                <c:pt idx="1039">
                  <c:v>0.21</c:v>
                </c:pt>
                <c:pt idx="1040">
                  <c:v>0.2050000000000001</c:v>
                </c:pt>
                <c:pt idx="1041">
                  <c:v>0.20000000000000021</c:v>
                </c:pt>
                <c:pt idx="1042">
                  <c:v>0.18598000000000073</c:v>
                </c:pt>
                <c:pt idx="1043">
                  <c:v>0.18473000000000009</c:v>
                </c:pt>
                <c:pt idx="1044">
                  <c:v>0.17973000000000022</c:v>
                </c:pt>
                <c:pt idx="1045">
                  <c:v>0.18223000000000059</c:v>
                </c:pt>
                <c:pt idx="1046">
                  <c:v>0.16473000000000051</c:v>
                </c:pt>
                <c:pt idx="1047">
                  <c:v>0.18156999999999981</c:v>
                </c:pt>
                <c:pt idx="1048">
                  <c:v>0.18095000000000022</c:v>
                </c:pt>
                <c:pt idx="1049">
                  <c:v>0.17907000000000028</c:v>
                </c:pt>
                <c:pt idx="1050">
                  <c:v>0.17532000000000014</c:v>
                </c:pt>
                <c:pt idx="1051">
                  <c:v>0.17532000000000014</c:v>
                </c:pt>
                <c:pt idx="1052">
                  <c:v>0.17531000000000055</c:v>
                </c:pt>
                <c:pt idx="1053">
                  <c:v>0.17156000000000041</c:v>
                </c:pt>
                <c:pt idx="1054">
                  <c:v>0.15844000000000064</c:v>
                </c:pt>
                <c:pt idx="1055">
                  <c:v>0.16030999999999998</c:v>
                </c:pt>
                <c:pt idx="1056">
                  <c:v>0.16156000000000062</c:v>
                </c:pt>
                <c:pt idx="1057">
                  <c:v>0.16225000000000026</c:v>
                </c:pt>
                <c:pt idx="1058">
                  <c:v>0.16037000000000037</c:v>
                </c:pt>
                <c:pt idx="1059">
                  <c:v>0.16037000000000037</c:v>
                </c:pt>
                <c:pt idx="1060">
                  <c:v>0.16162000000000012</c:v>
                </c:pt>
                <c:pt idx="1061">
                  <c:v>0.16662000000000002</c:v>
                </c:pt>
                <c:pt idx="1062">
                  <c:v>0.16155000000000011</c:v>
                </c:pt>
                <c:pt idx="1063">
                  <c:v>0.16155000000000011</c:v>
                </c:pt>
                <c:pt idx="1064">
                  <c:v>0.15779999999999997</c:v>
                </c:pt>
                <c:pt idx="1065">
                  <c:v>0.15718000000000035</c:v>
                </c:pt>
                <c:pt idx="1066">
                  <c:v>0.16155000000000011</c:v>
                </c:pt>
                <c:pt idx="1067">
                  <c:v>0.16305000000000017</c:v>
                </c:pt>
                <c:pt idx="1068">
                  <c:v>0.16305000000000017</c:v>
                </c:pt>
                <c:pt idx="1069">
                  <c:v>0.16555000000000056</c:v>
                </c:pt>
                <c:pt idx="1070">
                  <c:v>0.16555000000000056</c:v>
                </c:pt>
                <c:pt idx="1071">
                  <c:v>0.16555000000000056</c:v>
                </c:pt>
                <c:pt idx="1072">
                  <c:v>0.17135000000000034</c:v>
                </c:pt>
                <c:pt idx="1073">
                  <c:v>0.17135000000000034</c:v>
                </c:pt>
                <c:pt idx="1074">
                  <c:v>0.17135000000000034</c:v>
                </c:pt>
                <c:pt idx="1075">
                  <c:v>0.16884999999999997</c:v>
                </c:pt>
                <c:pt idx="1076">
                  <c:v>0.16572999999999996</c:v>
                </c:pt>
                <c:pt idx="1077">
                  <c:v>0.17835000000000001</c:v>
                </c:pt>
                <c:pt idx="1078">
                  <c:v>0.17272000000000001</c:v>
                </c:pt>
                <c:pt idx="1079">
                  <c:v>0.17147000000000023</c:v>
                </c:pt>
                <c:pt idx="1080">
                  <c:v>0.16522000000000062</c:v>
                </c:pt>
                <c:pt idx="1081">
                  <c:v>0.16397</c:v>
                </c:pt>
                <c:pt idx="1082">
                  <c:v>0.17199000000000012</c:v>
                </c:pt>
                <c:pt idx="1083">
                  <c:v>0.16824000000000089</c:v>
                </c:pt>
                <c:pt idx="1084">
                  <c:v>0.16199000000000036</c:v>
                </c:pt>
                <c:pt idx="1085">
                  <c:v>0.15074000000000079</c:v>
                </c:pt>
                <c:pt idx="1086">
                  <c:v>0.14824000000000043</c:v>
                </c:pt>
                <c:pt idx="1087">
                  <c:v>0.15955999999999995</c:v>
                </c:pt>
                <c:pt idx="1088">
                  <c:v>0.15706000000000045</c:v>
                </c:pt>
                <c:pt idx="1089">
                  <c:v>0.16487000000000054</c:v>
                </c:pt>
                <c:pt idx="1090">
                  <c:v>0.16581000000000048</c:v>
                </c:pt>
                <c:pt idx="1091">
                  <c:v>0.16581000000000048</c:v>
                </c:pt>
                <c:pt idx="1092">
                  <c:v>0.1458200000000005</c:v>
                </c:pt>
                <c:pt idx="1093">
                  <c:v>0.14457000000000075</c:v>
                </c:pt>
                <c:pt idx="1094">
                  <c:v>0.14332000000000011</c:v>
                </c:pt>
                <c:pt idx="1095">
                  <c:v>0.14457000000000075</c:v>
                </c:pt>
                <c:pt idx="1096">
                  <c:v>0.14457000000000075</c:v>
                </c:pt>
                <c:pt idx="1097">
                  <c:v>0.12622</c:v>
                </c:pt>
                <c:pt idx="1098">
                  <c:v>0.12622</c:v>
                </c:pt>
                <c:pt idx="1099">
                  <c:v>0.12746999999999978</c:v>
                </c:pt>
                <c:pt idx="1100">
                  <c:v>0.12996999999999928</c:v>
                </c:pt>
                <c:pt idx="1101">
                  <c:v>0.13621999999999981</c:v>
                </c:pt>
                <c:pt idx="1102">
                  <c:v>0.16372999999999932</c:v>
                </c:pt>
                <c:pt idx="1103">
                  <c:v>0.16497999999999993</c:v>
                </c:pt>
                <c:pt idx="1104">
                  <c:v>0.16372999999999932</c:v>
                </c:pt>
                <c:pt idx="1105">
                  <c:v>0.16247999999999954</c:v>
                </c:pt>
                <c:pt idx="1106">
                  <c:v>0.16372999999999932</c:v>
                </c:pt>
                <c:pt idx="1107">
                  <c:v>0.16372999999999932</c:v>
                </c:pt>
                <c:pt idx="1108">
                  <c:v>0.16372999999999932</c:v>
                </c:pt>
                <c:pt idx="1109">
                  <c:v>0.16372999999999932</c:v>
                </c:pt>
                <c:pt idx="1110">
                  <c:v>0.16497999999999993</c:v>
                </c:pt>
                <c:pt idx="1111">
                  <c:v>0.16372999999999932</c:v>
                </c:pt>
                <c:pt idx="1112">
                  <c:v>0.13888999999999996</c:v>
                </c:pt>
                <c:pt idx="1113">
                  <c:v>0.13888999999999996</c:v>
                </c:pt>
                <c:pt idx="1114">
                  <c:v>0.13389000000000006</c:v>
                </c:pt>
                <c:pt idx="1115">
                  <c:v>0.13389000000000006</c:v>
                </c:pt>
                <c:pt idx="1116">
                  <c:v>0.13827000000000034</c:v>
                </c:pt>
                <c:pt idx="1117">
                  <c:v>0.14941000000000051</c:v>
                </c:pt>
                <c:pt idx="1118">
                  <c:v>0.14503999999999986</c:v>
                </c:pt>
                <c:pt idx="1119">
                  <c:v>0.13940999999999984</c:v>
                </c:pt>
                <c:pt idx="1120">
                  <c:v>0.14066000000000045</c:v>
                </c:pt>
                <c:pt idx="1121">
                  <c:v>0.14003999999999994</c:v>
                </c:pt>
                <c:pt idx="1122">
                  <c:v>0.16932999999999956</c:v>
                </c:pt>
                <c:pt idx="1123">
                  <c:v>0.15932999999999978</c:v>
                </c:pt>
                <c:pt idx="1124">
                  <c:v>0.16932999999999956</c:v>
                </c:pt>
                <c:pt idx="1125">
                  <c:v>0.17057999999999929</c:v>
                </c:pt>
                <c:pt idx="1126">
                  <c:v>0.17119999999999982</c:v>
                </c:pt>
                <c:pt idx="1127">
                  <c:v>0.1671000000000005</c:v>
                </c:pt>
                <c:pt idx="1128">
                  <c:v>0.16584999999999989</c:v>
                </c:pt>
                <c:pt idx="1129">
                  <c:v>0.16460000000000011</c:v>
                </c:pt>
                <c:pt idx="1130">
                  <c:v>0.1671000000000005</c:v>
                </c:pt>
                <c:pt idx="1131">
                  <c:v>0.16584999999999989</c:v>
                </c:pt>
                <c:pt idx="1132">
                  <c:v>0.15810999999999978</c:v>
                </c:pt>
                <c:pt idx="1133">
                  <c:v>0.15873999999999994</c:v>
                </c:pt>
                <c:pt idx="1134">
                  <c:v>0.15810999999999978</c:v>
                </c:pt>
                <c:pt idx="1135">
                  <c:v>0.16061000000000017</c:v>
                </c:pt>
                <c:pt idx="1136">
                  <c:v>0.16061000000000017</c:v>
                </c:pt>
                <c:pt idx="1137">
                  <c:v>0.15398000000000073</c:v>
                </c:pt>
                <c:pt idx="1138">
                  <c:v>0.15710000000000071</c:v>
                </c:pt>
                <c:pt idx="1139">
                  <c:v>0.1621000000000006</c:v>
                </c:pt>
                <c:pt idx="1140">
                  <c:v>0.16898000000000041</c:v>
                </c:pt>
                <c:pt idx="1141">
                  <c:v>0.16835000000000025</c:v>
                </c:pt>
                <c:pt idx="1142">
                  <c:v>0.15127999999999989</c:v>
                </c:pt>
                <c:pt idx="1143">
                  <c:v>0.16128000000000056</c:v>
                </c:pt>
                <c:pt idx="1144">
                  <c:v>0.16253000000000031</c:v>
                </c:pt>
                <c:pt idx="1145">
                  <c:v>0.16128000000000056</c:v>
                </c:pt>
                <c:pt idx="1146">
                  <c:v>0.15753000000000042</c:v>
                </c:pt>
                <c:pt idx="1147">
                  <c:v>0.15679000000000001</c:v>
                </c:pt>
                <c:pt idx="1148">
                  <c:v>0.15803999999999976</c:v>
                </c:pt>
                <c:pt idx="1149">
                  <c:v>0.16117000000000026</c:v>
                </c:pt>
                <c:pt idx="1150">
                  <c:v>0.16804000000000044</c:v>
                </c:pt>
                <c:pt idx="1151">
                  <c:v>0.18742000000000039</c:v>
                </c:pt>
                <c:pt idx="1152">
                  <c:v>0.1545100000000002</c:v>
                </c:pt>
                <c:pt idx="1153">
                  <c:v>0.16450999999999996</c:v>
                </c:pt>
                <c:pt idx="1154">
                  <c:v>0.18700999999999993</c:v>
                </c:pt>
                <c:pt idx="1155">
                  <c:v>0.18826000000000057</c:v>
                </c:pt>
                <c:pt idx="1156">
                  <c:v>0.19700999999999974</c:v>
                </c:pt>
                <c:pt idx="1157">
                  <c:v>0.14986999999999998</c:v>
                </c:pt>
                <c:pt idx="1158">
                  <c:v>0.1486200000000002</c:v>
                </c:pt>
                <c:pt idx="1159">
                  <c:v>0.15112000000000059</c:v>
                </c:pt>
                <c:pt idx="1160">
                  <c:v>0.15112000000000059</c:v>
                </c:pt>
                <c:pt idx="1161">
                  <c:v>0.16737000000000005</c:v>
                </c:pt>
                <c:pt idx="1162">
                  <c:v>0.15198000000000003</c:v>
                </c:pt>
                <c:pt idx="1163">
                  <c:v>0.15073000000000028</c:v>
                </c:pt>
                <c:pt idx="1164">
                  <c:v>0.14947999999999964</c:v>
                </c:pt>
                <c:pt idx="1165">
                  <c:v>0.14573000000000039</c:v>
                </c:pt>
                <c:pt idx="1166">
                  <c:v>0.14447999999999975</c:v>
                </c:pt>
                <c:pt idx="1167">
                  <c:v>0.16668000000000041</c:v>
                </c:pt>
                <c:pt idx="1168">
                  <c:v>0.17042999999999967</c:v>
                </c:pt>
                <c:pt idx="1169">
                  <c:v>0.16668000000000041</c:v>
                </c:pt>
                <c:pt idx="1170">
                  <c:v>0.16917999999999991</c:v>
                </c:pt>
                <c:pt idx="1171">
                  <c:v>0.16540000000000002</c:v>
                </c:pt>
                <c:pt idx="1172">
                  <c:v>0.16540000000000002</c:v>
                </c:pt>
                <c:pt idx="1173">
                  <c:v>0.16540000000000002</c:v>
                </c:pt>
                <c:pt idx="1174">
                  <c:v>0.16727999999999993</c:v>
                </c:pt>
                <c:pt idx="1175">
                  <c:v>0.16977999999999943</c:v>
                </c:pt>
                <c:pt idx="1176">
                  <c:v>0.16352999999999976</c:v>
                </c:pt>
                <c:pt idx="1177">
                  <c:v>0.16348000000000076</c:v>
                </c:pt>
                <c:pt idx="1178">
                  <c:v>0.15036000000000008</c:v>
                </c:pt>
                <c:pt idx="1179">
                  <c:v>0.14911000000000033</c:v>
                </c:pt>
                <c:pt idx="1180">
                  <c:v>0.14723000000000044</c:v>
                </c:pt>
                <c:pt idx="1181">
                  <c:v>0.13973000000000016</c:v>
                </c:pt>
                <c:pt idx="1182">
                  <c:v>0.16512999999999958</c:v>
                </c:pt>
                <c:pt idx="1183">
                  <c:v>0.16387999999999983</c:v>
                </c:pt>
                <c:pt idx="1184">
                  <c:v>0.16200999999999957</c:v>
                </c:pt>
                <c:pt idx="1185">
                  <c:v>0.16200999999999957</c:v>
                </c:pt>
                <c:pt idx="1186">
                  <c:v>0.16138000000000033</c:v>
                </c:pt>
                <c:pt idx="1187">
                  <c:v>0.1695199999999995</c:v>
                </c:pt>
                <c:pt idx="1188">
                  <c:v>0.15888999999999956</c:v>
                </c:pt>
                <c:pt idx="1189">
                  <c:v>0.17263999999999946</c:v>
                </c:pt>
                <c:pt idx="1190">
                  <c:v>0.17826999999999951</c:v>
                </c:pt>
                <c:pt idx="1191">
                  <c:v>0.1695199999999995</c:v>
                </c:pt>
                <c:pt idx="1192">
                  <c:v>0.17874999999999999</c:v>
                </c:pt>
                <c:pt idx="1193">
                  <c:v>0.18125000000000038</c:v>
                </c:pt>
                <c:pt idx="1194">
                  <c:v>0.18311999999999976</c:v>
                </c:pt>
                <c:pt idx="1195">
                  <c:v>0.18686999999999993</c:v>
                </c:pt>
                <c:pt idx="1196">
                  <c:v>0.18812000000000051</c:v>
                </c:pt>
                <c:pt idx="1197">
                  <c:v>0.18884999999999957</c:v>
                </c:pt>
                <c:pt idx="1198">
                  <c:v>0.18884999999999957</c:v>
                </c:pt>
                <c:pt idx="1199">
                  <c:v>0.18822999999999993</c:v>
                </c:pt>
                <c:pt idx="1200">
                  <c:v>0.18635000000000004</c:v>
                </c:pt>
                <c:pt idx="1201">
                  <c:v>0.18509999999999943</c:v>
                </c:pt>
                <c:pt idx="1202">
                  <c:v>0.17858000000000021</c:v>
                </c:pt>
                <c:pt idx="1203">
                  <c:v>0.17795999999999973</c:v>
                </c:pt>
                <c:pt idx="1204">
                  <c:v>0.17358000000000029</c:v>
                </c:pt>
                <c:pt idx="1205">
                  <c:v>0.1567100000000004</c:v>
                </c:pt>
                <c:pt idx="1206">
                  <c:v>0.14233000000000029</c:v>
                </c:pt>
                <c:pt idx="1207">
                  <c:v>0.1731400000000001</c:v>
                </c:pt>
                <c:pt idx="1208">
                  <c:v>0.16563999999999982</c:v>
                </c:pt>
                <c:pt idx="1209">
                  <c:v>0.16439000000000006</c:v>
                </c:pt>
                <c:pt idx="1210">
                  <c:v>0.16439000000000006</c:v>
                </c:pt>
                <c:pt idx="1211">
                  <c:v>0.16375999999999993</c:v>
                </c:pt>
                <c:pt idx="1212">
                  <c:v>0.16690999999999975</c:v>
                </c:pt>
                <c:pt idx="1213">
                  <c:v>0.16752999999999932</c:v>
                </c:pt>
                <c:pt idx="1214">
                  <c:v>0.16565999999999995</c:v>
                </c:pt>
                <c:pt idx="1215">
                  <c:v>0.16502999999999982</c:v>
                </c:pt>
                <c:pt idx="1216">
                  <c:v>0.16502999999999982</c:v>
                </c:pt>
                <c:pt idx="1217">
                  <c:v>0.16626999999999997</c:v>
                </c:pt>
                <c:pt idx="1218">
                  <c:v>0.16626999999999997</c:v>
                </c:pt>
                <c:pt idx="1219">
                  <c:v>0.16439999999999971</c:v>
                </c:pt>
                <c:pt idx="1220">
                  <c:v>0.16314999999999993</c:v>
                </c:pt>
                <c:pt idx="1221">
                  <c:v>0.16064999999999957</c:v>
                </c:pt>
                <c:pt idx="1222">
                  <c:v>0.16272999999999987</c:v>
                </c:pt>
                <c:pt idx="1223">
                  <c:v>0.16179999999999956</c:v>
                </c:pt>
                <c:pt idx="1224">
                  <c:v>0.16117000000000026</c:v>
                </c:pt>
                <c:pt idx="1225">
                  <c:v>0.16117000000000026</c:v>
                </c:pt>
                <c:pt idx="1226">
                  <c:v>0.16117000000000026</c:v>
                </c:pt>
                <c:pt idx="1227">
                  <c:v>0.16445000000000046</c:v>
                </c:pt>
                <c:pt idx="1228">
                  <c:v>0.16319999999999982</c:v>
                </c:pt>
                <c:pt idx="1229">
                  <c:v>0.16570000000000024</c:v>
                </c:pt>
                <c:pt idx="1230">
                  <c:v>0.16570000000000024</c:v>
                </c:pt>
                <c:pt idx="1231">
                  <c:v>0.16382999999999995</c:v>
                </c:pt>
                <c:pt idx="1232">
                  <c:v>0.14447000000000013</c:v>
                </c:pt>
                <c:pt idx="1233">
                  <c:v>0.14572000000000074</c:v>
                </c:pt>
                <c:pt idx="1234">
                  <c:v>0.14510000000000023</c:v>
                </c:pt>
                <c:pt idx="1235">
                  <c:v>0.11072000000000062</c:v>
                </c:pt>
                <c:pt idx="1236">
                  <c:v>9.6350000000000172E-2</c:v>
                </c:pt>
                <c:pt idx="1237">
                  <c:v>0.24062999999999946</c:v>
                </c:pt>
                <c:pt idx="1238">
                  <c:v>0.23376000000000022</c:v>
                </c:pt>
                <c:pt idx="1239">
                  <c:v>0.23250999999999958</c:v>
                </c:pt>
                <c:pt idx="1240">
                  <c:v>0.23187999999999942</c:v>
                </c:pt>
                <c:pt idx="1241">
                  <c:v>0.18062999999999987</c:v>
                </c:pt>
                <c:pt idx="1242">
                  <c:v>0.13750999999999983</c:v>
                </c:pt>
                <c:pt idx="1243">
                  <c:v>0.13187999999999978</c:v>
                </c:pt>
                <c:pt idx="1244">
                  <c:v>0.14062999999999981</c:v>
                </c:pt>
                <c:pt idx="1245">
                  <c:v>0.1368799999999997</c:v>
                </c:pt>
                <c:pt idx="1246">
                  <c:v>7.9200000000000173E-2</c:v>
                </c:pt>
                <c:pt idx="1247">
                  <c:v>0.12685999999999975</c:v>
                </c:pt>
                <c:pt idx="1248">
                  <c:v>0.1281099999999995</c:v>
                </c:pt>
                <c:pt idx="1249">
                  <c:v>0.1281099999999995</c:v>
                </c:pt>
                <c:pt idx="1250">
                  <c:v>0.12623999999999924</c:v>
                </c:pt>
                <c:pt idx="1251">
                  <c:v>0.12435999999999935</c:v>
                </c:pt>
                <c:pt idx="1252">
                  <c:v>0.13639000000000046</c:v>
                </c:pt>
                <c:pt idx="1253">
                  <c:v>0.13202000000000069</c:v>
                </c:pt>
                <c:pt idx="1254">
                  <c:v>0.13077000000000005</c:v>
                </c:pt>
                <c:pt idx="1255">
                  <c:v>0.11638999999999998</c:v>
                </c:pt>
                <c:pt idx="1256">
                  <c:v>0.11264000000000075</c:v>
                </c:pt>
                <c:pt idx="1257">
                  <c:v>0.13365999999999989</c:v>
                </c:pt>
                <c:pt idx="1258">
                  <c:v>0.13053999999999991</c:v>
                </c:pt>
                <c:pt idx="1259">
                  <c:v>0.12928999999999924</c:v>
                </c:pt>
                <c:pt idx="1260">
                  <c:v>0.12615999999999961</c:v>
                </c:pt>
                <c:pt idx="1261">
                  <c:v>0.1211599999999997</c:v>
                </c:pt>
                <c:pt idx="1262">
                  <c:v>0.13939999999999933</c:v>
                </c:pt>
                <c:pt idx="1263">
                  <c:v>0.13877000000000006</c:v>
                </c:pt>
                <c:pt idx="1264">
                  <c:v>0.13626999999999972</c:v>
                </c:pt>
                <c:pt idx="1265">
                  <c:v>0.13814999999999958</c:v>
                </c:pt>
                <c:pt idx="1266">
                  <c:v>0.13877000000000006</c:v>
                </c:pt>
                <c:pt idx="1267">
                  <c:v>0.12585000000000068</c:v>
                </c:pt>
                <c:pt idx="1268">
                  <c:v>0.12710000000000041</c:v>
                </c:pt>
                <c:pt idx="1269">
                  <c:v>0.12335000000000028</c:v>
                </c:pt>
                <c:pt idx="1270">
                  <c:v>0.12460000000000006</c:v>
                </c:pt>
                <c:pt idx="1271">
                  <c:v>0.12335000000000028</c:v>
                </c:pt>
                <c:pt idx="1272">
                  <c:v>0.12585000000000068</c:v>
                </c:pt>
                <c:pt idx="1273">
                  <c:v>0.12460000000000006</c:v>
                </c:pt>
                <c:pt idx="1274">
                  <c:v>0.12835000000000019</c:v>
                </c:pt>
                <c:pt idx="1275">
                  <c:v>0.13148000000000071</c:v>
                </c:pt>
                <c:pt idx="1276">
                  <c:v>0.12835000000000019</c:v>
                </c:pt>
                <c:pt idx="1277">
                  <c:v>0.13100000000000023</c:v>
                </c:pt>
                <c:pt idx="1278">
                  <c:v>0.13100000000000023</c:v>
                </c:pt>
                <c:pt idx="1279">
                  <c:v>0.13100000000000023</c:v>
                </c:pt>
                <c:pt idx="1280">
                  <c:v>0.12912999999999997</c:v>
                </c:pt>
                <c:pt idx="1281">
                  <c:v>0.12912999999999997</c:v>
                </c:pt>
                <c:pt idx="1282">
                  <c:v>0.15700999999999971</c:v>
                </c:pt>
                <c:pt idx="1283">
                  <c:v>0.15700999999999971</c:v>
                </c:pt>
                <c:pt idx="1284">
                  <c:v>0.15825999999999943</c:v>
                </c:pt>
                <c:pt idx="1285">
                  <c:v>0.15951000000000007</c:v>
                </c:pt>
                <c:pt idx="1286">
                  <c:v>0.15887999999999991</c:v>
                </c:pt>
                <c:pt idx="1287">
                  <c:v>0.13907000000000025</c:v>
                </c:pt>
                <c:pt idx="1288">
                  <c:v>0.14032</c:v>
                </c:pt>
                <c:pt idx="1289">
                  <c:v>0.13907000000000025</c:v>
                </c:pt>
                <c:pt idx="1290">
                  <c:v>0.14156999999999978</c:v>
                </c:pt>
                <c:pt idx="1291">
                  <c:v>0.14156999999999978</c:v>
                </c:pt>
                <c:pt idx="1292">
                  <c:v>0.14304000000000008</c:v>
                </c:pt>
                <c:pt idx="1293">
                  <c:v>0.14585000000000026</c:v>
                </c:pt>
                <c:pt idx="1294">
                  <c:v>0.15179000000000012</c:v>
                </c:pt>
                <c:pt idx="1295">
                  <c:v>0.15303999999999987</c:v>
                </c:pt>
                <c:pt idx="1296">
                  <c:v>0.15617000000000036</c:v>
                </c:pt>
                <c:pt idx="1297">
                  <c:v>0.12837999999999991</c:v>
                </c:pt>
                <c:pt idx="1298">
                  <c:v>0.12837999999999991</c:v>
                </c:pt>
                <c:pt idx="1299">
                  <c:v>0.12837999999999991</c:v>
                </c:pt>
                <c:pt idx="1300">
                  <c:v>0.12713000000000019</c:v>
                </c:pt>
                <c:pt idx="1301">
                  <c:v>0.12525999999999993</c:v>
                </c:pt>
                <c:pt idx="1302">
                  <c:v>0.15212999999999968</c:v>
                </c:pt>
                <c:pt idx="1303">
                  <c:v>0.15275999999999981</c:v>
                </c:pt>
                <c:pt idx="1304">
                  <c:v>0.15713000000000044</c:v>
                </c:pt>
                <c:pt idx="1305">
                  <c:v>0.16087999999999972</c:v>
                </c:pt>
                <c:pt idx="1306">
                  <c:v>0.15587999999999982</c:v>
                </c:pt>
                <c:pt idx="1307">
                  <c:v>0.15023999999999929</c:v>
                </c:pt>
                <c:pt idx="1308">
                  <c:v>0.15086999999999942</c:v>
                </c:pt>
                <c:pt idx="1309">
                  <c:v>0.14898999999999954</c:v>
                </c:pt>
                <c:pt idx="1310">
                  <c:v>0.14649000000000004</c:v>
                </c:pt>
                <c:pt idx="1311">
                  <c:v>0.13836999999999924</c:v>
                </c:pt>
                <c:pt idx="1312">
                  <c:v>0.15796999999999978</c:v>
                </c:pt>
                <c:pt idx="1313">
                  <c:v>0.14671999999999935</c:v>
                </c:pt>
                <c:pt idx="1314">
                  <c:v>0.14702999999999999</c:v>
                </c:pt>
                <c:pt idx="1315">
                  <c:v>0.15672000000000003</c:v>
                </c:pt>
                <c:pt idx="1316">
                  <c:v>0.15984999999999966</c:v>
                </c:pt>
                <c:pt idx="1317">
                  <c:v>0.12061999999999971</c:v>
                </c:pt>
                <c:pt idx="1318">
                  <c:v>0.12124000000000025</c:v>
                </c:pt>
                <c:pt idx="1319">
                  <c:v>0.11936999999999999</c:v>
                </c:pt>
                <c:pt idx="1320">
                  <c:v>0.12124000000000025</c:v>
                </c:pt>
                <c:pt idx="1321">
                  <c:v>0.1324899999999998</c:v>
                </c:pt>
                <c:pt idx="1322">
                  <c:v>0.12670000000000048</c:v>
                </c:pt>
                <c:pt idx="1323">
                  <c:v>0.12856999999999988</c:v>
                </c:pt>
                <c:pt idx="1324">
                  <c:v>0.12856999999999988</c:v>
                </c:pt>
                <c:pt idx="1325">
                  <c:v>0.13857000000000053</c:v>
                </c:pt>
                <c:pt idx="1326">
                  <c:v>0.13731999999999991</c:v>
                </c:pt>
                <c:pt idx="1327">
                  <c:v>0.12813000000000052</c:v>
                </c:pt>
                <c:pt idx="1328">
                  <c:v>0.13376000000000057</c:v>
                </c:pt>
                <c:pt idx="1329">
                  <c:v>0.13438000000000019</c:v>
                </c:pt>
                <c:pt idx="1330">
                  <c:v>0.13688000000000056</c:v>
                </c:pt>
                <c:pt idx="1331">
                  <c:v>0.13813000000000031</c:v>
                </c:pt>
                <c:pt idx="1332">
                  <c:v>0.17716999999999941</c:v>
                </c:pt>
                <c:pt idx="1333">
                  <c:v>0.17842000000000005</c:v>
                </c:pt>
                <c:pt idx="1334">
                  <c:v>0.18341999999999997</c:v>
                </c:pt>
                <c:pt idx="1335">
                  <c:v>0.18466999999999972</c:v>
                </c:pt>
                <c:pt idx="1336">
                  <c:v>0.18904999999999997</c:v>
                </c:pt>
                <c:pt idx="1337">
                  <c:v>0.19463000000000011</c:v>
                </c:pt>
                <c:pt idx="1338">
                  <c:v>0.19400999999999963</c:v>
                </c:pt>
                <c:pt idx="1339">
                  <c:v>0.19337999999999944</c:v>
                </c:pt>
                <c:pt idx="1340">
                  <c:v>0.18837999999999958</c:v>
                </c:pt>
                <c:pt idx="1341">
                  <c:v>0.18588000000000007</c:v>
                </c:pt>
                <c:pt idx="1342">
                  <c:v>0.16084000000000037</c:v>
                </c:pt>
                <c:pt idx="1343">
                  <c:v>0.16209000000000012</c:v>
                </c:pt>
                <c:pt idx="1344">
                  <c:v>0.16021999999999986</c:v>
                </c:pt>
                <c:pt idx="1345">
                  <c:v>0.15959000000000059</c:v>
                </c:pt>
                <c:pt idx="1346">
                  <c:v>0.15772000000000033</c:v>
                </c:pt>
                <c:pt idx="1347">
                  <c:v>0.16660999999999951</c:v>
                </c:pt>
                <c:pt idx="1348">
                  <c:v>0.16474000000000016</c:v>
                </c:pt>
                <c:pt idx="1349">
                  <c:v>0.16348999999999952</c:v>
                </c:pt>
                <c:pt idx="1350">
                  <c:v>0.16660999999999951</c:v>
                </c:pt>
                <c:pt idx="1351">
                  <c:v>0.16848999999999942</c:v>
                </c:pt>
                <c:pt idx="1352">
                  <c:v>0.15711999999999995</c:v>
                </c:pt>
                <c:pt idx="1353">
                  <c:v>0.15836999999999973</c:v>
                </c:pt>
                <c:pt idx="1354">
                  <c:v>0.16462000000000021</c:v>
                </c:pt>
                <c:pt idx="1355">
                  <c:v>0.16899999999999965</c:v>
                </c:pt>
                <c:pt idx="1356">
                  <c:v>0.17150000000000001</c:v>
                </c:pt>
                <c:pt idx="1357">
                  <c:v>0.16207999999999959</c:v>
                </c:pt>
                <c:pt idx="1358">
                  <c:v>0.16769999999999999</c:v>
                </c:pt>
                <c:pt idx="1359">
                  <c:v>0.16957999999999987</c:v>
                </c:pt>
                <c:pt idx="1360">
                  <c:v>0.17332999999999998</c:v>
                </c:pt>
                <c:pt idx="1361">
                  <c:v>0.17519999999999938</c:v>
                </c:pt>
                <c:pt idx="1362">
                  <c:v>0.16558999999999993</c:v>
                </c:pt>
                <c:pt idx="1363">
                  <c:v>0.16246999999999995</c:v>
                </c:pt>
                <c:pt idx="1364">
                  <c:v>0.15747000000000003</c:v>
                </c:pt>
                <c:pt idx="1365">
                  <c:v>0.15184</c:v>
                </c:pt>
                <c:pt idx="1366">
                  <c:v>0.15122000000000038</c:v>
                </c:pt>
                <c:pt idx="1367">
                  <c:v>0.1493400000000005</c:v>
                </c:pt>
                <c:pt idx="1368">
                  <c:v>0.1493400000000005</c:v>
                </c:pt>
                <c:pt idx="1369">
                  <c:v>0.1493400000000005</c:v>
                </c:pt>
                <c:pt idx="1370">
                  <c:v>0.14590000000000017</c:v>
                </c:pt>
                <c:pt idx="1371">
                  <c:v>0.14747000000000021</c:v>
                </c:pt>
                <c:pt idx="1372">
                  <c:v>0.16340000000000024</c:v>
                </c:pt>
                <c:pt idx="1373">
                  <c:v>0.16340000000000024</c:v>
                </c:pt>
                <c:pt idx="1374">
                  <c:v>0.15277000000000029</c:v>
                </c:pt>
                <c:pt idx="1375">
                  <c:v>0.14527000000000001</c:v>
                </c:pt>
                <c:pt idx="1376">
                  <c:v>0.13839999999999988</c:v>
                </c:pt>
                <c:pt idx="1377">
                  <c:v>0.16460000000000011</c:v>
                </c:pt>
                <c:pt idx="1378">
                  <c:v>0.16335000000000036</c:v>
                </c:pt>
                <c:pt idx="1379">
                  <c:v>0.16647999999999999</c:v>
                </c:pt>
                <c:pt idx="1380">
                  <c:v>0.16429000000000032</c:v>
                </c:pt>
                <c:pt idx="1381">
                  <c:v>0.16335000000000036</c:v>
                </c:pt>
                <c:pt idx="1382">
                  <c:v>0.17455000000000001</c:v>
                </c:pt>
                <c:pt idx="1383">
                  <c:v>0.16517999999999944</c:v>
                </c:pt>
                <c:pt idx="1384">
                  <c:v>0.16080000000000008</c:v>
                </c:pt>
                <c:pt idx="1385">
                  <c:v>0.15454999999999958</c:v>
                </c:pt>
                <c:pt idx="1386">
                  <c:v>0.15079999999999943</c:v>
                </c:pt>
                <c:pt idx="1387">
                  <c:v>0.16362999999999953</c:v>
                </c:pt>
                <c:pt idx="1388">
                  <c:v>0.16488000000000017</c:v>
                </c:pt>
                <c:pt idx="1389">
                  <c:v>0.16549999999999981</c:v>
                </c:pt>
                <c:pt idx="1390">
                  <c:v>0.16549999999999981</c:v>
                </c:pt>
                <c:pt idx="1391">
                  <c:v>0.16924999999999996</c:v>
                </c:pt>
                <c:pt idx="1392">
                  <c:v>0.14393999999999976</c:v>
                </c:pt>
                <c:pt idx="1393">
                  <c:v>0.14332000000000011</c:v>
                </c:pt>
                <c:pt idx="1394">
                  <c:v>0.14707000000000026</c:v>
                </c:pt>
                <c:pt idx="1395">
                  <c:v>0.14644000000000018</c:v>
                </c:pt>
                <c:pt idx="1396">
                  <c:v>0.14581999999999967</c:v>
                </c:pt>
                <c:pt idx="1397">
                  <c:v>0.14625999999999986</c:v>
                </c:pt>
                <c:pt idx="1398">
                  <c:v>0.14375999999999944</c:v>
                </c:pt>
                <c:pt idx="1399">
                  <c:v>0.14158000000000026</c:v>
                </c:pt>
                <c:pt idx="1400">
                  <c:v>0.13969999999999949</c:v>
                </c:pt>
                <c:pt idx="1401">
                  <c:v>0.13783000000000015</c:v>
                </c:pt>
                <c:pt idx="1402">
                  <c:v>0.15695000000000017</c:v>
                </c:pt>
                <c:pt idx="1403">
                  <c:v>0.15695000000000017</c:v>
                </c:pt>
                <c:pt idx="1404">
                  <c:v>0.14882000000000065</c:v>
                </c:pt>
                <c:pt idx="1405">
                  <c:v>0.14445000000000002</c:v>
                </c:pt>
                <c:pt idx="1406">
                  <c:v>0.14257000000000009</c:v>
                </c:pt>
                <c:pt idx="1407">
                  <c:v>0.15910000000000046</c:v>
                </c:pt>
                <c:pt idx="1408">
                  <c:v>0.15823000000000056</c:v>
                </c:pt>
                <c:pt idx="1409">
                  <c:v>0.15535000000000035</c:v>
                </c:pt>
                <c:pt idx="1410">
                  <c:v>0.1609800000000004</c:v>
                </c:pt>
                <c:pt idx="1411">
                  <c:v>0.16160000000000002</c:v>
                </c:pt>
                <c:pt idx="1412">
                  <c:v>0.13676999999999942</c:v>
                </c:pt>
                <c:pt idx="1413">
                  <c:v>0.13863999999999968</c:v>
                </c:pt>
                <c:pt idx="1414">
                  <c:v>0.14114000000000004</c:v>
                </c:pt>
                <c:pt idx="1415">
                  <c:v>0.14207999999999998</c:v>
                </c:pt>
                <c:pt idx="1416">
                  <c:v>0.14238999999999979</c:v>
                </c:pt>
                <c:pt idx="1417">
                  <c:v>0.14151999999999992</c:v>
                </c:pt>
                <c:pt idx="1418">
                  <c:v>0.14057999999999993</c:v>
                </c:pt>
                <c:pt idx="1419">
                  <c:v>0.14182999999999971</c:v>
                </c:pt>
                <c:pt idx="1420">
                  <c:v>0.14057999999999993</c:v>
                </c:pt>
                <c:pt idx="1421">
                  <c:v>0.14057999999999993</c:v>
                </c:pt>
                <c:pt idx="1422">
                  <c:v>0.1427500000000004</c:v>
                </c:pt>
                <c:pt idx="1423">
                  <c:v>0.14650000000000055</c:v>
                </c:pt>
                <c:pt idx="1424">
                  <c:v>0.14713000000000068</c:v>
                </c:pt>
                <c:pt idx="1425">
                  <c:v>0.14494000000000012</c:v>
                </c:pt>
                <c:pt idx="1426">
                  <c:v>0.1483800000000004</c:v>
                </c:pt>
                <c:pt idx="1427">
                  <c:v>0.14752999999999974</c:v>
                </c:pt>
                <c:pt idx="1428">
                  <c:v>0.1469000000000005</c:v>
                </c:pt>
                <c:pt idx="1429">
                  <c:v>0.14815000000000023</c:v>
                </c:pt>
                <c:pt idx="1430">
                  <c:v>0.14878000000000038</c:v>
                </c:pt>
                <c:pt idx="1431">
                  <c:v>0.14970999999999982</c:v>
                </c:pt>
                <c:pt idx="1432">
                  <c:v>0.1468299999999996</c:v>
                </c:pt>
                <c:pt idx="1433">
                  <c:v>0.14557999999999985</c:v>
                </c:pt>
                <c:pt idx="1434">
                  <c:v>0.14932999999999996</c:v>
                </c:pt>
                <c:pt idx="1435">
                  <c:v>0.15230000000000035</c:v>
                </c:pt>
                <c:pt idx="1436">
                  <c:v>0.16058000000000042</c:v>
                </c:pt>
                <c:pt idx="1437">
                  <c:v>0.15218000000000043</c:v>
                </c:pt>
                <c:pt idx="1438">
                  <c:v>0.15404999999999985</c:v>
                </c:pt>
                <c:pt idx="1439">
                  <c:v>0.15655000000000022</c:v>
                </c:pt>
                <c:pt idx="1440">
                  <c:v>0.15686000000000003</c:v>
                </c:pt>
                <c:pt idx="1441">
                  <c:v>0.15404999999999985</c:v>
                </c:pt>
                <c:pt idx="1442">
                  <c:v>0.15439999999999993</c:v>
                </c:pt>
                <c:pt idx="1443">
                  <c:v>0.15784000000000023</c:v>
                </c:pt>
                <c:pt idx="1444">
                  <c:v>0.16002999999999992</c:v>
                </c:pt>
                <c:pt idx="1445">
                  <c:v>0.16314999999999993</c:v>
                </c:pt>
                <c:pt idx="1446">
                  <c:v>0.16728999999999952</c:v>
                </c:pt>
                <c:pt idx="1447">
                  <c:v>0.16728999999999952</c:v>
                </c:pt>
                <c:pt idx="1448">
                  <c:v>0.16728999999999952</c:v>
                </c:pt>
                <c:pt idx="1449">
                  <c:v>0.17103999999999966</c:v>
                </c:pt>
                <c:pt idx="1450">
                  <c:v>0.17290999999999992</c:v>
                </c:pt>
                <c:pt idx="1451">
                  <c:v>0.17415999999999968</c:v>
                </c:pt>
                <c:pt idx="1452">
                  <c:v>0.15833999999999995</c:v>
                </c:pt>
                <c:pt idx="1453">
                  <c:v>0.16958999999999949</c:v>
                </c:pt>
                <c:pt idx="1454">
                  <c:v>0.17959000000000017</c:v>
                </c:pt>
                <c:pt idx="1455">
                  <c:v>0.18271000000000021</c:v>
                </c:pt>
                <c:pt idx="1456">
                  <c:v>0.19209000000000037</c:v>
                </c:pt>
                <c:pt idx="1457">
                  <c:v>0.16540000000000002</c:v>
                </c:pt>
                <c:pt idx="1458">
                  <c:v>0.16540000000000002</c:v>
                </c:pt>
                <c:pt idx="1459">
                  <c:v>0.17539999999999981</c:v>
                </c:pt>
                <c:pt idx="1460">
                  <c:v>0.18602999999999972</c:v>
                </c:pt>
                <c:pt idx="1461">
                  <c:v>0.19477999999999976</c:v>
                </c:pt>
                <c:pt idx="1462">
                  <c:v>0.15940000000000071</c:v>
                </c:pt>
                <c:pt idx="1463">
                  <c:v>0.16314999999999993</c:v>
                </c:pt>
                <c:pt idx="1464">
                  <c:v>0.16752000000000059</c:v>
                </c:pt>
                <c:pt idx="1465">
                  <c:v>0.16190000000000021</c:v>
                </c:pt>
                <c:pt idx="1466">
                  <c:v>0.15877000000000055</c:v>
                </c:pt>
                <c:pt idx="1467">
                  <c:v>0.1510700000000007</c:v>
                </c:pt>
                <c:pt idx="1468">
                  <c:v>0.15795000000000051</c:v>
                </c:pt>
                <c:pt idx="1469">
                  <c:v>0.15982000000000074</c:v>
                </c:pt>
                <c:pt idx="1470">
                  <c:v>0.15795000000000051</c:v>
                </c:pt>
                <c:pt idx="1471">
                  <c:v>0.15732000000000038</c:v>
                </c:pt>
                <c:pt idx="1472">
                  <c:v>0.15191000000000002</c:v>
                </c:pt>
                <c:pt idx="1473">
                  <c:v>0.14879000000000001</c:v>
                </c:pt>
                <c:pt idx="1474">
                  <c:v>0.14879000000000001</c:v>
                </c:pt>
                <c:pt idx="1475">
                  <c:v>0.14879000000000001</c:v>
                </c:pt>
                <c:pt idx="1476">
                  <c:v>0.14815999999999988</c:v>
                </c:pt>
                <c:pt idx="1477">
                  <c:v>0.13759000000000035</c:v>
                </c:pt>
                <c:pt idx="1478">
                  <c:v>0.13759000000000035</c:v>
                </c:pt>
                <c:pt idx="1479">
                  <c:v>0.14071000000000036</c:v>
                </c:pt>
                <c:pt idx="1480">
                  <c:v>0.14634000000000039</c:v>
                </c:pt>
                <c:pt idx="1481">
                  <c:v>0.15321000000000054</c:v>
                </c:pt>
                <c:pt idx="1482">
                  <c:v>0.12762999999999988</c:v>
                </c:pt>
                <c:pt idx="1483">
                  <c:v>0.13044000000000014</c:v>
                </c:pt>
                <c:pt idx="1484">
                  <c:v>0.13387999999999955</c:v>
                </c:pt>
                <c:pt idx="1485">
                  <c:v>0.13605999999999965</c:v>
                </c:pt>
                <c:pt idx="1486">
                  <c:v>0.13574999999999987</c:v>
                </c:pt>
                <c:pt idx="1487">
                  <c:v>0.12490000000000023</c:v>
                </c:pt>
                <c:pt idx="1488">
                  <c:v>0.12427000000000012</c:v>
                </c:pt>
                <c:pt idx="1489">
                  <c:v>0.12677000000000047</c:v>
                </c:pt>
                <c:pt idx="1490">
                  <c:v>0.12865000000000038</c:v>
                </c:pt>
                <c:pt idx="1491">
                  <c:v>0.13833000000000073</c:v>
                </c:pt>
                <c:pt idx="1492">
                  <c:v>0.13267999999999969</c:v>
                </c:pt>
                <c:pt idx="1493">
                  <c:v>0.13454999999999998</c:v>
                </c:pt>
                <c:pt idx="1494">
                  <c:v>0.14048999999999981</c:v>
                </c:pt>
                <c:pt idx="1495">
                  <c:v>0.14418000000000042</c:v>
                </c:pt>
                <c:pt idx="1496">
                  <c:v>0.14017999999999997</c:v>
                </c:pt>
                <c:pt idx="1497">
                  <c:v>0.15721999999999975</c:v>
                </c:pt>
                <c:pt idx="1498">
                  <c:v>0.15721999999999975</c:v>
                </c:pt>
                <c:pt idx="1499">
                  <c:v>0.16033999999999973</c:v>
                </c:pt>
                <c:pt idx="1500">
                  <c:v>0.16033999999999973</c:v>
                </c:pt>
                <c:pt idx="1501">
                  <c:v>0.1640899999999999</c:v>
                </c:pt>
                <c:pt idx="1502">
                  <c:v>0.16671999999999981</c:v>
                </c:pt>
                <c:pt idx="1503">
                  <c:v>0.16547000000000003</c:v>
                </c:pt>
                <c:pt idx="1504">
                  <c:v>0.16109999999999941</c:v>
                </c:pt>
                <c:pt idx="1505">
                  <c:v>0.15359999999999999</c:v>
                </c:pt>
                <c:pt idx="1506">
                  <c:v>0.14609999999999973</c:v>
                </c:pt>
                <c:pt idx="1507">
                  <c:v>0.16202000000000008</c:v>
                </c:pt>
                <c:pt idx="1508">
                  <c:v>0.15327000000000005</c:v>
                </c:pt>
                <c:pt idx="1509">
                  <c:v>0.15202000000000029</c:v>
                </c:pt>
                <c:pt idx="1510">
                  <c:v>0.1476500000000005</c:v>
                </c:pt>
                <c:pt idx="1511">
                  <c:v>0.13764999999999986</c:v>
                </c:pt>
                <c:pt idx="1512">
                  <c:v>0.1476300000000004</c:v>
                </c:pt>
                <c:pt idx="1513">
                  <c:v>0.14231000000000019</c:v>
                </c:pt>
                <c:pt idx="1514">
                  <c:v>0.16450000000000034</c:v>
                </c:pt>
                <c:pt idx="1515">
                  <c:v>0.19012999999999991</c:v>
                </c:pt>
                <c:pt idx="1516">
                  <c:v>0.18888000000000019</c:v>
                </c:pt>
                <c:pt idx="1517">
                  <c:v>0.13546000000000016</c:v>
                </c:pt>
                <c:pt idx="1518">
                  <c:v>0.14108000000000054</c:v>
                </c:pt>
                <c:pt idx="1519">
                  <c:v>0.14139000000000038</c:v>
                </c:pt>
                <c:pt idx="1520">
                  <c:v>0.15108000000000035</c:v>
                </c:pt>
                <c:pt idx="1521">
                  <c:v>0.15952000000000058</c:v>
                </c:pt>
                <c:pt idx="1522">
                  <c:v>0.13386000000000031</c:v>
                </c:pt>
                <c:pt idx="1523">
                  <c:v>0.14730000000000043</c:v>
                </c:pt>
                <c:pt idx="1524">
                  <c:v>0.15791999999999989</c:v>
                </c:pt>
                <c:pt idx="1525">
                  <c:v>0.15855000000000002</c:v>
                </c:pt>
                <c:pt idx="1526">
                  <c:v>0.16042000000000026</c:v>
                </c:pt>
                <c:pt idx="1527">
                  <c:v>0.15466000000000071</c:v>
                </c:pt>
                <c:pt idx="1528">
                  <c:v>0.15966000000000061</c:v>
                </c:pt>
                <c:pt idx="1529">
                  <c:v>0.16091000000000039</c:v>
                </c:pt>
                <c:pt idx="1530">
                  <c:v>0.16341000000000078</c:v>
                </c:pt>
                <c:pt idx="1531">
                  <c:v>0.16341000000000078</c:v>
                </c:pt>
                <c:pt idx="1532">
                  <c:v>0.16791000000000006</c:v>
                </c:pt>
                <c:pt idx="1533">
                  <c:v>0.16915999999999978</c:v>
                </c:pt>
                <c:pt idx="1534">
                  <c:v>0.17227999999999979</c:v>
                </c:pt>
                <c:pt idx="1535">
                  <c:v>0.1725899999999996</c:v>
                </c:pt>
                <c:pt idx="1536">
                  <c:v>0.17227999999999979</c:v>
                </c:pt>
                <c:pt idx="1537">
                  <c:v>0.15180000000000063</c:v>
                </c:pt>
                <c:pt idx="1538">
                  <c:v>0.15118000000000009</c:v>
                </c:pt>
                <c:pt idx="1539">
                  <c:v>0.15054999999999999</c:v>
                </c:pt>
                <c:pt idx="1540">
                  <c:v>0.15305000000000038</c:v>
                </c:pt>
                <c:pt idx="1541">
                  <c:v>0.15368000000000048</c:v>
                </c:pt>
                <c:pt idx="1542">
                  <c:v>0.15011999999999942</c:v>
                </c:pt>
                <c:pt idx="1543">
                  <c:v>0.15011999999999942</c:v>
                </c:pt>
                <c:pt idx="1544">
                  <c:v>0.14886999999999964</c:v>
                </c:pt>
                <c:pt idx="1545">
                  <c:v>0.15449000000000007</c:v>
                </c:pt>
                <c:pt idx="1546">
                  <c:v>0.16073999999999972</c:v>
                </c:pt>
                <c:pt idx="1547">
                  <c:v>0.15218000000000043</c:v>
                </c:pt>
                <c:pt idx="1548">
                  <c:v>0.15155000000000032</c:v>
                </c:pt>
                <c:pt idx="1549">
                  <c:v>0.15218000000000043</c:v>
                </c:pt>
                <c:pt idx="1550">
                  <c:v>0.15218000000000043</c:v>
                </c:pt>
                <c:pt idx="1551">
                  <c:v>0.15592999999999974</c:v>
                </c:pt>
                <c:pt idx="1552">
                  <c:v>0.14895999999999979</c:v>
                </c:pt>
                <c:pt idx="1553">
                  <c:v>0.14895999999999979</c:v>
                </c:pt>
                <c:pt idx="1554">
                  <c:v>0.15395999999999971</c:v>
                </c:pt>
                <c:pt idx="1555">
                  <c:v>0.16145999999999996</c:v>
                </c:pt>
                <c:pt idx="1556">
                  <c:v>0.18833999999999931</c:v>
                </c:pt>
                <c:pt idx="1557">
                  <c:v>0.13712000000000035</c:v>
                </c:pt>
                <c:pt idx="1558">
                  <c:v>0.14462000000000064</c:v>
                </c:pt>
                <c:pt idx="1559">
                  <c:v>0.14712000000000014</c:v>
                </c:pt>
                <c:pt idx="1560">
                  <c:v>0.15024999999999983</c:v>
                </c:pt>
                <c:pt idx="1561">
                  <c:v>0.15275000000000019</c:v>
                </c:pt>
                <c:pt idx="1562">
                  <c:v>0.13208999999999985</c:v>
                </c:pt>
                <c:pt idx="1563">
                  <c:v>0.14459000000000002</c:v>
                </c:pt>
                <c:pt idx="1564">
                  <c:v>0.1489700000000003</c:v>
                </c:pt>
                <c:pt idx="1565">
                  <c:v>0.15521999999999994</c:v>
                </c:pt>
                <c:pt idx="1566">
                  <c:v>0.15272000000000041</c:v>
                </c:pt>
                <c:pt idx="1567">
                  <c:v>0.14665999999999979</c:v>
                </c:pt>
                <c:pt idx="1568">
                  <c:v>0.15453999999999993</c:v>
                </c:pt>
                <c:pt idx="1569">
                  <c:v>0.16516000000000022</c:v>
                </c:pt>
                <c:pt idx="1570">
                  <c:v>0.1776600000000004</c:v>
                </c:pt>
                <c:pt idx="1571">
                  <c:v>0.16176000000000018</c:v>
                </c:pt>
                <c:pt idx="1572">
                  <c:v>0.14363000000000081</c:v>
                </c:pt>
                <c:pt idx="1573">
                  <c:v>0.14926000000000086</c:v>
                </c:pt>
                <c:pt idx="1574">
                  <c:v>0.15238000000000088</c:v>
                </c:pt>
                <c:pt idx="1575">
                  <c:v>0.15863000000000049</c:v>
                </c:pt>
                <c:pt idx="1576">
                  <c:v>0.12658000000000058</c:v>
                </c:pt>
                <c:pt idx="1577">
                  <c:v>0.12844999999999998</c:v>
                </c:pt>
                <c:pt idx="1578">
                  <c:v>0.13158000000000047</c:v>
                </c:pt>
                <c:pt idx="1579">
                  <c:v>0.13095000000000034</c:v>
                </c:pt>
                <c:pt idx="1580">
                  <c:v>0.13783000000000015</c:v>
                </c:pt>
                <c:pt idx="1581">
                  <c:v>0.14158000000000026</c:v>
                </c:pt>
                <c:pt idx="1582">
                  <c:v>0.13269999999999985</c:v>
                </c:pt>
                <c:pt idx="1583">
                  <c:v>0.14270000000000049</c:v>
                </c:pt>
                <c:pt idx="1584">
                  <c:v>0.15333000000000041</c:v>
                </c:pt>
                <c:pt idx="1585">
                  <c:v>0.16457999999999998</c:v>
                </c:pt>
                <c:pt idx="1586">
                  <c:v>0.16957999999999987</c:v>
                </c:pt>
                <c:pt idx="1587">
                  <c:v>0.14079</c:v>
                </c:pt>
                <c:pt idx="1588">
                  <c:v>0.14704000000000053</c:v>
                </c:pt>
                <c:pt idx="1589">
                  <c:v>0.15266000000000005</c:v>
                </c:pt>
                <c:pt idx="1590">
                  <c:v>0.15672000000000003</c:v>
                </c:pt>
                <c:pt idx="1591">
                  <c:v>0.15891000000000061</c:v>
                </c:pt>
                <c:pt idx="1592">
                  <c:v>0.15409999999999974</c:v>
                </c:pt>
                <c:pt idx="1593">
                  <c:v>0.16909999999999942</c:v>
                </c:pt>
                <c:pt idx="1594">
                  <c:v>0.17284999999999953</c:v>
                </c:pt>
                <c:pt idx="1595">
                  <c:v>0.1772299999999998</c:v>
                </c:pt>
                <c:pt idx="1596">
                  <c:v>0.18159999999999957</c:v>
                </c:pt>
                <c:pt idx="1597">
                  <c:v>0.16089999999999988</c:v>
                </c:pt>
                <c:pt idx="1598">
                  <c:v>0.16277000000000011</c:v>
                </c:pt>
                <c:pt idx="1599">
                  <c:v>0.16277000000000011</c:v>
                </c:pt>
                <c:pt idx="1600">
                  <c:v>0.15777000000000022</c:v>
                </c:pt>
                <c:pt idx="1601">
                  <c:v>0.15652000000000044</c:v>
                </c:pt>
                <c:pt idx="1602">
                  <c:v>0.16533</c:v>
                </c:pt>
                <c:pt idx="1603">
                  <c:v>0.16219999999999948</c:v>
                </c:pt>
                <c:pt idx="1604">
                  <c:v>0.16282999999999961</c:v>
                </c:pt>
                <c:pt idx="1605">
                  <c:v>0.16282999999999961</c:v>
                </c:pt>
                <c:pt idx="1606">
                  <c:v>0.16720000000000027</c:v>
                </c:pt>
                <c:pt idx="1607">
                  <c:v>0.1541600000000001</c:v>
                </c:pt>
                <c:pt idx="1608">
                  <c:v>0.15728999999999974</c:v>
                </c:pt>
                <c:pt idx="1609">
                  <c:v>0.16040999999999977</c:v>
                </c:pt>
                <c:pt idx="1610">
                  <c:v>0.16479000000000002</c:v>
                </c:pt>
                <c:pt idx="1611">
                  <c:v>0.17415999999999968</c:v>
                </c:pt>
                <c:pt idx="1612">
                  <c:v>0.15259000000000003</c:v>
                </c:pt>
                <c:pt idx="1613">
                  <c:v>0.15571999999999969</c:v>
                </c:pt>
                <c:pt idx="1614">
                  <c:v>0.15946999999999983</c:v>
                </c:pt>
                <c:pt idx="1615">
                  <c:v>0.15821999999999919</c:v>
                </c:pt>
                <c:pt idx="1616">
                  <c:v>0.16071999999999959</c:v>
                </c:pt>
                <c:pt idx="1617">
                  <c:v>0.16256000000000007</c:v>
                </c:pt>
                <c:pt idx="1618">
                  <c:v>0.16568000000000008</c:v>
                </c:pt>
                <c:pt idx="1619">
                  <c:v>0.17067999999999992</c:v>
                </c:pt>
                <c:pt idx="1620">
                  <c:v>0.17568000000000072</c:v>
                </c:pt>
                <c:pt idx="1621">
                  <c:v>0.18381000000000028</c:v>
                </c:pt>
                <c:pt idx="1622">
                  <c:v>0.15470000000000009</c:v>
                </c:pt>
                <c:pt idx="1623">
                  <c:v>0.16157000000000021</c:v>
                </c:pt>
                <c:pt idx="1624">
                  <c:v>0.16406999999999977</c:v>
                </c:pt>
                <c:pt idx="1625">
                  <c:v>0.16532000000000038</c:v>
                </c:pt>
                <c:pt idx="1626">
                  <c:v>0.16657000000000013</c:v>
                </c:pt>
                <c:pt idx="1627">
                  <c:v>0.16720000000000027</c:v>
                </c:pt>
                <c:pt idx="1628">
                  <c:v>0.16720000000000027</c:v>
                </c:pt>
                <c:pt idx="1629">
                  <c:v>0.16720000000000027</c:v>
                </c:pt>
                <c:pt idx="1630">
                  <c:v>0.17407000000000039</c:v>
                </c:pt>
                <c:pt idx="1631">
                  <c:v>0.17907000000000028</c:v>
                </c:pt>
                <c:pt idx="1632">
                  <c:v>0.14602000000000004</c:v>
                </c:pt>
                <c:pt idx="1633">
                  <c:v>0.14602000000000004</c:v>
                </c:pt>
                <c:pt idx="1634">
                  <c:v>0.15039999999999945</c:v>
                </c:pt>
                <c:pt idx="1635">
                  <c:v>0.15289999999999984</c:v>
                </c:pt>
                <c:pt idx="1636">
                  <c:v>0.15601999999999988</c:v>
                </c:pt>
                <c:pt idx="1637">
                  <c:v>0.14908000000000057</c:v>
                </c:pt>
                <c:pt idx="1638">
                  <c:v>0.16095000000000062</c:v>
                </c:pt>
                <c:pt idx="1639">
                  <c:v>0.17095000000000041</c:v>
                </c:pt>
                <c:pt idx="1640">
                  <c:v>0.17720000000000005</c:v>
                </c:pt>
                <c:pt idx="1641">
                  <c:v>0.18408000000000072</c:v>
                </c:pt>
                <c:pt idx="1642">
                  <c:v>0.12181999999999958</c:v>
                </c:pt>
                <c:pt idx="1643">
                  <c:v>0.13181999999999941</c:v>
                </c:pt>
                <c:pt idx="1644">
                  <c:v>0.14182000000000006</c:v>
                </c:pt>
                <c:pt idx="1645">
                  <c:v>0.14681999999999998</c:v>
                </c:pt>
                <c:pt idx="1646">
                  <c:v>0.17931999999999973</c:v>
                </c:pt>
                <c:pt idx="1647">
                  <c:v>0.12983000000000011</c:v>
                </c:pt>
                <c:pt idx="1648">
                  <c:v>0.13858000000000018</c:v>
                </c:pt>
                <c:pt idx="1649">
                  <c:v>0.15045000000000022</c:v>
                </c:pt>
                <c:pt idx="1650">
                  <c:v>0.11357999999999978</c:v>
                </c:pt>
                <c:pt idx="1651">
                  <c:v>0.11294999999999965</c:v>
                </c:pt>
                <c:pt idx="1652">
                  <c:v>0.15104999999999974</c:v>
                </c:pt>
                <c:pt idx="1653">
                  <c:v>0.15229999999999946</c:v>
                </c:pt>
                <c:pt idx="1654">
                  <c:v>0.15043000000000009</c:v>
                </c:pt>
                <c:pt idx="1655">
                  <c:v>0.15104999999999974</c:v>
                </c:pt>
                <c:pt idx="1656">
                  <c:v>0.15667999999999971</c:v>
                </c:pt>
                <c:pt idx="1657">
                  <c:v>0.1340699999999995</c:v>
                </c:pt>
                <c:pt idx="1658">
                  <c:v>0.14156999999999978</c:v>
                </c:pt>
                <c:pt idx="1659">
                  <c:v>0.15282000000000021</c:v>
                </c:pt>
                <c:pt idx="1660">
                  <c:v>0.15531999999999974</c:v>
                </c:pt>
                <c:pt idx="1661">
                  <c:v>0.15969999999999998</c:v>
                </c:pt>
                <c:pt idx="1662">
                  <c:v>0.15009000000000053</c:v>
                </c:pt>
                <c:pt idx="1663">
                  <c:v>0.15384000000000067</c:v>
                </c:pt>
                <c:pt idx="1664">
                  <c:v>0.12884000000000029</c:v>
                </c:pt>
                <c:pt idx="1665">
                  <c:v>0.11597000000000079</c:v>
                </c:pt>
                <c:pt idx="1666">
                  <c:v>0.10572000000000072</c:v>
                </c:pt>
                <c:pt idx="1667">
                  <c:v>0.16148999999999974</c:v>
                </c:pt>
                <c:pt idx="1668">
                  <c:v>0.16711999999999974</c:v>
                </c:pt>
                <c:pt idx="1669">
                  <c:v>0.17462</c:v>
                </c:pt>
                <c:pt idx="1670">
                  <c:v>0.17023999999999975</c:v>
                </c:pt>
                <c:pt idx="1671">
                  <c:v>0.16899000000000003</c:v>
                </c:pt>
                <c:pt idx="1672">
                  <c:v>0.15362999999999971</c:v>
                </c:pt>
                <c:pt idx="1673">
                  <c:v>0.15362999999999971</c:v>
                </c:pt>
                <c:pt idx="1674">
                  <c:v>0.15362999999999971</c:v>
                </c:pt>
                <c:pt idx="1675">
                  <c:v>0.14362999999999992</c:v>
                </c:pt>
                <c:pt idx="1676">
                  <c:v>0.14612999999999943</c:v>
                </c:pt>
                <c:pt idx="1677">
                  <c:v>0.15020999999999954</c:v>
                </c:pt>
                <c:pt idx="1678">
                  <c:v>0.13896</c:v>
                </c:pt>
                <c:pt idx="1679">
                  <c:v>0.14771000000000004</c:v>
                </c:pt>
                <c:pt idx="1680">
                  <c:v>0.14895999999999979</c:v>
                </c:pt>
                <c:pt idx="1681">
                  <c:v>0.14771000000000004</c:v>
                </c:pt>
                <c:pt idx="1682">
                  <c:v>0.15958000000000008</c:v>
                </c:pt>
                <c:pt idx="1683">
                  <c:v>0.16333000000000023</c:v>
                </c:pt>
                <c:pt idx="1684">
                  <c:v>0.16521000000000013</c:v>
                </c:pt>
                <c:pt idx="1685">
                  <c:v>0.16145999999999996</c:v>
                </c:pt>
                <c:pt idx="1686">
                  <c:v>0.16457999999999998</c:v>
                </c:pt>
                <c:pt idx="1687">
                  <c:v>0.15775000000000008</c:v>
                </c:pt>
                <c:pt idx="1688">
                  <c:v>0.15899999999999986</c:v>
                </c:pt>
                <c:pt idx="1689">
                  <c:v>0.18088000000000018</c:v>
                </c:pt>
                <c:pt idx="1690">
                  <c:v>0.19149999999999961</c:v>
                </c:pt>
                <c:pt idx="1691">
                  <c:v>0.19712999999999961</c:v>
                </c:pt>
                <c:pt idx="1692">
                  <c:v>0.14621999999999963</c:v>
                </c:pt>
                <c:pt idx="1693">
                  <c:v>0.15059000000000025</c:v>
                </c:pt>
                <c:pt idx="1694">
                  <c:v>0.15933999999999943</c:v>
                </c:pt>
                <c:pt idx="1695">
                  <c:v>0.16558999999999993</c:v>
                </c:pt>
                <c:pt idx="1696">
                  <c:v>0.17371999999999946</c:v>
                </c:pt>
                <c:pt idx="1697">
                  <c:v>0.16296000000000002</c:v>
                </c:pt>
                <c:pt idx="1698">
                  <c:v>0.17295999999999981</c:v>
                </c:pt>
                <c:pt idx="1699">
                  <c:v>0.18107999999999971</c:v>
                </c:pt>
                <c:pt idx="1700">
                  <c:v>0.18295999999999962</c:v>
                </c:pt>
                <c:pt idx="1701">
                  <c:v>0.14459000000000002</c:v>
                </c:pt>
                <c:pt idx="1702">
                  <c:v>0.14459000000000002</c:v>
                </c:pt>
                <c:pt idx="1703">
                  <c:v>0.14459000000000002</c:v>
                </c:pt>
                <c:pt idx="1704">
                  <c:v>9.708999999999969E-2</c:v>
                </c:pt>
                <c:pt idx="1705">
                  <c:v>9.833999999999947E-2</c:v>
                </c:pt>
                <c:pt idx="1706">
                  <c:v>9.708999999999969E-2</c:v>
                </c:pt>
                <c:pt idx="1707">
                  <c:v>0.14303000000000043</c:v>
                </c:pt>
                <c:pt idx="1708">
                  <c:v>0.14989999999999973</c:v>
                </c:pt>
                <c:pt idx="1709">
                  <c:v>0.20553000000000043</c:v>
                </c:pt>
                <c:pt idx="1710">
                  <c:v>0.21614999999999987</c:v>
                </c:pt>
                <c:pt idx="1711">
                  <c:v>0.21802999999999975</c:v>
                </c:pt>
                <c:pt idx="1712">
                  <c:v>0.13709000000000063</c:v>
                </c:pt>
                <c:pt idx="1713">
                  <c:v>0.14209000000000049</c:v>
                </c:pt>
                <c:pt idx="1714">
                  <c:v>0.14771000000000004</c:v>
                </c:pt>
                <c:pt idx="1715">
                  <c:v>0.16396000000000038</c:v>
                </c:pt>
                <c:pt idx="1716">
                  <c:v>0.17520999999999992</c:v>
                </c:pt>
                <c:pt idx="1717">
                  <c:v>0.16163000000000063</c:v>
                </c:pt>
                <c:pt idx="1718">
                  <c:v>0.17850000000000057</c:v>
                </c:pt>
                <c:pt idx="1719">
                  <c:v>0.17788000000000004</c:v>
                </c:pt>
                <c:pt idx="1720">
                  <c:v>0.18225000000000072</c:v>
                </c:pt>
                <c:pt idx="1721">
                  <c:v>0.19038000000000024</c:v>
                </c:pt>
                <c:pt idx="1722">
                  <c:v>0.13506999999999983</c:v>
                </c:pt>
                <c:pt idx="1723">
                  <c:v>0.13506999999999983</c:v>
                </c:pt>
                <c:pt idx="1724">
                  <c:v>0.14320000000000024</c:v>
                </c:pt>
                <c:pt idx="1725">
                  <c:v>0.15657000000000035</c:v>
                </c:pt>
                <c:pt idx="1726">
                  <c:v>0.16256999999999971</c:v>
                </c:pt>
                <c:pt idx="1727">
                  <c:v>0.15254999999999977</c:v>
                </c:pt>
                <c:pt idx="1728">
                  <c:v>0.15692000000000042</c:v>
                </c:pt>
                <c:pt idx="1729">
                  <c:v>0.14466999999999966</c:v>
                </c:pt>
                <c:pt idx="1730">
                  <c:v>0.13879999999999984</c:v>
                </c:pt>
                <c:pt idx="1731">
                  <c:v>0.14566999999999999</c:v>
                </c:pt>
                <c:pt idx="1732">
                  <c:v>0.14466000000000001</c:v>
                </c:pt>
                <c:pt idx="1733">
                  <c:v>0.14715999999999951</c:v>
                </c:pt>
                <c:pt idx="1734">
                  <c:v>0.14841000000000021</c:v>
                </c:pt>
                <c:pt idx="1735">
                  <c:v>0.17340999999999968</c:v>
                </c:pt>
                <c:pt idx="1736">
                  <c:v>0.19027999999999959</c:v>
                </c:pt>
                <c:pt idx="1737">
                  <c:v>0.15499000000000068</c:v>
                </c:pt>
                <c:pt idx="1738">
                  <c:v>0.15499000000000068</c:v>
                </c:pt>
                <c:pt idx="1739">
                  <c:v>0.15686000000000003</c:v>
                </c:pt>
                <c:pt idx="1740">
                  <c:v>0.16061000000000017</c:v>
                </c:pt>
                <c:pt idx="1741">
                  <c:v>0.16249000000000008</c:v>
                </c:pt>
                <c:pt idx="1742">
                  <c:v>0.15083999999999967</c:v>
                </c:pt>
                <c:pt idx="1743">
                  <c:v>0.16145999999999996</c:v>
                </c:pt>
                <c:pt idx="1744">
                  <c:v>0.16770999999999964</c:v>
                </c:pt>
                <c:pt idx="1745">
                  <c:v>0.17145999999999975</c:v>
                </c:pt>
                <c:pt idx="1746">
                  <c:v>0.1727099999999995</c:v>
                </c:pt>
                <c:pt idx="1747">
                  <c:v>0.15134000000000028</c:v>
                </c:pt>
                <c:pt idx="1748">
                  <c:v>0.15134000000000028</c:v>
                </c:pt>
                <c:pt idx="1749">
                  <c:v>0.16821000000000025</c:v>
                </c:pt>
                <c:pt idx="1750">
                  <c:v>0.17945999999999976</c:v>
                </c:pt>
                <c:pt idx="1751">
                  <c:v>0.17884000000000014</c:v>
                </c:pt>
                <c:pt idx="1752">
                  <c:v>0.15648999999999985</c:v>
                </c:pt>
                <c:pt idx="1753">
                  <c:v>0.15648999999999985</c:v>
                </c:pt>
                <c:pt idx="1754">
                  <c:v>0.15774000000000046</c:v>
                </c:pt>
                <c:pt idx="1755">
                  <c:v>0.19836999999999974</c:v>
                </c:pt>
                <c:pt idx="1756">
                  <c:v>0.23462000000000047</c:v>
                </c:pt>
                <c:pt idx="1757">
                  <c:v>0.15026999999999993</c:v>
                </c:pt>
                <c:pt idx="1758">
                  <c:v>0.15777000000000022</c:v>
                </c:pt>
                <c:pt idx="1759">
                  <c:v>0.16089000000000023</c:v>
                </c:pt>
                <c:pt idx="1760">
                  <c:v>0.16777000000000003</c:v>
                </c:pt>
                <c:pt idx="1761">
                  <c:v>0.18402000000000029</c:v>
                </c:pt>
                <c:pt idx="1762">
                  <c:v>0.14962000000000053</c:v>
                </c:pt>
                <c:pt idx="1763">
                  <c:v>0.14650000000000055</c:v>
                </c:pt>
                <c:pt idx="1764">
                  <c:v>0.14712000000000014</c:v>
                </c:pt>
                <c:pt idx="1765">
                  <c:v>0.14587000000000039</c:v>
                </c:pt>
                <c:pt idx="1766">
                  <c:v>0.14587000000000039</c:v>
                </c:pt>
                <c:pt idx="1767">
                  <c:v>0.1400800000000002</c:v>
                </c:pt>
                <c:pt idx="1768">
                  <c:v>0.14445000000000002</c:v>
                </c:pt>
                <c:pt idx="1769">
                  <c:v>0.14320000000000024</c:v>
                </c:pt>
                <c:pt idx="1770">
                  <c:v>0.13694999999999974</c:v>
                </c:pt>
                <c:pt idx="1771">
                  <c:v>0.13708000000000009</c:v>
                </c:pt>
                <c:pt idx="1772">
                  <c:v>0.15661000000000061</c:v>
                </c:pt>
                <c:pt idx="1773">
                  <c:v>0.15535999999999994</c:v>
                </c:pt>
                <c:pt idx="1774">
                  <c:v>0.17410999999999976</c:v>
                </c:pt>
                <c:pt idx="1775">
                  <c:v>0.19036000000000011</c:v>
                </c:pt>
                <c:pt idx="1776">
                  <c:v>0.18536000000000022</c:v>
                </c:pt>
                <c:pt idx="1777">
                  <c:v>0.17090000000000052</c:v>
                </c:pt>
                <c:pt idx="1778">
                  <c:v>0.16901999999999978</c:v>
                </c:pt>
                <c:pt idx="1779">
                  <c:v>0.17464999999999978</c:v>
                </c:pt>
                <c:pt idx="1780">
                  <c:v>0.17652000000000001</c:v>
                </c:pt>
                <c:pt idx="1781">
                  <c:v>0.17215000000000025</c:v>
                </c:pt>
                <c:pt idx="1782">
                  <c:v>0.19630999999999957</c:v>
                </c:pt>
                <c:pt idx="1783">
                  <c:v>0.20192999999999994</c:v>
                </c:pt>
                <c:pt idx="1784">
                  <c:v>0.2050599999999996</c:v>
                </c:pt>
                <c:pt idx="1785">
                  <c:v>0.21067999999999998</c:v>
                </c:pt>
                <c:pt idx="1786">
                  <c:v>0.22381000000000031</c:v>
                </c:pt>
                <c:pt idx="1787">
                  <c:v>0.21011999999999989</c:v>
                </c:pt>
                <c:pt idx="1788">
                  <c:v>0.23011999999999944</c:v>
                </c:pt>
                <c:pt idx="1789">
                  <c:v>0.2551199999999999</c:v>
                </c:pt>
                <c:pt idx="1790">
                  <c:v>0.26699999999999952</c:v>
                </c:pt>
                <c:pt idx="1791">
                  <c:v>0.32824999999999982</c:v>
                </c:pt>
                <c:pt idx="1792">
                  <c:v>0.31178000000000067</c:v>
                </c:pt>
                <c:pt idx="1793">
                  <c:v>0.42053000000000035</c:v>
                </c:pt>
                <c:pt idx="1794">
                  <c:v>0.39678000000000063</c:v>
                </c:pt>
                <c:pt idx="1795">
                  <c:v>0.4192800000000006</c:v>
                </c:pt>
                <c:pt idx="1796">
                  <c:v>0.63178000000000012</c:v>
                </c:pt>
                <c:pt idx="1797">
                  <c:v>0.78286999999999984</c:v>
                </c:pt>
                <c:pt idx="1798">
                  <c:v>0.76662000000000075</c:v>
                </c:pt>
                <c:pt idx="1799">
                  <c:v>0.7366200000000005</c:v>
                </c:pt>
                <c:pt idx="1800">
                  <c:v>0.73787000000000014</c:v>
                </c:pt>
                <c:pt idx="1801">
                  <c:v>0.73975000000000002</c:v>
                </c:pt>
                <c:pt idx="1802">
                  <c:v>0.77768000000000015</c:v>
                </c:pt>
                <c:pt idx="1803">
                  <c:v>0.77768000000000015</c:v>
                </c:pt>
                <c:pt idx="1804">
                  <c:v>0.76643000000000061</c:v>
                </c:pt>
                <c:pt idx="1805">
                  <c:v>0.77268000000000037</c:v>
                </c:pt>
                <c:pt idx="1806">
                  <c:v>0.79642999999999997</c:v>
                </c:pt>
                <c:pt idx="1807">
                  <c:v>0.84084000000000014</c:v>
                </c:pt>
                <c:pt idx="1808">
                  <c:v>0.88834000000000046</c:v>
                </c:pt>
                <c:pt idx="1809">
                  <c:v>0.94584000000000068</c:v>
                </c:pt>
                <c:pt idx="1810">
                  <c:v>0.94833999999999996</c:v>
                </c:pt>
                <c:pt idx="1811">
                  <c:v>1.0258400000000003</c:v>
                </c:pt>
                <c:pt idx="1812">
                  <c:v>1.0826200000000004</c:v>
                </c:pt>
                <c:pt idx="1813">
                  <c:v>1.0913700000000004</c:v>
                </c:pt>
                <c:pt idx="1814">
                  <c:v>1.0988699999999998</c:v>
                </c:pt>
                <c:pt idx="1815">
                  <c:v>1.0976199999999998</c:v>
                </c:pt>
                <c:pt idx="1816">
                  <c:v>1.0751199999999999</c:v>
                </c:pt>
                <c:pt idx="1817">
                  <c:v>1.0295300000000001</c:v>
                </c:pt>
                <c:pt idx="1818">
                  <c:v>0.9570299999999996</c:v>
                </c:pt>
                <c:pt idx="1819">
                  <c:v>0.95577999999999985</c:v>
                </c:pt>
                <c:pt idx="1820">
                  <c:v>0.75702999999999954</c:v>
                </c:pt>
                <c:pt idx="1821">
                  <c:v>0.59328000000000003</c:v>
                </c:pt>
                <c:pt idx="1822">
                  <c:v>0.64874000000000032</c:v>
                </c:pt>
                <c:pt idx="1823">
                  <c:v>0.63874000000000053</c:v>
                </c:pt>
                <c:pt idx="1824">
                  <c:v>0.62748999999999988</c:v>
                </c:pt>
                <c:pt idx="1825">
                  <c:v>0.59999000000000013</c:v>
                </c:pt>
                <c:pt idx="1826">
                  <c:v>0.58999000000000035</c:v>
                </c:pt>
                <c:pt idx="1827">
                  <c:v>0.61875000000000058</c:v>
                </c:pt>
                <c:pt idx="1828">
                  <c:v>0.59250000000000025</c:v>
                </c:pt>
                <c:pt idx="1829">
                  <c:v>0.57375000000000054</c:v>
                </c:pt>
                <c:pt idx="1830">
                  <c:v>0.55875000000000075</c:v>
                </c:pt>
                <c:pt idx="1831">
                  <c:v>0.55375000000000008</c:v>
                </c:pt>
                <c:pt idx="1832">
                  <c:v>0.56120000000000048</c:v>
                </c:pt>
                <c:pt idx="1833">
                  <c:v>0.56432000000000049</c:v>
                </c:pt>
                <c:pt idx="1834">
                  <c:v>0.56932000000000038</c:v>
                </c:pt>
                <c:pt idx="1835">
                  <c:v>0.59057000000000059</c:v>
                </c:pt>
                <c:pt idx="1836">
                  <c:v>0.60432000000000052</c:v>
                </c:pt>
                <c:pt idx="1837">
                  <c:v>0.5420500000000007</c:v>
                </c:pt>
                <c:pt idx="1838">
                  <c:v>0.55518000000000001</c:v>
                </c:pt>
                <c:pt idx="1839">
                  <c:v>0.55830000000000002</c:v>
                </c:pt>
                <c:pt idx="1840">
                  <c:v>0.55830000000000002</c:v>
                </c:pt>
                <c:pt idx="1841">
                  <c:v>0.55018000000000011</c:v>
                </c:pt>
                <c:pt idx="1842">
                  <c:v>0.60360000000000025</c:v>
                </c:pt>
                <c:pt idx="1843">
                  <c:v>0.59859999999999935</c:v>
                </c:pt>
                <c:pt idx="1844">
                  <c:v>0.60234999999999961</c:v>
                </c:pt>
                <c:pt idx="1845">
                  <c:v>0.59797000000000022</c:v>
                </c:pt>
                <c:pt idx="1846">
                  <c:v>0.59485000000000021</c:v>
                </c:pt>
                <c:pt idx="1847">
                  <c:v>0.6188300000000001</c:v>
                </c:pt>
                <c:pt idx="1848">
                  <c:v>0.61819999999999997</c:v>
                </c:pt>
                <c:pt idx="1849">
                  <c:v>0.62570000000000026</c:v>
                </c:pt>
                <c:pt idx="1850">
                  <c:v>0.63007999999999964</c:v>
                </c:pt>
                <c:pt idx="1851">
                  <c:v>0.63445000000000029</c:v>
                </c:pt>
                <c:pt idx="1852">
                  <c:v>0.6067500000000009</c:v>
                </c:pt>
                <c:pt idx="1853">
                  <c:v>0.60737000000000052</c:v>
                </c:pt>
                <c:pt idx="1854">
                  <c:v>0.60612000000000077</c:v>
                </c:pt>
                <c:pt idx="1855">
                  <c:v>0.60175000000000012</c:v>
                </c:pt>
                <c:pt idx="1856">
                  <c:v>0.59487000000000034</c:v>
                </c:pt>
                <c:pt idx="1857">
                  <c:v>0.64295999999999964</c:v>
                </c:pt>
                <c:pt idx="1858">
                  <c:v>0.64670999999999979</c:v>
                </c:pt>
                <c:pt idx="1859">
                  <c:v>0.65170999999999979</c:v>
                </c:pt>
                <c:pt idx="1860">
                  <c:v>0.66232999999999997</c:v>
                </c:pt>
                <c:pt idx="1861">
                  <c:v>0.70608000000000004</c:v>
                </c:pt>
                <c:pt idx="1862">
                  <c:v>0.82761999999999969</c:v>
                </c:pt>
                <c:pt idx="1863">
                  <c:v>0.87636999999999954</c:v>
                </c:pt>
                <c:pt idx="1864">
                  <c:v>0.91511999999999982</c:v>
                </c:pt>
                <c:pt idx="1865">
                  <c:v>0.94886999999999944</c:v>
                </c:pt>
                <c:pt idx="1866">
                  <c:v>0.95761999999999958</c:v>
                </c:pt>
                <c:pt idx="1867">
                  <c:v>1.0587399999999991</c:v>
                </c:pt>
                <c:pt idx="1868">
                  <c:v>1.0781099999999997</c:v>
                </c:pt>
                <c:pt idx="1869">
                  <c:v>1.0849899999999995</c:v>
                </c:pt>
                <c:pt idx="1870">
                  <c:v>1.1149899999999997</c:v>
                </c:pt>
                <c:pt idx="1871">
                  <c:v>1.1243599999999996</c:v>
                </c:pt>
                <c:pt idx="1872">
                  <c:v>1.0879099999999997</c:v>
                </c:pt>
                <c:pt idx="1873">
                  <c:v>1.1016599999999999</c:v>
                </c:pt>
                <c:pt idx="1874">
                  <c:v>1.1310399999999996</c:v>
                </c:pt>
                <c:pt idx="1875">
                  <c:v>1.1316599999999999</c:v>
                </c:pt>
                <c:pt idx="1876">
                  <c:v>1.12416</c:v>
                </c:pt>
                <c:pt idx="1877">
                  <c:v>1.1867700000000001</c:v>
                </c:pt>
                <c:pt idx="1878">
                  <c:v>1.1955199999999999</c:v>
                </c:pt>
                <c:pt idx="1879">
                  <c:v>1.2055199999999997</c:v>
                </c:pt>
                <c:pt idx="1880">
                  <c:v>1.2073999999999996</c:v>
                </c:pt>
                <c:pt idx="1881">
                  <c:v>1.0942699999999999</c:v>
                </c:pt>
                <c:pt idx="1882">
                  <c:v>1.10717</c:v>
                </c:pt>
                <c:pt idx="1883">
                  <c:v>1.0421700000000005</c:v>
                </c:pt>
                <c:pt idx="1884">
                  <c:v>0.99717000000000067</c:v>
                </c:pt>
                <c:pt idx="1885">
                  <c:v>0.81655000000000033</c:v>
                </c:pt>
                <c:pt idx="1886">
                  <c:v>0.75466999999999995</c:v>
                </c:pt>
                <c:pt idx="1887">
                  <c:v>0.7128899999999998</c:v>
                </c:pt>
                <c:pt idx="1888">
                  <c:v>0.67914000000000052</c:v>
                </c:pt>
                <c:pt idx="1889">
                  <c:v>0.67914000000000052</c:v>
                </c:pt>
                <c:pt idx="1890">
                  <c:v>0.67914000000000052</c:v>
                </c:pt>
                <c:pt idx="1891">
                  <c:v>0.66413999999999973</c:v>
                </c:pt>
                <c:pt idx="1892">
                  <c:v>0.70936000000000021</c:v>
                </c:pt>
                <c:pt idx="1893">
                  <c:v>0.68561000000000072</c:v>
                </c:pt>
                <c:pt idx="1894">
                  <c:v>0.68561000000000072</c:v>
                </c:pt>
                <c:pt idx="1895">
                  <c:v>0.58185999999999982</c:v>
                </c:pt>
                <c:pt idx="1896">
                  <c:v>0.51811000000000007</c:v>
                </c:pt>
                <c:pt idx="1897">
                  <c:v>0.50581000000000031</c:v>
                </c:pt>
                <c:pt idx="1898">
                  <c:v>0.48580999999999996</c:v>
                </c:pt>
                <c:pt idx="1899">
                  <c:v>0.45394000000000029</c:v>
                </c:pt>
                <c:pt idx="1900">
                  <c:v>0.40081</c:v>
                </c:pt>
                <c:pt idx="1901">
                  <c:v>0.35331000000000051</c:v>
                </c:pt>
                <c:pt idx="1902">
                  <c:v>0.40267000000000058</c:v>
                </c:pt>
                <c:pt idx="1903">
                  <c:v>0.3939200000000006</c:v>
                </c:pt>
                <c:pt idx="1904">
                  <c:v>0.3883000000000002</c:v>
                </c:pt>
                <c:pt idx="1905">
                  <c:v>0.3364200000000005</c:v>
                </c:pt>
                <c:pt idx="1906">
                  <c:v>0.32517000000000007</c:v>
                </c:pt>
                <c:pt idx="1907">
                  <c:v>0.4040200000000001</c:v>
                </c:pt>
                <c:pt idx="1908">
                  <c:v>0.38589000000000001</c:v>
                </c:pt>
                <c:pt idx="1909">
                  <c:v>0.34089000000000008</c:v>
                </c:pt>
                <c:pt idx="1910">
                  <c:v>0.29713999999999985</c:v>
                </c:pt>
                <c:pt idx="1911">
                  <c:v>0.34339000000000036</c:v>
                </c:pt>
                <c:pt idx="1912">
                  <c:v>0.45718999999999987</c:v>
                </c:pt>
                <c:pt idx="1913">
                  <c:v>0.4634400000000003</c:v>
                </c:pt>
                <c:pt idx="1914">
                  <c:v>0.4709399999999998</c:v>
                </c:pt>
                <c:pt idx="1915">
                  <c:v>0.46969000000000005</c:v>
                </c:pt>
                <c:pt idx="1916">
                  <c:v>0.45969000000000015</c:v>
                </c:pt>
                <c:pt idx="1917">
                  <c:v>0.48400999999999972</c:v>
                </c:pt>
                <c:pt idx="1918">
                  <c:v>0.50275999999999943</c:v>
                </c:pt>
                <c:pt idx="1919">
                  <c:v>0.50525999999999971</c:v>
                </c:pt>
                <c:pt idx="1920">
                  <c:v>0.51400999999999986</c:v>
                </c:pt>
                <c:pt idx="1921">
                  <c:v>0.5096400000000002</c:v>
                </c:pt>
                <c:pt idx="1922">
                  <c:v>0.53075000000000039</c:v>
                </c:pt>
                <c:pt idx="1923">
                  <c:v>0.5470000000000006</c:v>
                </c:pt>
                <c:pt idx="1924">
                  <c:v>0.56075000000000064</c:v>
                </c:pt>
                <c:pt idx="1925">
                  <c:v>0.56700000000000028</c:v>
                </c:pt>
                <c:pt idx="1926">
                  <c:v>0.5782500000000006</c:v>
                </c:pt>
                <c:pt idx="1927">
                  <c:v>0.56115000000000059</c:v>
                </c:pt>
                <c:pt idx="1928">
                  <c:v>0.56052999999999997</c:v>
                </c:pt>
                <c:pt idx="1929">
                  <c:v>0.56178000000000061</c:v>
                </c:pt>
                <c:pt idx="1930">
                  <c:v>0.56240000000000023</c:v>
                </c:pt>
                <c:pt idx="1931">
                  <c:v>0.57365000000000077</c:v>
                </c:pt>
                <c:pt idx="1932">
                  <c:v>0.55023</c:v>
                </c:pt>
                <c:pt idx="1933">
                  <c:v>0.55336000000000052</c:v>
                </c:pt>
                <c:pt idx="1934">
                  <c:v>0.55648000000000053</c:v>
                </c:pt>
                <c:pt idx="1935">
                  <c:v>0.57523000000000035</c:v>
                </c:pt>
                <c:pt idx="1936">
                  <c:v>0.58272999999999975</c:v>
                </c:pt>
                <c:pt idx="1937">
                  <c:v>0.69902000000000009</c:v>
                </c:pt>
                <c:pt idx="1938">
                  <c:v>0.71652000000000005</c:v>
                </c:pt>
                <c:pt idx="1939">
                  <c:v>0.7284000000000006</c:v>
                </c:pt>
                <c:pt idx="1940">
                  <c:v>0.73465000000000036</c:v>
                </c:pt>
                <c:pt idx="1941">
                  <c:v>0.73026999999999997</c:v>
                </c:pt>
                <c:pt idx="1942">
                  <c:v>0.80417999999999967</c:v>
                </c:pt>
                <c:pt idx="1943">
                  <c:v>0.81105999999999945</c:v>
                </c:pt>
                <c:pt idx="1944">
                  <c:v>0.81855999999999962</c:v>
                </c:pt>
                <c:pt idx="1945">
                  <c:v>0.82667999999999964</c:v>
                </c:pt>
                <c:pt idx="1946">
                  <c:v>0.87042999999999981</c:v>
                </c:pt>
                <c:pt idx="1947">
                  <c:v>1.0657299999999992</c:v>
                </c:pt>
                <c:pt idx="1948">
                  <c:v>1.0926</c:v>
                </c:pt>
                <c:pt idx="1949">
                  <c:v>1.1063499999999999</c:v>
                </c:pt>
                <c:pt idx="1950">
                  <c:v>1.1138500000000002</c:v>
                </c:pt>
                <c:pt idx="1951">
                  <c:v>1.1213499999999996</c:v>
                </c:pt>
                <c:pt idx="1952">
                  <c:v>1.1213499999999996</c:v>
                </c:pt>
                <c:pt idx="1953">
                  <c:v>1.1213499999999996</c:v>
                </c:pt>
                <c:pt idx="1954">
                  <c:v>1.1288499999999999</c:v>
                </c:pt>
                <c:pt idx="1955">
                  <c:v>1.1338499999999998</c:v>
                </c:pt>
                <c:pt idx="1956">
                  <c:v>1.1375999999999997</c:v>
                </c:pt>
                <c:pt idx="1957">
                  <c:v>1.1798399999999996</c:v>
                </c:pt>
                <c:pt idx="1958">
                  <c:v>1.1817200000000001</c:v>
                </c:pt>
                <c:pt idx="1959">
                  <c:v>1.17859</c:v>
                </c:pt>
                <c:pt idx="1960">
                  <c:v>1.1773400000000001</c:v>
                </c:pt>
                <c:pt idx="1961">
                  <c:v>1.1754699999999998</c:v>
                </c:pt>
                <c:pt idx="1962">
                  <c:v>1.1483300000000005</c:v>
                </c:pt>
                <c:pt idx="1963">
                  <c:v>1.1145800000000001</c:v>
                </c:pt>
                <c:pt idx="1964">
                  <c:v>1.0970800000000001</c:v>
                </c:pt>
                <c:pt idx="1965">
                  <c:v>1.0945800000000008</c:v>
                </c:pt>
                <c:pt idx="1966">
                  <c:v>1.0908300000000004</c:v>
                </c:pt>
                <c:pt idx="1967">
                  <c:v>1.0646800000000001</c:v>
                </c:pt>
                <c:pt idx="1968">
                  <c:v>1.0671799999999996</c:v>
                </c:pt>
                <c:pt idx="1969">
                  <c:v>1.06656</c:v>
                </c:pt>
                <c:pt idx="1970">
                  <c:v>1.0615599999999998</c:v>
                </c:pt>
                <c:pt idx="1971">
                  <c:v>1.0434299999999996</c:v>
                </c:pt>
                <c:pt idx="1972">
                  <c:v>1.0130400000000002</c:v>
                </c:pt>
                <c:pt idx="1973">
                  <c:v>1.0042899999999999</c:v>
                </c:pt>
                <c:pt idx="1974">
                  <c:v>1.0030400000000004</c:v>
                </c:pt>
                <c:pt idx="1975">
                  <c:v>1.00492</c:v>
                </c:pt>
                <c:pt idx="1976">
                  <c:v>0.99867000000000061</c:v>
                </c:pt>
                <c:pt idx="1977">
                  <c:v>0.92034000000000049</c:v>
                </c:pt>
                <c:pt idx="1978">
                  <c:v>0.91408999999999974</c:v>
                </c:pt>
                <c:pt idx="1979">
                  <c:v>0.90346999999999944</c:v>
                </c:pt>
                <c:pt idx="1980">
                  <c:v>0.88159000000000021</c:v>
                </c:pt>
                <c:pt idx="1981">
                  <c:v>0.87033999999999967</c:v>
                </c:pt>
                <c:pt idx="1982">
                  <c:v>0.85445000000000082</c:v>
                </c:pt>
                <c:pt idx="1983">
                  <c:v>0.85445000000000082</c:v>
                </c:pt>
                <c:pt idx="1984">
                  <c:v>0.84508000000000039</c:v>
                </c:pt>
                <c:pt idx="1985">
                  <c:v>0.8325800000000001</c:v>
                </c:pt>
                <c:pt idx="1986">
                  <c:v>0.82383000000000017</c:v>
                </c:pt>
                <c:pt idx="1987">
                  <c:v>0.86949999999999961</c:v>
                </c:pt>
                <c:pt idx="1988">
                  <c:v>0.86324999999999985</c:v>
                </c:pt>
                <c:pt idx="1989">
                  <c:v>0.87575000000000014</c:v>
                </c:pt>
                <c:pt idx="1990">
                  <c:v>0.90012000000000025</c:v>
                </c:pt>
                <c:pt idx="1991">
                  <c:v>0.94261999999999979</c:v>
                </c:pt>
                <c:pt idx="1992">
                  <c:v>0.81944999999999979</c:v>
                </c:pt>
                <c:pt idx="1993">
                  <c:v>0.81820000000000004</c:v>
                </c:pt>
                <c:pt idx="1994">
                  <c:v>0.81757999999999953</c:v>
                </c:pt>
                <c:pt idx="1995">
                  <c:v>0.81757999999999953</c:v>
                </c:pt>
                <c:pt idx="1996">
                  <c:v>0.8169500000000004</c:v>
                </c:pt>
                <c:pt idx="1997">
                  <c:v>0.79408999999999963</c:v>
                </c:pt>
                <c:pt idx="1998">
                  <c:v>0.79408999999999963</c:v>
                </c:pt>
                <c:pt idx="1999">
                  <c:v>0.79096999999999962</c:v>
                </c:pt>
                <c:pt idx="2000">
                  <c:v>0.79096999999999962</c:v>
                </c:pt>
                <c:pt idx="2001">
                  <c:v>0.79283999999999999</c:v>
                </c:pt>
                <c:pt idx="2002">
                  <c:v>0.76492999999999978</c:v>
                </c:pt>
                <c:pt idx="2003">
                  <c:v>0.76617999999999953</c:v>
                </c:pt>
                <c:pt idx="2004">
                  <c:v>0.76368000000000003</c:v>
                </c:pt>
                <c:pt idx="2005">
                  <c:v>0.76368000000000003</c:v>
                </c:pt>
                <c:pt idx="2006">
                  <c:v>0.76117999999999963</c:v>
                </c:pt>
                <c:pt idx="2007">
                  <c:v>0.79615999999999953</c:v>
                </c:pt>
                <c:pt idx="2008">
                  <c:v>0.82240999999999953</c:v>
                </c:pt>
                <c:pt idx="2009">
                  <c:v>0.86115999999999993</c:v>
                </c:pt>
                <c:pt idx="2010">
                  <c:v>0.85865999999999965</c:v>
                </c:pt>
                <c:pt idx="2011">
                  <c:v>0.86115999999999993</c:v>
                </c:pt>
                <c:pt idx="2012">
                  <c:v>0.73242999999999991</c:v>
                </c:pt>
                <c:pt idx="2013">
                  <c:v>0.73367999999999978</c:v>
                </c:pt>
                <c:pt idx="2014">
                  <c:v>0.72617999999999949</c:v>
                </c:pt>
                <c:pt idx="2015">
                  <c:v>0.72555999999999976</c:v>
                </c:pt>
                <c:pt idx="2016">
                  <c:v>0.73617999999999928</c:v>
                </c:pt>
                <c:pt idx="2017">
                  <c:v>0.71631</c:v>
                </c:pt>
                <c:pt idx="2018">
                  <c:v>0.71069000000000071</c:v>
                </c:pt>
                <c:pt idx="2019">
                  <c:v>0.71131000000000011</c:v>
                </c:pt>
                <c:pt idx="2020">
                  <c:v>0.71069000000000071</c:v>
                </c:pt>
                <c:pt idx="2021">
                  <c:v>0.70506000000000058</c:v>
                </c:pt>
                <c:pt idx="2022">
                  <c:v>0.77711000000000041</c:v>
                </c:pt>
                <c:pt idx="2023">
                  <c:v>0.77836000000000016</c:v>
                </c:pt>
                <c:pt idx="2024">
                  <c:v>0.77211000000000052</c:v>
                </c:pt>
                <c:pt idx="2025">
                  <c:v>0.76398999999999972</c:v>
                </c:pt>
                <c:pt idx="2026">
                  <c:v>0.74460999999999988</c:v>
                </c:pt>
                <c:pt idx="2027">
                  <c:v>0.7670800000000001</c:v>
                </c:pt>
                <c:pt idx="2028">
                  <c:v>0.75457999999999981</c:v>
                </c:pt>
                <c:pt idx="2029">
                  <c:v>0.73520999999999959</c:v>
                </c:pt>
                <c:pt idx="2030">
                  <c:v>0.72582999999999942</c:v>
                </c:pt>
                <c:pt idx="2031">
                  <c:v>0.71645999999999954</c:v>
                </c:pt>
                <c:pt idx="2032">
                  <c:v>0.66007999999999989</c:v>
                </c:pt>
                <c:pt idx="2033">
                  <c:v>0.6525799999999996</c:v>
                </c:pt>
                <c:pt idx="2034">
                  <c:v>0.64570999999999945</c:v>
                </c:pt>
                <c:pt idx="2035">
                  <c:v>0.63757999999999981</c:v>
                </c:pt>
                <c:pt idx="2036">
                  <c:v>0.63382999999999978</c:v>
                </c:pt>
                <c:pt idx="2037">
                  <c:v>0.64692999999999945</c:v>
                </c:pt>
                <c:pt idx="2038">
                  <c:v>0.64130999999999982</c:v>
                </c:pt>
                <c:pt idx="2039">
                  <c:v>0.63880999999999954</c:v>
                </c:pt>
                <c:pt idx="2040">
                  <c:v>0.63942999999999994</c:v>
                </c:pt>
                <c:pt idx="2041">
                  <c:v>0.63817999999999941</c:v>
                </c:pt>
                <c:pt idx="2042">
                  <c:v>0.65421000000000007</c:v>
                </c:pt>
                <c:pt idx="2043">
                  <c:v>0.64921000000000018</c:v>
                </c:pt>
                <c:pt idx="2044">
                  <c:v>0.64796000000000042</c:v>
                </c:pt>
                <c:pt idx="2045">
                  <c:v>0.64295999999999964</c:v>
                </c:pt>
                <c:pt idx="2046">
                  <c:v>0.64170999999999989</c:v>
                </c:pt>
                <c:pt idx="2047">
                  <c:v>0.62959000000000043</c:v>
                </c:pt>
                <c:pt idx="2048">
                  <c:v>0.62833999999999968</c:v>
                </c:pt>
                <c:pt idx="2049">
                  <c:v>0.62708999999999993</c:v>
                </c:pt>
                <c:pt idx="2050">
                  <c:v>0.62708999999999993</c:v>
                </c:pt>
                <c:pt idx="2051">
                  <c:v>0.6258400000000004</c:v>
                </c:pt>
                <c:pt idx="2052">
                  <c:v>0.71358000000000033</c:v>
                </c:pt>
                <c:pt idx="2053">
                  <c:v>0.71732999999999969</c:v>
                </c:pt>
                <c:pt idx="2054">
                  <c:v>0.71671000000000007</c:v>
                </c:pt>
                <c:pt idx="2055">
                  <c:v>0.70671000000000028</c:v>
                </c:pt>
                <c:pt idx="2056">
                  <c:v>0.69921</c:v>
                </c:pt>
                <c:pt idx="2057">
                  <c:v>0.7499300000000001</c:v>
                </c:pt>
                <c:pt idx="2058">
                  <c:v>0.75055000000000061</c:v>
                </c:pt>
                <c:pt idx="2059">
                  <c:v>0.74868000000000035</c:v>
                </c:pt>
                <c:pt idx="2060">
                  <c:v>0.74868000000000035</c:v>
                </c:pt>
                <c:pt idx="2061">
                  <c:v>0.74805000000000021</c:v>
                </c:pt>
                <c:pt idx="2062">
                  <c:v>0.76945000000000008</c:v>
                </c:pt>
                <c:pt idx="2063">
                  <c:v>0.76945000000000008</c:v>
                </c:pt>
                <c:pt idx="2064">
                  <c:v>0.76508000000000032</c:v>
                </c:pt>
                <c:pt idx="2065">
                  <c:v>0.76508000000000032</c:v>
                </c:pt>
                <c:pt idx="2066">
                  <c:v>0.76508000000000032</c:v>
                </c:pt>
                <c:pt idx="2067">
                  <c:v>0.75292999999999932</c:v>
                </c:pt>
                <c:pt idx="2068">
                  <c:v>0.74854999999999983</c:v>
                </c:pt>
                <c:pt idx="2069">
                  <c:v>0.74617999999999984</c:v>
                </c:pt>
                <c:pt idx="2070">
                  <c:v>0.74367999999999956</c:v>
                </c:pt>
                <c:pt idx="2071">
                  <c:v>0.74054999999999982</c:v>
                </c:pt>
                <c:pt idx="2072">
                  <c:v>0.7887500000000004</c:v>
                </c:pt>
                <c:pt idx="2073">
                  <c:v>0.78687000000000051</c:v>
                </c:pt>
                <c:pt idx="2074">
                  <c:v>0.77675000000000072</c:v>
                </c:pt>
                <c:pt idx="2075">
                  <c:v>0.76675000000000015</c:v>
                </c:pt>
                <c:pt idx="2076">
                  <c:v>0.75736999999999988</c:v>
                </c:pt>
                <c:pt idx="2077">
                  <c:v>0.74526000000000003</c:v>
                </c:pt>
                <c:pt idx="2078">
                  <c:v>0.75650999999999968</c:v>
                </c:pt>
                <c:pt idx="2079">
                  <c:v>0.83275999999999961</c:v>
                </c:pt>
                <c:pt idx="2080">
                  <c:v>0.91275999999999968</c:v>
                </c:pt>
                <c:pt idx="2081">
                  <c:v>1.0190099999999995</c:v>
                </c:pt>
                <c:pt idx="2082">
                  <c:v>1.2758299999999998</c:v>
                </c:pt>
                <c:pt idx="2083">
                  <c:v>1.2858299999999996</c:v>
                </c:pt>
                <c:pt idx="2084">
                  <c:v>1.3408300000000004</c:v>
                </c:pt>
                <c:pt idx="2085">
                  <c:v>1.47583</c:v>
                </c:pt>
                <c:pt idx="2086">
                  <c:v>1.5520800000000001</c:v>
                </c:pt>
                <c:pt idx="2087">
                  <c:v>1.6905099999999997</c:v>
                </c:pt>
                <c:pt idx="2088">
                  <c:v>1.6967600000000003</c:v>
                </c:pt>
                <c:pt idx="2089">
                  <c:v>1.7355099999999997</c:v>
                </c:pt>
                <c:pt idx="2090">
                  <c:v>1.7430099999999999</c:v>
                </c:pt>
                <c:pt idx="2091">
                  <c:v>1.7130099999999997</c:v>
                </c:pt>
                <c:pt idx="2092">
                  <c:v>2.0839200000000004</c:v>
                </c:pt>
                <c:pt idx="2093">
                  <c:v>2.0814200000000005</c:v>
                </c:pt>
                <c:pt idx="2094">
                  <c:v>2.0926699999999996</c:v>
                </c:pt>
                <c:pt idx="2095">
                  <c:v>2.0851700000000006</c:v>
                </c:pt>
                <c:pt idx="2096">
                  <c:v>2.0951700000000004</c:v>
                </c:pt>
                <c:pt idx="2097">
                  <c:v>2.7895099999999999</c:v>
                </c:pt>
                <c:pt idx="2098">
                  <c:v>2.7732599999999992</c:v>
                </c:pt>
                <c:pt idx="2099">
                  <c:v>2.75326</c:v>
                </c:pt>
                <c:pt idx="2100">
                  <c:v>2.7145099999999998</c:v>
                </c:pt>
                <c:pt idx="2101">
                  <c:v>2.6870099999999999</c:v>
                </c:pt>
                <c:pt idx="2102">
                  <c:v>2.3651399999999998</c:v>
                </c:pt>
                <c:pt idx="2103">
                  <c:v>2.3213900000000001</c:v>
                </c:pt>
                <c:pt idx="2104">
                  <c:v>2.2901400000000001</c:v>
                </c:pt>
                <c:pt idx="2105">
                  <c:v>2.2438900000000008</c:v>
                </c:pt>
                <c:pt idx="2106">
                  <c:v>2.21014</c:v>
                </c:pt>
                <c:pt idx="2107">
                  <c:v>2.4644800000000004</c:v>
                </c:pt>
                <c:pt idx="2108">
                  <c:v>2.4382300000000003</c:v>
                </c:pt>
                <c:pt idx="2109">
                  <c:v>2.42198</c:v>
                </c:pt>
                <c:pt idx="2110">
                  <c:v>2.3957299999999995</c:v>
                </c:pt>
                <c:pt idx="2111">
                  <c:v>2.3669800000000003</c:v>
                </c:pt>
                <c:pt idx="2112">
                  <c:v>2.2678999999999996</c:v>
                </c:pt>
                <c:pt idx="2113">
                  <c:v>2.2029000000000001</c:v>
                </c:pt>
                <c:pt idx="2114">
                  <c:v>2.15415</c:v>
                </c:pt>
                <c:pt idx="2115">
                  <c:v>2.1066499999999992</c:v>
                </c:pt>
                <c:pt idx="2116">
                  <c:v>1.9879</c:v>
                </c:pt>
                <c:pt idx="2117">
                  <c:v>1.8711099999999998</c:v>
                </c:pt>
                <c:pt idx="2118">
                  <c:v>1.7961099999999999</c:v>
                </c:pt>
                <c:pt idx="2119">
                  <c:v>1.74986</c:v>
                </c:pt>
                <c:pt idx="2120">
                  <c:v>1.6848599999999998</c:v>
                </c:pt>
                <c:pt idx="2121">
                  <c:v>1.5773599999999997</c:v>
                </c:pt>
                <c:pt idx="2122">
                  <c:v>2.1971099999999995</c:v>
                </c:pt>
                <c:pt idx="2123">
                  <c:v>2.1696099999999992</c:v>
                </c:pt>
                <c:pt idx="2124">
                  <c:v>2.1396099999999998</c:v>
                </c:pt>
                <c:pt idx="2125">
                  <c:v>2.11836</c:v>
                </c:pt>
                <c:pt idx="2126">
                  <c:v>2.0896099999999991</c:v>
                </c:pt>
                <c:pt idx="2127">
                  <c:v>2.3093999999999997</c:v>
                </c:pt>
                <c:pt idx="2128">
                  <c:v>2.2587699999999997</c:v>
                </c:pt>
                <c:pt idx="2129">
                  <c:v>2.23502</c:v>
                </c:pt>
                <c:pt idx="2130">
                  <c:v>2.2175199999999999</c:v>
                </c:pt>
                <c:pt idx="2131">
                  <c:v>2.2025199999999998</c:v>
                </c:pt>
                <c:pt idx="2132">
                  <c:v>2.22235</c:v>
                </c:pt>
                <c:pt idx="2133">
                  <c:v>2.1936</c:v>
                </c:pt>
                <c:pt idx="2134">
                  <c:v>2.1536</c:v>
                </c:pt>
                <c:pt idx="2135">
                  <c:v>2.1036000000000001</c:v>
                </c:pt>
                <c:pt idx="2136">
                  <c:v>2.0310999999999995</c:v>
                </c:pt>
                <c:pt idx="2137">
                  <c:v>2.0565699999999993</c:v>
                </c:pt>
                <c:pt idx="2138">
                  <c:v>1.99407</c:v>
                </c:pt>
                <c:pt idx="2139">
                  <c:v>1.9603199999999998</c:v>
                </c:pt>
                <c:pt idx="2140">
                  <c:v>1.9272</c:v>
                </c:pt>
                <c:pt idx="2141">
                  <c:v>1.8978199999999998</c:v>
                </c:pt>
                <c:pt idx="2142">
                  <c:v>1.7854800000000004</c:v>
                </c:pt>
                <c:pt idx="2143">
                  <c:v>1.7323500000000001</c:v>
                </c:pt>
                <c:pt idx="2144">
                  <c:v>1.7073499999999999</c:v>
                </c:pt>
                <c:pt idx="2145">
                  <c:v>1.6523500000000004</c:v>
                </c:pt>
                <c:pt idx="2146">
                  <c:v>1.6048499999999999</c:v>
                </c:pt>
                <c:pt idx="2147">
                  <c:v>1.7956000000000001</c:v>
                </c:pt>
                <c:pt idx="2148">
                  <c:v>1.7524700000000002</c:v>
                </c:pt>
                <c:pt idx="2149">
                  <c:v>1.7199699999999998</c:v>
                </c:pt>
                <c:pt idx="2150">
                  <c:v>1.68997</c:v>
                </c:pt>
                <c:pt idx="2151">
                  <c:v>1.68997</c:v>
                </c:pt>
                <c:pt idx="2152">
                  <c:v>1.68997</c:v>
                </c:pt>
                <c:pt idx="2153">
                  <c:v>1.6324699999999999</c:v>
                </c:pt>
                <c:pt idx="2154">
                  <c:v>1.6099699999999997</c:v>
                </c:pt>
                <c:pt idx="2155">
                  <c:v>1.5874699999999997</c:v>
                </c:pt>
                <c:pt idx="2156">
                  <c:v>1.5874699999999997</c:v>
                </c:pt>
                <c:pt idx="2157">
                  <c:v>1.5281800000000001</c:v>
                </c:pt>
                <c:pt idx="2158">
                  <c:v>1.47068</c:v>
                </c:pt>
                <c:pt idx="2159">
                  <c:v>1.4369299999999998</c:v>
                </c:pt>
                <c:pt idx="2160">
                  <c:v>1.3919299999999999</c:v>
                </c:pt>
                <c:pt idx="2161">
                  <c:v>1.32568</c:v>
                </c:pt>
                <c:pt idx="2162">
                  <c:v>1.4857599999999997</c:v>
                </c:pt>
                <c:pt idx="2163">
                  <c:v>1.4295099999999998</c:v>
                </c:pt>
                <c:pt idx="2164">
                  <c:v>1.3970099999999999</c:v>
                </c:pt>
                <c:pt idx="2165">
                  <c:v>1.37826</c:v>
                </c:pt>
                <c:pt idx="2166">
                  <c:v>1.36826</c:v>
                </c:pt>
                <c:pt idx="2167">
                  <c:v>1.3314899999999998</c:v>
                </c:pt>
                <c:pt idx="2168">
                  <c:v>1.3121100000000001</c:v>
                </c:pt>
                <c:pt idx="2169">
                  <c:v>1.3033599999999999</c:v>
                </c:pt>
                <c:pt idx="2170">
                  <c:v>1.2846099999999998</c:v>
                </c:pt>
                <c:pt idx="2171">
                  <c:v>1.2733599999999998</c:v>
                </c:pt>
                <c:pt idx="2172">
                  <c:v>1.3405499999999999</c:v>
                </c:pt>
                <c:pt idx="2173">
                  <c:v>1.3224199999999997</c:v>
                </c:pt>
                <c:pt idx="2174">
                  <c:v>1.3167999999999995</c:v>
                </c:pt>
                <c:pt idx="2175">
                  <c:v>1.3174199999999998</c:v>
                </c:pt>
                <c:pt idx="2176">
                  <c:v>1.3142999999999998</c:v>
                </c:pt>
                <c:pt idx="2177">
                  <c:v>1.2579</c:v>
                </c:pt>
                <c:pt idx="2178">
                  <c:v>1.2541500000000001</c:v>
                </c:pt>
                <c:pt idx="2179">
                  <c:v>1.2547700000000002</c:v>
                </c:pt>
                <c:pt idx="2180">
                  <c:v>1.2522700000000002</c:v>
                </c:pt>
                <c:pt idx="2181">
                  <c:v>1.2347699999999999</c:v>
                </c:pt>
                <c:pt idx="2182">
                  <c:v>1.2471099999999997</c:v>
                </c:pt>
                <c:pt idx="2183">
                  <c:v>1.23149</c:v>
                </c:pt>
                <c:pt idx="2184">
                  <c:v>1.2264899999999999</c:v>
                </c:pt>
                <c:pt idx="2185">
                  <c:v>1.2127399999999997</c:v>
                </c:pt>
                <c:pt idx="2186">
                  <c:v>1.2008599999999998</c:v>
                </c:pt>
                <c:pt idx="2187">
                  <c:v>1.38937</c:v>
                </c:pt>
                <c:pt idx="2188">
                  <c:v>1.3831200000000001</c:v>
                </c:pt>
                <c:pt idx="2189">
                  <c:v>1.3849900000000002</c:v>
                </c:pt>
                <c:pt idx="2190">
                  <c:v>1.3899899999999998</c:v>
                </c:pt>
                <c:pt idx="2191">
                  <c:v>1.3931199999999999</c:v>
                </c:pt>
                <c:pt idx="2192">
                  <c:v>1.4051699999999998</c:v>
                </c:pt>
                <c:pt idx="2193">
                  <c:v>1.4057999999999999</c:v>
                </c:pt>
                <c:pt idx="2194">
                  <c:v>1.4008</c:v>
                </c:pt>
                <c:pt idx="2195">
                  <c:v>1.3945500000000004</c:v>
                </c:pt>
                <c:pt idx="2196">
                  <c:v>1.3895499999999998</c:v>
                </c:pt>
                <c:pt idx="2197">
                  <c:v>1.3887800000000001</c:v>
                </c:pt>
                <c:pt idx="2198">
                  <c:v>1.3731499999999999</c:v>
                </c:pt>
                <c:pt idx="2199">
                  <c:v>1.36565</c:v>
                </c:pt>
                <c:pt idx="2200">
                  <c:v>1.3562799999999999</c:v>
                </c:pt>
                <c:pt idx="2201">
                  <c:v>1.3293999999999999</c:v>
                </c:pt>
                <c:pt idx="2202">
                  <c:v>1.3646</c:v>
                </c:pt>
                <c:pt idx="2203">
                  <c:v>1.3446</c:v>
                </c:pt>
                <c:pt idx="2204">
                  <c:v>1.3239699999999996</c:v>
                </c:pt>
                <c:pt idx="2205">
                  <c:v>1.3027199999999999</c:v>
                </c:pt>
                <c:pt idx="2206">
                  <c:v>1.2883499999999999</c:v>
                </c:pt>
                <c:pt idx="2207">
                  <c:v>1.2809899999999999</c:v>
                </c:pt>
                <c:pt idx="2208">
                  <c:v>1.2503700000000002</c:v>
                </c:pt>
                <c:pt idx="2209">
                  <c:v>1.2241199999999999</c:v>
                </c:pt>
                <c:pt idx="2210">
                  <c:v>1.1984900000000001</c:v>
                </c:pt>
                <c:pt idx="2211">
                  <c:v>1.1709900000000002</c:v>
                </c:pt>
                <c:pt idx="2212">
                  <c:v>1.1465099999999999</c:v>
                </c:pt>
                <c:pt idx="2213">
                  <c:v>1.12714</c:v>
                </c:pt>
                <c:pt idx="2214">
                  <c:v>1.1146399999999999</c:v>
                </c:pt>
                <c:pt idx="2215">
                  <c:v>1.1040099999999999</c:v>
                </c:pt>
                <c:pt idx="2216">
                  <c:v>1.09276</c:v>
                </c:pt>
                <c:pt idx="2217">
                  <c:v>1.06118</c:v>
                </c:pt>
                <c:pt idx="2218">
                  <c:v>1.04305</c:v>
                </c:pt>
                <c:pt idx="2219">
                  <c:v>1.0267999999999997</c:v>
                </c:pt>
                <c:pt idx="2220">
                  <c:v>1.00305</c:v>
                </c:pt>
                <c:pt idx="2221">
                  <c:v>0.99493000000000009</c:v>
                </c:pt>
                <c:pt idx="2222">
                  <c:v>0.93749000000000005</c:v>
                </c:pt>
                <c:pt idx="2223">
                  <c:v>0.92123999999999984</c:v>
                </c:pt>
                <c:pt idx="2224">
                  <c:v>0.91186999999999974</c:v>
                </c:pt>
                <c:pt idx="2225">
                  <c:v>0.90123999999999982</c:v>
                </c:pt>
                <c:pt idx="2226">
                  <c:v>0.88440999999999992</c:v>
                </c:pt>
                <c:pt idx="2227">
                  <c:v>0.88440999999999992</c:v>
                </c:pt>
                <c:pt idx="2228">
                  <c:v>0.88440999999999992</c:v>
                </c:pt>
                <c:pt idx="2229">
                  <c:v>0.86504000000000014</c:v>
                </c:pt>
                <c:pt idx="2230">
                  <c:v>0.85504000000000013</c:v>
                </c:pt>
                <c:pt idx="2231">
                  <c:v>0.84504000000000012</c:v>
                </c:pt>
                <c:pt idx="2232">
                  <c:v>0.88815000000000011</c:v>
                </c:pt>
                <c:pt idx="2233">
                  <c:v>0.8781500000000001</c:v>
                </c:pt>
                <c:pt idx="2234">
                  <c:v>0.87402000000000013</c:v>
                </c:pt>
                <c:pt idx="2235">
                  <c:v>0.86877000000000015</c:v>
                </c:pt>
                <c:pt idx="2236">
                  <c:v>0.86126999999999998</c:v>
                </c:pt>
                <c:pt idx="2237">
                  <c:v>0.90603999999999996</c:v>
                </c:pt>
                <c:pt idx="2238">
                  <c:v>0.89541000000000004</c:v>
                </c:pt>
                <c:pt idx="2239">
                  <c:v>0.88541000000000003</c:v>
                </c:pt>
                <c:pt idx="2240">
                  <c:v>0.87541000000000002</c:v>
                </c:pt>
                <c:pt idx="2241">
                  <c:v>0.87229000000000012</c:v>
                </c:pt>
                <c:pt idx="2242">
                  <c:v>0.87712000000000012</c:v>
                </c:pt>
                <c:pt idx="2243">
                  <c:v>0.87712000000000012</c:v>
                </c:pt>
                <c:pt idx="2244">
                  <c:v>0.86712000000000011</c:v>
                </c:pt>
                <c:pt idx="2245">
                  <c:v>0.86273999999999995</c:v>
                </c:pt>
                <c:pt idx="2246">
                  <c:v>0.85899000000000014</c:v>
                </c:pt>
                <c:pt idx="2247">
                  <c:v>0.87562000000000029</c:v>
                </c:pt>
                <c:pt idx="2248">
                  <c:v>0.86687000000000014</c:v>
                </c:pt>
                <c:pt idx="2249">
                  <c:v>0.85562000000000016</c:v>
                </c:pt>
                <c:pt idx="2250">
                  <c:v>0.83874000000000015</c:v>
                </c:pt>
                <c:pt idx="2251">
                  <c:v>0.8262400000000002</c:v>
                </c:pt>
                <c:pt idx="2252">
                  <c:v>0.82994000000000023</c:v>
                </c:pt>
                <c:pt idx="2253">
                  <c:v>0.81181000000000014</c:v>
                </c:pt>
                <c:pt idx="2254">
                  <c:v>0.80181000000000013</c:v>
                </c:pt>
                <c:pt idx="2255">
                  <c:v>0.79181000000000012</c:v>
                </c:pt>
                <c:pt idx="2256">
                  <c:v>0.77681</c:v>
                </c:pt>
                <c:pt idx="2257">
                  <c:v>0.77063999999999999</c:v>
                </c:pt>
                <c:pt idx="2258">
                  <c:v>0.77063999999999999</c:v>
                </c:pt>
                <c:pt idx="2259">
                  <c:v>0.75689000000000028</c:v>
                </c:pt>
                <c:pt idx="2260">
                  <c:v>0.75439000000000023</c:v>
                </c:pt>
                <c:pt idx="2261">
                  <c:v>0.75627000000000011</c:v>
                </c:pt>
                <c:pt idx="2262">
                  <c:v>0.76067000000000007</c:v>
                </c:pt>
                <c:pt idx="2263">
                  <c:v>0.75503999999999993</c:v>
                </c:pt>
                <c:pt idx="2264">
                  <c:v>0.75379000000000007</c:v>
                </c:pt>
                <c:pt idx="2265">
                  <c:v>0.75066999999999995</c:v>
                </c:pt>
                <c:pt idx="2266">
                  <c:v>0.74817000000000011</c:v>
                </c:pt>
                <c:pt idx="2267">
                  <c:v>0.74818999999999991</c:v>
                </c:pt>
                <c:pt idx="2268">
                  <c:v>0.74756</c:v>
                </c:pt>
                <c:pt idx="2269">
                  <c:v>0.74569000000000007</c:v>
                </c:pt>
                <c:pt idx="2270">
                  <c:v>0.74443999999999999</c:v>
                </c:pt>
                <c:pt idx="2271">
                  <c:v>0.74194000000000015</c:v>
                </c:pt>
                <c:pt idx="2272">
                  <c:v>0.74741000000000013</c:v>
                </c:pt>
                <c:pt idx="2273">
                  <c:v>0.74616000000000027</c:v>
                </c:pt>
                <c:pt idx="2274">
                  <c:v>0.74616000000000027</c:v>
                </c:pt>
                <c:pt idx="2275">
                  <c:v>0.74491000000000007</c:v>
                </c:pt>
                <c:pt idx="2276">
                  <c:v>0.74616000000000027</c:v>
                </c:pt>
                <c:pt idx="2277">
                  <c:v>0.73460999999999999</c:v>
                </c:pt>
                <c:pt idx="2278">
                  <c:v>0.72398000000000007</c:v>
                </c:pt>
                <c:pt idx="2279">
                  <c:v>0.71647999999999989</c:v>
                </c:pt>
                <c:pt idx="2280">
                  <c:v>0.70961000000000007</c:v>
                </c:pt>
                <c:pt idx="2281">
                  <c:v>0.69898000000000016</c:v>
                </c:pt>
                <c:pt idx="2282">
                  <c:v>0.70530000000000004</c:v>
                </c:pt>
                <c:pt idx="2283">
                  <c:v>0.69655000000000011</c:v>
                </c:pt>
                <c:pt idx="2284">
                  <c:v>0.69155000000000022</c:v>
                </c:pt>
                <c:pt idx="2285">
                  <c:v>0.6828000000000003</c:v>
                </c:pt>
                <c:pt idx="2286">
                  <c:v>0.66680000000000028</c:v>
                </c:pt>
                <c:pt idx="2287">
                  <c:v>0.67344000000000015</c:v>
                </c:pt>
                <c:pt idx="2288">
                  <c:v>0.65594000000000008</c:v>
                </c:pt>
                <c:pt idx="2289">
                  <c:v>0.64032000000000011</c:v>
                </c:pt>
                <c:pt idx="2290">
                  <c:v>0.61406999999999989</c:v>
                </c:pt>
                <c:pt idx="2291">
                  <c:v>0.59468999999999994</c:v>
                </c:pt>
                <c:pt idx="2292">
                  <c:v>0.59840999999999989</c:v>
                </c:pt>
                <c:pt idx="2293">
                  <c:v>0.57465999999999995</c:v>
                </c:pt>
                <c:pt idx="2294">
                  <c:v>0.55903999999999998</c:v>
                </c:pt>
                <c:pt idx="2295">
                  <c:v>0.5455399999999998</c:v>
                </c:pt>
                <c:pt idx="2296">
                  <c:v>0.52240999999999993</c:v>
                </c:pt>
                <c:pt idx="2297">
                  <c:v>0.53207000000000004</c:v>
                </c:pt>
                <c:pt idx="2298">
                  <c:v>0.51995000000000002</c:v>
                </c:pt>
                <c:pt idx="2299">
                  <c:v>0.51307000000000003</c:v>
                </c:pt>
                <c:pt idx="2300">
                  <c:v>0.50931999999999988</c:v>
                </c:pt>
                <c:pt idx="2301">
                  <c:v>0.50207000000000002</c:v>
                </c:pt>
                <c:pt idx="2302">
                  <c:v>0.50041999999999986</c:v>
                </c:pt>
                <c:pt idx="2303">
                  <c:v>0.49017000000000011</c:v>
                </c:pt>
                <c:pt idx="2304">
                  <c:v>0.48079000000000005</c:v>
                </c:pt>
                <c:pt idx="2305">
                  <c:v>0.4732900000000001</c:v>
                </c:pt>
                <c:pt idx="2306">
                  <c:v>0.46579000000000004</c:v>
                </c:pt>
                <c:pt idx="2307">
                  <c:v>0.45315</c:v>
                </c:pt>
                <c:pt idx="2308">
                  <c:v>0.44815000000000005</c:v>
                </c:pt>
                <c:pt idx="2309">
                  <c:v>0.44190000000000007</c:v>
                </c:pt>
                <c:pt idx="2310">
                  <c:v>0.43440000000000006</c:v>
                </c:pt>
                <c:pt idx="2311">
                  <c:v>0.43128000000000005</c:v>
                </c:pt>
                <c:pt idx="2312">
                  <c:v>0.40672000000000003</c:v>
                </c:pt>
                <c:pt idx="2313">
                  <c:v>0.4004700000000001</c:v>
                </c:pt>
                <c:pt idx="2314">
                  <c:v>0.37985000000000008</c:v>
                </c:pt>
                <c:pt idx="2315">
                  <c:v>0.35297000000000006</c:v>
                </c:pt>
                <c:pt idx="2316">
                  <c:v>0.3354700000000001</c:v>
                </c:pt>
                <c:pt idx="2317">
                  <c:v>0.36632000000000015</c:v>
                </c:pt>
                <c:pt idx="2318">
                  <c:v>0.35507000000000005</c:v>
                </c:pt>
                <c:pt idx="2319">
                  <c:v>0.34882000000000013</c:v>
                </c:pt>
                <c:pt idx="2320">
                  <c:v>0.33695000000000014</c:v>
                </c:pt>
                <c:pt idx="2321">
                  <c:v>0.32757000000000008</c:v>
                </c:pt>
                <c:pt idx="2322">
                  <c:v>0.33973000000000003</c:v>
                </c:pt>
                <c:pt idx="2323">
                  <c:v>0.32848000000000011</c:v>
                </c:pt>
                <c:pt idx="2324">
                  <c:v>0.3184800000000001</c:v>
                </c:pt>
                <c:pt idx="2325">
                  <c:v>0.31098000000000009</c:v>
                </c:pt>
                <c:pt idx="2326">
                  <c:v>0.30536000000000008</c:v>
                </c:pt>
                <c:pt idx="2327">
                  <c:v>0.31531000000000003</c:v>
                </c:pt>
                <c:pt idx="2328">
                  <c:v>0.31531000000000003</c:v>
                </c:pt>
                <c:pt idx="2329">
                  <c:v>0.30531000000000014</c:v>
                </c:pt>
                <c:pt idx="2330">
                  <c:v>0.30031000000000008</c:v>
                </c:pt>
                <c:pt idx="2331">
                  <c:v>0.29531000000000007</c:v>
                </c:pt>
                <c:pt idx="2332">
                  <c:v>0.29951000000000011</c:v>
                </c:pt>
                <c:pt idx="2333">
                  <c:v>0.29139000000000009</c:v>
                </c:pt>
                <c:pt idx="2334">
                  <c:v>0.28389000000000009</c:v>
                </c:pt>
                <c:pt idx="2335">
                  <c:v>0.27576000000000001</c:v>
                </c:pt>
                <c:pt idx="2336">
                  <c:v>0.26576</c:v>
                </c:pt>
                <c:pt idx="2337">
                  <c:v>0.24109</c:v>
                </c:pt>
                <c:pt idx="2338">
                  <c:v>0.23421</c:v>
                </c:pt>
                <c:pt idx="2339">
                  <c:v>0.22484000000000001</c:v>
                </c:pt>
                <c:pt idx="2340">
                  <c:v>0.20859000000000003</c:v>
                </c:pt>
                <c:pt idx="2341">
                  <c:v>0.19983999999999999</c:v>
                </c:pt>
                <c:pt idx="2342">
                  <c:v>0.2138800000000001</c:v>
                </c:pt>
                <c:pt idx="2343">
                  <c:v>0.20576000000000008</c:v>
                </c:pt>
                <c:pt idx="2344">
                  <c:v>0.19888000000000008</c:v>
                </c:pt>
                <c:pt idx="2345">
                  <c:v>0.19451000000000013</c:v>
                </c:pt>
                <c:pt idx="2346">
                  <c:v>0.19076000000000007</c:v>
                </c:pt>
                <c:pt idx="2347">
                  <c:v>0.16345000000000007</c:v>
                </c:pt>
                <c:pt idx="2348">
                  <c:v>0.15533000000000005</c:v>
                </c:pt>
                <c:pt idx="2349">
                  <c:v>0.15220000000000009</c:v>
                </c:pt>
                <c:pt idx="2350">
                  <c:v>0.15408000000000008</c:v>
                </c:pt>
                <c:pt idx="2351">
                  <c:v>0.15533000000000005</c:v>
                </c:pt>
                <c:pt idx="2352">
                  <c:v>0.14327000000000001</c:v>
                </c:pt>
                <c:pt idx="2353">
                  <c:v>0.14952000000000001</c:v>
                </c:pt>
                <c:pt idx="2354">
                  <c:v>0.15327000000000005</c:v>
                </c:pt>
                <c:pt idx="2355">
                  <c:v>0.15327000000000005</c:v>
                </c:pt>
                <c:pt idx="2356">
                  <c:v>0.15327000000000005</c:v>
                </c:pt>
                <c:pt idx="2357">
                  <c:v>0.13954000000000003</c:v>
                </c:pt>
                <c:pt idx="2358">
                  <c:v>0.14236000000000004</c:v>
                </c:pt>
                <c:pt idx="2359">
                  <c:v>0.14673000000000005</c:v>
                </c:pt>
                <c:pt idx="2360">
                  <c:v>0.14985999999999999</c:v>
                </c:pt>
                <c:pt idx="2361">
                  <c:v>0.15236000000000008</c:v>
                </c:pt>
                <c:pt idx="2362">
                  <c:v>0.14063000000000003</c:v>
                </c:pt>
                <c:pt idx="2363">
                  <c:v>0.14501</c:v>
                </c:pt>
                <c:pt idx="2364">
                  <c:v>0.14688000000000001</c:v>
                </c:pt>
                <c:pt idx="2365">
                  <c:v>0.1543800000000001</c:v>
                </c:pt>
                <c:pt idx="2366">
                  <c:v>0.16313000000000002</c:v>
                </c:pt>
                <c:pt idx="2367">
                  <c:v>0.13632999999999995</c:v>
                </c:pt>
                <c:pt idx="2368">
                  <c:v>0.13507999999999998</c:v>
                </c:pt>
                <c:pt idx="2369">
                  <c:v>0.13507999999999998</c:v>
                </c:pt>
                <c:pt idx="2370">
                  <c:v>0.13132999999999995</c:v>
                </c:pt>
                <c:pt idx="2371">
                  <c:v>0.13195999999999999</c:v>
                </c:pt>
                <c:pt idx="2372">
                  <c:v>0.13566000000000006</c:v>
                </c:pt>
                <c:pt idx="2373">
                  <c:v>0.13941000000000001</c:v>
                </c:pt>
                <c:pt idx="2374">
                  <c:v>0.14129</c:v>
                </c:pt>
                <c:pt idx="2375">
                  <c:v>0.14535000000000003</c:v>
                </c:pt>
                <c:pt idx="2376">
                  <c:v>0.14691000000000007</c:v>
                </c:pt>
                <c:pt idx="2377">
                  <c:v>0.15606000000000006</c:v>
                </c:pt>
                <c:pt idx="2378">
                  <c:v>0.15606000000000006</c:v>
                </c:pt>
                <c:pt idx="2379">
                  <c:v>0.15856000000000001</c:v>
                </c:pt>
                <c:pt idx="2380">
                  <c:v>0.15856000000000001</c:v>
                </c:pt>
                <c:pt idx="2381">
                  <c:v>0.15981000000000009</c:v>
                </c:pt>
                <c:pt idx="2382">
                  <c:v>0.15407999999999999</c:v>
                </c:pt>
                <c:pt idx="2383">
                  <c:v>0.15439000000000005</c:v>
                </c:pt>
                <c:pt idx="2384">
                  <c:v>0.15439000000000005</c:v>
                </c:pt>
                <c:pt idx="2385">
                  <c:v>0.15283000000000005</c:v>
                </c:pt>
                <c:pt idx="2386">
                  <c:v>0.15283000000000005</c:v>
                </c:pt>
                <c:pt idx="2387">
                  <c:v>0.16032000000000005</c:v>
                </c:pt>
                <c:pt idx="2388">
                  <c:v>0.16032000000000005</c:v>
                </c:pt>
                <c:pt idx="2389">
                  <c:v>0.15906999999999996</c:v>
                </c:pt>
                <c:pt idx="2390">
                  <c:v>0.15781999999999999</c:v>
                </c:pt>
                <c:pt idx="2391">
                  <c:v>0.15781999999999999</c:v>
                </c:pt>
                <c:pt idx="2392">
                  <c:v>0.15644000000000008</c:v>
                </c:pt>
                <c:pt idx="2393">
                  <c:v>0.15457000000000001</c:v>
                </c:pt>
                <c:pt idx="2394">
                  <c:v>0.15457000000000001</c:v>
                </c:pt>
                <c:pt idx="2395">
                  <c:v>0.15268999999999999</c:v>
                </c:pt>
                <c:pt idx="2396">
                  <c:v>0.15019000000000007</c:v>
                </c:pt>
                <c:pt idx="2397">
                  <c:v>0.15511000000000005</c:v>
                </c:pt>
                <c:pt idx="2398">
                  <c:v>0.15511000000000005</c:v>
                </c:pt>
                <c:pt idx="2399">
                  <c:v>0.15511000000000005</c:v>
                </c:pt>
                <c:pt idx="2400">
                  <c:v>0.15324000000000002</c:v>
                </c:pt>
                <c:pt idx="2401">
                  <c:v>0.15324000000000002</c:v>
                </c:pt>
                <c:pt idx="2402">
                  <c:v>0.15240000000000006</c:v>
                </c:pt>
                <c:pt idx="2403">
                  <c:v>0.15243000000000004</c:v>
                </c:pt>
                <c:pt idx="2404">
                  <c:v>0.15243000000000004</c:v>
                </c:pt>
                <c:pt idx="2405">
                  <c:v>0.15118000000000004</c:v>
                </c:pt>
                <c:pt idx="2406">
                  <c:v>0.15118000000000004</c:v>
                </c:pt>
                <c:pt idx="2407">
                  <c:v>0.13983000000000001</c:v>
                </c:pt>
                <c:pt idx="2408">
                  <c:v>0.13858000000000004</c:v>
                </c:pt>
                <c:pt idx="2409">
                  <c:v>0.13858000000000004</c:v>
                </c:pt>
                <c:pt idx="2410">
                  <c:v>0.13795000000000004</c:v>
                </c:pt>
                <c:pt idx="2411">
                  <c:v>0.13795000000000004</c:v>
                </c:pt>
                <c:pt idx="2412">
                  <c:v>0.13795000000000004</c:v>
                </c:pt>
                <c:pt idx="2413">
                  <c:v>0.13795000000000004</c:v>
                </c:pt>
                <c:pt idx="2414">
                  <c:v>0.14044999999999999</c:v>
                </c:pt>
                <c:pt idx="2415">
                  <c:v>0.14044999999999999</c:v>
                </c:pt>
                <c:pt idx="2416">
                  <c:v>0.11332999999999999</c:v>
                </c:pt>
                <c:pt idx="2417">
                  <c:v>0.11332999999999999</c:v>
                </c:pt>
                <c:pt idx="2418">
                  <c:v>0.11771000000000006</c:v>
                </c:pt>
                <c:pt idx="2419">
                  <c:v>0.12020999999999998</c:v>
                </c:pt>
                <c:pt idx="2420">
                  <c:v>0.12020999999999998</c:v>
                </c:pt>
                <c:pt idx="2421">
                  <c:v>0.12020999999999998</c:v>
                </c:pt>
                <c:pt idx="2422">
                  <c:v>0.12581000000000003</c:v>
                </c:pt>
                <c:pt idx="2423">
                  <c:v>0.12581000000000003</c:v>
                </c:pt>
                <c:pt idx="2424">
                  <c:v>0.12330999999999998</c:v>
                </c:pt>
                <c:pt idx="2425">
                  <c:v>0.12330999999999998</c:v>
                </c:pt>
                <c:pt idx="2426">
                  <c:v>0.12330999999999998</c:v>
                </c:pt>
                <c:pt idx="2427">
                  <c:v>0.12534999999999996</c:v>
                </c:pt>
                <c:pt idx="2428">
                  <c:v>0.12659999999999993</c:v>
                </c:pt>
                <c:pt idx="2429">
                  <c:v>0.12909999999999999</c:v>
                </c:pt>
                <c:pt idx="2430">
                  <c:v>0.13097999999999999</c:v>
                </c:pt>
                <c:pt idx="2431">
                  <c:v>0.13222999999999996</c:v>
                </c:pt>
                <c:pt idx="2432">
                  <c:v>0.12586000000000003</c:v>
                </c:pt>
                <c:pt idx="2433">
                  <c:v>0.12711</c:v>
                </c:pt>
                <c:pt idx="2434">
                  <c:v>0.12711</c:v>
                </c:pt>
                <c:pt idx="2435">
                  <c:v>0.12711</c:v>
                </c:pt>
                <c:pt idx="2436">
                  <c:v>0.12711</c:v>
                </c:pt>
                <c:pt idx="2437">
                  <c:v>0.12804999999999994</c:v>
                </c:pt>
                <c:pt idx="2438">
                  <c:v>0.12742999999999999</c:v>
                </c:pt>
                <c:pt idx="2439">
                  <c:v>0.12742999999999999</c:v>
                </c:pt>
                <c:pt idx="2440">
                  <c:v>0.12742999999999999</c:v>
                </c:pt>
                <c:pt idx="2441">
                  <c:v>0.12742999999999999</c:v>
                </c:pt>
                <c:pt idx="2442">
                  <c:v>0.13357999999999998</c:v>
                </c:pt>
                <c:pt idx="2443">
                  <c:v>0.13857999999999998</c:v>
                </c:pt>
                <c:pt idx="2444">
                  <c:v>0.14420000000000008</c:v>
                </c:pt>
                <c:pt idx="2445">
                  <c:v>0.14452000000000004</c:v>
                </c:pt>
                <c:pt idx="2446">
                  <c:v>0.14764000000000008</c:v>
                </c:pt>
                <c:pt idx="2447">
                  <c:v>0.14946000000000007</c:v>
                </c:pt>
                <c:pt idx="2448">
                  <c:v>0.15320999999999999</c:v>
                </c:pt>
                <c:pt idx="2449">
                  <c:v>0.15508000000000002</c:v>
                </c:pt>
                <c:pt idx="2450">
                  <c:v>0.15571000000000007</c:v>
                </c:pt>
                <c:pt idx="2451">
                  <c:v>0.15664000000000003</c:v>
                </c:pt>
                <c:pt idx="2452">
                  <c:v>0.15514999999999998</c:v>
                </c:pt>
                <c:pt idx="2453">
                  <c:v>0.15514999999999998</c:v>
                </c:pt>
                <c:pt idx="2454">
                  <c:v>0.15390000000000001</c:v>
                </c:pt>
                <c:pt idx="2455">
                  <c:v>0.15326999999999999</c:v>
                </c:pt>
                <c:pt idx="2456">
                  <c:v>0.15326999999999999</c:v>
                </c:pt>
                <c:pt idx="2457">
                  <c:v>0.15035000000000001</c:v>
                </c:pt>
                <c:pt idx="2458">
                  <c:v>0.15035000000000001</c:v>
                </c:pt>
                <c:pt idx="2459">
                  <c:v>0.15035000000000001</c:v>
                </c:pt>
                <c:pt idx="2460">
                  <c:v>0.1516000000000001</c:v>
                </c:pt>
                <c:pt idx="2461">
                  <c:v>0.1516000000000001</c:v>
                </c:pt>
                <c:pt idx="2462">
                  <c:v>0.13622000000000001</c:v>
                </c:pt>
                <c:pt idx="2463">
                  <c:v>0.13747000000000001</c:v>
                </c:pt>
                <c:pt idx="2464">
                  <c:v>0.13559999999999994</c:v>
                </c:pt>
                <c:pt idx="2465">
                  <c:v>0.13559999999999994</c:v>
                </c:pt>
                <c:pt idx="2466">
                  <c:v>0.13684999999999994</c:v>
                </c:pt>
                <c:pt idx="2467">
                  <c:v>0.13268999999999997</c:v>
                </c:pt>
                <c:pt idx="2468">
                  <c:v>0.13331000000000004</c:v>
                </c:pt>
                <c:pt idx="2469">
                  <c:v>0.13394000000000009</c:v>
                </c:pt>
                <c:pt idx="2470">
                  <c:v>0.13550000000000006</c:v>
                </c:pt>
                <c:pt idx="2471">
                  <c:v>0.13550000000000006</c:v>
                </c:pt>
                <c:pt idx="2472">
                  <c:v>0.13400000000000001</c:v>
                </c:pt>
                <c:pt idx="2473">
                  <c:v>0.13430999999999993</c:v>
                </c:pt>
                <c:pt idx="2474">
                  <c:v>0.13400000000000001</c:v>
                </c:pt>
                <c:pt idx="2475">
                  <c:v>0.13400000000000001</c:v>
                </c:pt>
                <c:pt idx="2476">
                  <c:v>0.13400000000000001</c:v>
                </c:pt>
                <c:pt idx="2477">
                  <c:v>0.1334000000000001</c:v>
                </c:pt>
                <c:pt idx="2478">
                  <c:v>0.1334000000000001</c:v>
                </c:pt>
                <c:pt idx="2479">
                  <c:v>0.1334000000000001</c:v>
                </c:pt>
                <c:pt idx="2480">
                  <c:v>0.1334000000000001</c:v>
                </c:pt>
                <c:pt idx="2481">
                  <c:v>0.13609000000000004</c:v>
                </c:pt>
                <c:pt idx="2482">
                  <c:v>0.13609000000000004</c:v>
                </c:pt>
                <c:pt idx="2483">
                  <c:v>0.13609000000000004</c:v>
                </c:pt>
                <c:pt idx="2484">
                  <c:v>0.13734000000000005</c:v>
                </c:pt>
                <c:pt idx="2485">
                  <c:v>0.13734000000000005</c:v>
                </c:pt>
                <c:pt idx="2486">
                  <c:v>0.13734000000000005</c:v>
                </c:pt>
                <c:pt idx="2487">
                  <c:v>0.13392999999999999</c:v>
                </c:pt>
                <c:pt idx="2488">
                  <c:v>0.13517999999999997</c:v>
                </c:pt>
                <c:pt idx="2489">
                  <c:v>0.13517999999999997</c:v>
                </c:pt>
                <c:pt idx="2490">
                  <c:v>0.13517999999999997</c:v>
                </c:pt>
                <c:pt idx="2491">
                  <c:v>0.13642999999999994</c:v>
                </c:pt>
                <c:pt idx="2492">
                  <c:v>0.14304000000000008</c:v>
                </c:pt>
                <c:pt idx="2493">
                  <c:v>0.14366000000000001</c:v>
                </c:pt>
                <c:pt idx="2494">
                  <c:v>0.14554000000000003</c:v>
                </c:pt>
                <c:pt idx="2495">
                  <c:v>0.14773000000000006</c:v>
                </c:pt>
                <c:pt idx="2496">
                  <c:v>0.15210000000000001</c:v>
                </c:pt>
                <c:pt idx="2497">
                  <c:v>0.15838999999999995</c:v>
                </c:pt>
                <c:pt idx="2498">
                  <c:v>0.15838999999999995</c:v>
                </c:pt>
                <c:pt idx="2499">
                  <c:v>0.15838999999999995</c:v>
                </c:pt>
                <c:pt idx="2500">
                  <c:v>0.16713999999999998</c:v>
                </c:pt>
                <c:pt idx="2501">
                  <c:v>0.17088999999999999</c:v>
                </c:pt>
                <c:pt idx="2502">
                  <c:v>0.17258999999999991</c:v>
                </c:pt>
                <c:pt idx="2503">
                  <c:v>0.17258999999999991</c:v>
                </c:pt>
                <c:pt idx="2504">
                  <c:v>0.17383999999999999</c:v>
                </c:pt>
                <c:pt idx="2505">
                  <c:v>0.17540000000000003</c:v>
                </c:pt>
                <c:pt idx="2506">
                  <c:v>0.17696000000000003</c:v>
                </c:pt>
                <c:pt idx="2507">
                  <c:v>0.19770999999999997</c:v>
                </c:pt>
                <c:pt idx="2508">
                  <c:v>0.19865000000000002</c:v>
                </c:pt>
                <c:pt idx="2509">
                  <c:v>0.20240000000000005</c:v>
                </c:pt>
                <c:pt idx="2510">
                  <c:v>0.19990000000000002</c:v>
                </c:pt>
                <c:pt idx="2511">
                  <c:v>0.19865000000000002</c:v>
                </c:pt>
                <c:pt idx="2512">
                  <c:v>0.19623000000000007</c:v>
                </c:pt>
                <c:pt idx="2513">
                  <c:v>0.19498000000000007</c:v>
                </c:pt>
                <c:pt idx="2514">
                  <c:v>0.19498000000000007</c:v>
                </c:pt>
                <c:pt idx="2515">
                  <c:v>0.19467000000000001</c:v>
                </c:pt>
                <c:pt idx="2516">
                  <c:v>0.19436</c:v>
                </c:pt>
                <c:pt idx="2517">
                  <c:v>0.20258999999999994</c:v>
                </c:pt>
                <c:pt idx="2518">
                  <c:v>0.20446999999999996</c:v>
                </c:pt>
                <c:pt idx="2519">
                  <c:v>0.21072000000000005</c:v>
                </c:pt>
                <c:pt idx="2520">
                  <c:v>0.21134</c:v>
                </c:pt>
                <c:pt idx="2521">
                  <c:v>0.21197000000000002</c:v>
                </c:pt>
                <c:pt idx="2522">
                  <c:v>0.21541000000000002</c:v>
                </c:pt>
                <c:pt idx="2523">
                  <c:v>0.21541000000000002</c:v>
                </c:pt>
                <c:pt idx="2524">
                  <c:v>0.21884000000000006</c:v>
                </c:pt>
                <c:pt idx="2525">
                  <c:v>0.22291000000000011</c:v>
                </c:pt>
                <c:pt idx="2526">
                  <c:v>0.22791000000000011</c:v>
                </c:pt>
                <c:pt idx="2527">
                  <c:v>0.23877999999999994</c:v>
                </c:pt>
                <c:pt idx="2528">
                  <c:v>0.23815999999999998</c:v>
                </c:pt>
                <c:pt idx="2529">
                  <c:v>0.23972000000000002</c:v>
                </c:pt>
                <c:pt idx="2530">
                  <c:v>0.24221999999999996</c:v>
                </c:pt>
                <c:pt idx="2531">
                  <c:v>0.24377999999999994</c:v>
                </c:pt>
                <c:pt idx="2532">
                  <c:v>0.24681</c:v>
                </c:pt>
                <c:pt idx="2533">
                  <c:v>0.24650000000000008</c:v>
                </c:pt>
                <c:pt idx="2534">
                  <c:v>0.24556000000000003</c:v>
                </c:pt>
                <c:pt idx="2535">
                  <c:v>0.24587000000000003</c:v>
                </c:pt>
                <c:pt idx="2536">
                  <c:v>0.24712000000000001</c:v>
                </c:pt>
                <c:pt idx="2537">
                  <c:v>0.25391000000000002</c:v>
                </c:pt>
                <c:pt idx="2538">
                  <c:v>0.25376000000000004</c:v>
                </c:pt>
                <c:pt idx="2539">
                  <c:v>0.25251000000000001</c:v>
                </c:pt>
                <c:pt idx="2540">
                  <c:v>0.25266</c:v>
                </c:pt>
                <c:pt idx="2541">
                  <c:v>0.25266</c:v>
                </c:pt>
                <c:pt idx="2542">
                  <c:v>0.24200000000000002</c:v>
                </c:pt>
                <c:pt idx="2543">
                  <c:v>0.24200000000000002</c:v>
                </c:pt>
                <c:pt idx="2544">
                  <c:v>0.24215999999999993</c:v>
                </c:pt>
                <c:pt idx="2545">
                  <c:v>0.24200000000000002</c:v>
                </c:pt>
                <c:pt idx="2546">
                  <c:v>0.24325000000000002</c:v>
                </c:pt>
                <c:pt idx="2547">
                  <c:v>0.24298</c:v>
                </c:pt>
                <c:pt idx="2548">
                  <c:v>0.24298</c:v>
                </c:pt>
                <c:pt idx="2549">
                  <c:v>0.24298</c:v>
                </c:pt>
                <c:pt idx="2550">
                  <c:v>0.24298</c:v>
                </c:pt>
                <c:pt idx="2551">
                  <c:v>0.24422999999999997</c:v>
                </c:pt>
                <c:pt idx="2552">
                  <c:v>0.23863999999999996</c:v>
                </c:pt>
                <c:pt idx="2553">
                  <c:v>0.23849000000000001</c:v>
                </c:pt>
                <c:pt idx="2554">
                  <c:v>0.23927000000000001</c:v>
                </c:pt>
                <c:pt idx="2555">
                  <c:v>0.23989000000000008</c:v>
                </c:pt>
                <c:pt idx="2556">
                  <c:v>0.23942000000000002</c:v>
                </c:pt>
                <c:pt idx="2557">
                  <c:v>0.23169000000000006</c:v>
                </c:pt>
                <c:pt idx="2558">
                  <c:v>0.23294000000000006</c:v>
                </c:pt>
                <c:pt idx="2559">
                  <c:v>0.23341000000000003</c:v>
                </c:pt>
                <c:pt idx="2560">
                  <c:v>0.23404000000000005</c:v>
                </c:pt>
                <c:pt idx="2561">
                  <c:v>0.23465999999999998</c:v>
                </c:pt>
                <c:pt idx="2562">
                  <c:v>0.23160999999999998</c:v>
                </c:pt>
                <c:pt idx="2563">
                  <c:v>0.23316999999999999</c:v>
                </c:pt>
                <c:pt idx="2564">
                  <c:v>0.23380000000000001</c:v>
                </c:pt>
                <c:pt idx="2565">
                  <c:v>0.23316999999999999</c:v>
                </c:pt>
                <c:pt idx="2566">
                  <c:v>0.23567000000000005</c:v>
                </c:pt>
                <c:pt idx="2567">
                  <c:v>0.24596000000000012</c:v>
                </c:pt>
                <c:pt idx="2568">
                  <c:v>0.24596000000000012</c:v>
                </c:pt>
                <c:pt idx="2569">
                  <c:v>0.24533000000000008</c:v>
                </c:pt>
                <c:pt idx="2570">
                  <c:v>0.24611000000000008</c:v>
                </c:pt>
                <c:pt idx="2571">
                  <c:v>0.24486000000000011</c:v>
                </c:pt>
                <c:pt idx="2572">
                  <c:v>0.24305000000000002</c:v>
                </c:pt>
                <c:pt idx="2573">
                  <c:v>0.24366999999999994</c:v>
                </c:pt>
                <c:pt idx="2574">
                  <c:v>0.24242000000000002</c:v>
                </c:pt>
                <c:pt idx="2575">
                  <c:v>0.24117</c:v>
                </c:pt>
                <c:pt idx="2576">
                  <c:v>0.23554999999999995</c:v>
                </c:pt>
                <c:pt idx="2577">
                  <c:v>0.23640000000000003</c:v>
                </c:pt>
                <c:pt idx="2578">
                  <c:v>0.23477000000000001</c:v>
                </c:pt>
                <c:pt idx="2579">
                  <c:v>0.23327000000000003</c:v>
                </c:pt>
                <c:pt idx="2580">
                  <c:v>0.23177</c:v>
                </c:pt>
                <c:pt idx="2581">
                  <c:v>0.23164999999999999</c:v>
                </c:pt>
                <c:pt idx="2582">
                  <c:v>0.23478999999999994</c:v>
                </c:pt>
                <c:pt idx="2583">
                  <c:v>0.23200999999999994</c:v>
                </c:pt>
                <c:pt idx="2584">
                  <c:v>0.23200999999999994</c:v>
                </c:pt>
                <c:pt idx="2585">
                  <c:v>0.23163</c:v>
                </c:pt>
                <c:pt idx="2586">
                  <c:v>0.23412999999999995</c:v>
                </c:pt>
                <c:pt idx="2587">
                  <c:v>0.23152</c:v>
                </c:pt>
                <c:pt idx="2588">
                  <c:v>0.23152</c:v>
                </c:pt>
                <c:pt idx="2589">
                  <c:v>0.23089999999999994</c:v>
                </c:pt>
                <c:pt idx="2590">
                  <c:v>0.23152</c:v>
                </c:pt>
                <c:pt idx="2591">
                  <c:v>0.23152</c:v>
                </c:pt>
                <c:pt idx="2592">
                  <c:v>0.23205999999999999</c:v>
                </c:pt>
                <c:pt idx="2593">
                  <c:v>0.23205999999999999</c:v>
                </c:pt>
                <c:pt idx="2594">
                  <c:v>0.23330999999999996</c:v>
                </c:pt>
                <c:pt idx="2595">
                  <c:v>0.23330999999999996</c:v>
                </c:pt>
                <c:pt idx="2596">
                  <c:v>0.23205999999999999</c:v>
                </c:pt>
                <c:pt idx="2597">
                  <c:v>0.23263999999999996</c:v>
                </c:pt>
                <c:pt idx="2598">
                  <c:v>0.23263999999999996</c:v>
                </c:pt>
                <c:pt idx="2599">
                  <c:v>0.23263999999999996</c:v>
                </c:pt>
                <c:pt idx="2600">
                  <c:v>0.23263999999999996</c:v>
                </c:pt>
                <c:pt idx="2601">
                  <c:v>0.23514000000000004</c:v>
                </c:pt>
                <c:pt idx="2602">
                  <c:v>0.23722999999999994</c:v>
                </c:pt>
                <c:pt idx="2603">
                  <c:v>0.23942000000000002</c:v>
                </c:pt>
                <c:pt idx="2604">
                  <c:v>0.23942000000000002</c:v>
                </c:pt>
                <c:pt idx="2605">
                  <c:v>0.24066999999999994</c:v>
                </c:pt>
                <c:pt idx="2606">
                  <c:v>0.23942000000000002</c:v>
                </c:pt>
                <c:pt idx="2607">
                  <c:v>0.23538999999999999</c:v>
                </c:pt>
                <c:pt idx="2608">
                  <c:v>0.23538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E1E-40E7-AE63-52E9ADC3A1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1489616"/>
        <c:axId val="161489056"/>
      </c:lineChart>
      <c:dateAx>
        <c:axId val="161487936"/>
        <c:scaling>
          <c:orientation val="minMax"/>
        </c:scaling>
        <c:delete val="0"/>
        <c:axPos val="b"/>
        <c:numFmt formatCode="yyyy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1488496"/>
        <c:crosses val="autoZero"/>
        <c:auto val="1"/>
        <c:lblOffset val="100"/>
        <c:baseTimeUnit val="days"/>
      </c:dateAx>
      <c:valAx>
        <c:axId val="161488496"/>
        <c:scaling>
          <c:orientation val="minMax"/>
          <c:max val="10"/>
          <c:min val="0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1487936"/>
        <c:crosses val="autoZero"/>
        <c:crossBetween val="between"/>
        <c:majorUnit val="2"/>
      </c:valAx>
      <c:valAx>
        <c:axId val="161489056"/>
        <c:scaling>
          <c:orientation val="minMax"/>
          <c:max val="2.5"/>
          <c:min val="0"/>
        </c:scaling>
        <c:delete val="0"/>
        <c:axPos val="r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1489616"/>
        <c:crosses val="max"/>
        <c:crossBetween val="between"/>
        <c:majorUnit val="0.5"/>
      </c:valAx>
      <c:dateAx>
        <c:axId val="161489616"/>
        <c:scaling>
          <c:orientation val="minMax"/>
        </c:scaling>
        <c:delete val="1"/>
        <c:axPos val="b"/>
        <c:numFmt formatCode="dd/mm/yyyy" sourceLinked="1"/>
        <c:majorTickMark val="out"/>
        <c:minorTickMark val="none"/>
        <c:tickLblPos val="none"/>
        <c:crossAx val="161489056"/>
        <c:crosses val="autoZero"/>
        <c:auto val="1"/>
        <c:lblOffset val="100"/>
        <c:baseTimeUnit val="days"/>
      </c:dateAx>
    </c:plotArea>
    <c:legend>
      <c:legendPos val="r"/>
      <c:layout>
        <c:manualLayout>
          <c:xMode val="edge"/>
          <c:yMode val="edge"/>
          <c:x val="0.83725823099758956"/>
          <c:y val="0.43351230640288185"/>
          <c:w val="0.15043693465583932"/>
          <c:h val="0.19164495801040171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spPr>
    <a:ln w="31750">
      <a:solidFill>
        <a:schemeClr val="accent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DEB11-2AE7-4BEB-A3F2-F48D7D06B755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0F09C-13DF-4F2D-A3E4-9EC7EC10FC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8725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3956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072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21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838200" y="1690688"/>
            <a:ext cx="105156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838200" y="6175209"/>
            <a:ext cx="105156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37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566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001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4592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1528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7162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404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4906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44DFF0-FD8E-40BE-ADAD-F6B99A812934}" type="datetimeFigureOut">
              <a:rPr lang="en-GB" smtClean="0"/>
              <a:t>09/0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0C0B4D-214A-4B60-89BD-E45933EA94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789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54209"/>
            <a:ext cx="9144000" cy="962267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NVESTMEN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2057" y="3210151"/>
            <a:ext cx="9144000" cy="2486705"/>
          </a:xfrm>
        </p:spPr>
        <p:txBody>
          <a:bodyPr>
            <a:normAutofit/>
          </a:bodyPr>
          <a:lstStyle/>
          <a:p>
            <a:r>
              <a:rPr lang="en-GB" dirty="0" smtClean="0"/>
              <a:t>Week 1: INSTRUMENTS AND MARKETS</a:t>
            </a:r>
          </a:p>
          <a:p>
            <a:endParaRPr lang="en-GB" dirty="0"/>
          </a:p>
          <a:p>
            <a:endParaRPr lang="en-US" dirty="0" smtClean="0"/>
          </a:p>
          <a:p>
            <a:r>
              <a:rPr lang="en-US" sz="3600" dirty="0" smtClean="0"/>
              <a:t>Vikas Raman</a:t>
            </a:r>
            <a:endParaRPr lang="en-GB" sz="3600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3670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ney Market Secur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hort-term (less than 1 year) debt</a:t>
            </a:r>
          </a:p>
          <a:p>
            <a:r>
              <a:rPr lang="en-GB" dirty="0" smtClean="0"/>
              <a:t>Issued by Governments or Companies</a:t>
            </a:r>
          </a:p>
          <a:p>
            <a:r>
              <a:rPr lang="en-GB" dirty="0" smtClean="0"/>
              <a:t>Examples include</a:t>
            </a:r>
          </a:p>
          <a:p>
            <a:pPr lvl="1"/>
            <a:r>
              <a:rPr lang="en-GB" dirty="0" smtClean="0"/>
              <a:t>Treasury Bills</a:t>
            </a:r>
          </a:p>
          <a:p>
            <a:pPr lvl="1"/>
            <a:r>
              <a:rPr lang="en-GB" dirty="0" smtClean="0"/>
              <a:t>Repurchase Agreements (REPOs)</a:t>
            </a:r>
          </a:p>
          <a:p>
            <a:pPr lvl="1"/>
            <a:r>
              <a:rPr lang="en-GB" dirty="0" smtClean="0"/>
              <a:t>Certificates of Deposit</a:t>
            </a:r>
          </a:p>
          <a:p>
            <a:pPr lvl="1"/>
            <a:r>
              <a:rPr lang="en-GB" dirty="0" smtClean="0"/>
              <a:t>Commercial Paper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12598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-Bil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ssued by the Government: no risk of default</a:t>
            </a:r>
          </a:p>
          <a:p>
            <a:r>
              <a:rPr lang="en-GB" dirty="0" smtClean="0"/>
              <a:t>Short-term securities: little inflation risk</a:t>
            </a:r>
          </a:p>
          <a:p>
            <a:r>
              <a:rPr lang="en-GB" dirty="0" smtClean="0"/>
              <a:t>Highly liquid</a:t>
            </a:r>
          </a:p>
          <a:p>
            <a:r>
              <a:rPr lang="en-GB" dirty="0" smtClean="0"/>
              <a:t>Sold at a discount to face value: “zero-coupon” bond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529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PO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Agreement to sell and re-purchase securities</a:t>
            </a:r>
          </a:p>
          <a:p>
            <a:r>
              <a:rPr lang="en-GB" sz="2400" dirty="0" smtClean="0"/>
              <a:t>Example: Hedge Fund wants to buy some shares but has no cash. Holding £10m market value of bonds which it wants to keep. Agrees to sell to Bank for £10m, and buy same bonds back in 1 week for £10.008m in 1 week</a:t>
            </a:r>
          </a:p>
          <a:p>
            <a:pPr lvl="1"/>
            <a:r>
              <a:rPr lang="en-GB" sz="2000" dirty="0" smtClean="0"/>
              <a:t>Hedge fund effectively borrowing at .008x52/10 = 4.16%</a:t>
            </a:r>
          </a:p>
          <a:p>
            <a:pPr lvl="1"/>
            <a:r>
              <a:rPr lang="en-GB" sz="2000" dirty="0" smtClean="0"/>
              <a:t>REPOs are collateralised debt, and provide cheap financing</a:t>
            </a:r>
          </a:p>
          <a:p>
            <a:r>
              <a:rPr lang="en-GB" sz="2400" dirty="0" smtClean="0"/>
              <a:t>If hedge fund goes bust, Bank can sell the bonds</a:t>
            </a:r>
          </a:p>
          <a:p>
            <a:pPr lvl="1"/>
            <a:r>
              <a:rPr lang="en-GB" sz="2000" dirty="0" smtClean="0"/>
              <a:t>Bank’s credit risk limited to fall in value of bonds over the week</a:t>
            </a:r>
          </a:p>
          <a:p>
            <a:pPr lvl="1"/>
            <a:r>
              <a:rPr lang="en-GB" sz="2000" dirty="0" smtClean="0"/>
              <a:t>credit risk can be mitigated by over-collateralising – </a:t>
            </a:r>
            <a:r>
              <a:rPr lang="en-GB" sz="2000" dirty="0" err="1" smtClean="0"/>
              <a:t>eg</a:t>
            </a:r>
            <a:r>
              <a:rPr lang="en-GB" sz="2000" dirty="0" smtClean="0"/>
              <a:t> getting a loan of only £9.5m on £10m of mortgages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4061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verse REPO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From Bank’s perspective, the deal is a reverse repo:</a:t>
            </a:r>
          </a:p>
          <a:p>
            <a:pPr lvl="1"/>
            <a:r>
              <a:rPr lang="en-GB" sz="2000" dirty="0" smtClean="0"/>
              <a:t>getting the bonds from an investor, and promising to return them in a week’s time</a:t>
            </a:r>
          </a:p>
          <a:p>
            <a:pPr lvl="1"/>
            <a:r>
              <a:rPr lang="en-GB" sz="2000" dirty="0" smtClean="0"/>
              <a:t>lending money at 4.16% per annum</a:t>
            </a:r>
          </a:p>
          <a:p>
            <a:pPr lvl="1"/>
            <a:r>
              <a:rPr lang="en-GB" sz="2000" dirty="0" smtClean="0"/>
              <a:t>secured lending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90612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B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London Inter-Bank Offer Rate</a:t>
            </a:r>
          </a:p>
          <a:p>
            <a:pPr lvl="1"/>
            <a:r>
              <a:rPr lang="en-GB" sz="1800" dirty="0" smtClean="0"/>
              <a:t>rate at which London-based banks lend to each other without collateral</a:t>
            </a:r>
          </a:p>
          <a:p>
            <a:pPr lvl="1"/>
            <a:r>
              <a:rPr lang="en-GB" sz="1800" dirty="0" smtClean="0"/>
              <a:t>comparable rates in other markets</a:t>
            </a:r>
          </a:p>
          <a:p>
            <a:pPr lvl="1"/>
            <a:r>
              <a:rPr lang="en-GB" sz="1800" dirty="0" smtClean="0"/>
              <a:t>range of maturities from overnight to annual</a:t>
            </a:r>
          </a:p>
          <a:p>
            <a:pPr lvl="1"/>
            <a:r>
              <a:rPr lang="en-GB" sz="1800" dirty="0" smtClean="0"/>
              <a:t>range of currencies</a:t>
            </a:r>
          </a:p>
          <a:p>
            <a:pPr lvl="1"/>
            <a:r>
              <a:rPr lang="en-GB" sz="1800" dirty="0" smtClean="0"/>
              <a:t>based on poll of banks at 11.00am each day</a:t>
            </a:r>
          </a:p>
          <a:p>
            <a:pPr lvl="1"/>
            <a:r>
              <a:rPr lang="en-GB" sz="1800" dirty="0" smtClean="0"/>
              <a:t>indicative rate: bank A may be unwilling to lend to bank B at this rate because of credit issues</a:t>
            </a:r>
          </a:p>
          <a:p>
            <a:pPr lvl="1"/>
            <a:r>
              <a:rPr lang="en-GB" sz="1800" dirty="0" smtClean="0"/>
              <a:t>The British Bankers Association used to administer the LIBOR,  but after the scandal </a:t>
            </a:r>
            <a:r>
              <a:rPr lang="en-GB" sz="1800" dirty="0" smtClean="0">
                <a:sym typeface="Wingdings" panose="05000000000000000000" pitchFamily="2" charset="2"/>
              </a:rPr>
              <a:t> </a:t>
            </a:r>
            <a:r>
              <a:rPr lang="en-GB" sz="1800" dirty="0" smtClean="0"/>
              <a:t>Financial Conduct Authority (U.K) </a:t>
            </a:r>
          </a:p>
          <a:p>
            <a:r>
              <a:rPr lang="en-GB" sz="2000" dirty="0" smtClean="0"/>
              <a:t>Key reference rate</a:t>
            </a:r>
          </a:p>
          <a:p>
            <a:pPr lvl="1"/>
            <a:r>
              <a:rPr lang="en-GB" sz="1400" dirty="0" smtClean="0"/>
              <a:t>Over $10 trillion in corporate loans, floating rate notes, adjustable rate residential mortgages etc., are pegged to LIBOR. </a:t>
            </a:r>
          </a:p>
          <a:p>
            <a:pPr lvl="1"/>
            <a:r>
              <a:rPr lang="en-GB" sz="1400" dirty="0" smtClean="0"/>
              <a:t>Also, LIBOR is the key rate in the $350 trillion market for interest rate swap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00676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redit Crun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4" name="Chart 3" descr="Plot of LIBOR, T-Bill, and the spread (LIBOR minus T-Bill).&#10;The plot shows that the LIBOR tends to float over the T-Bill becasue of the additional credit risk reflected in the LIBOR.&#10;During the 2008 financial crisis, the difference between LIBOR and T-Bill rate (which is usually about half a percent), increase dramatically to more than 1.5 to 2 percent, relecting the increased credit risk of financial firms and banks during the crisis period of 2008-09." title="The Credit Crunch"/>
          <p:cNvGraphicFramePr/>
          <p:nvPr>
            <p:extLst>
              <p:ext uri="{D42A27DB-BD31-4B8C-83A1-F6EECF244321}">
                <p14:modId xmlns:p14="http://schemas.microsoft.com/office/powerpoint/2010/main" val="578034574"/>
              </p:ext>
            </p:extLst>
          </p:nvPr>
        </p:nvGraphicFramePr>
        <p:xfrm>
          <a:off x="1202702" y="1697038"/>
          <a:ext cx="9668498" cy="4479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225178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BOR Scand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“Major banks are contributing to the erratic behaviour of a crucial global lending benchmark...” (WSJ, May 2008)</a:t>
            </a:r>
          </a:p>
          <a:p>
            <a:r>
              <a:rPr lang="en-GB" sz="2000" dirty="0" smtClean="0"/>
              <a:t>Some banks might have understated borrowing costs they reported for the Libor during the 2008 credit crunch (WSJ, May 2008)</a:t>
            </a:r>
          </a:p>
          <a:p>
            <a:r>
              <a:rPr lang="en-GB" sz="2000" dirty="0" smtClean="0"/>
              <a:t>On 27 June 2012, Barclays Bank was fined ~$450 million by regulators in the US and the UK</a:t>
            </a:r>
          </a:p>
          <a:p>
            <a:pPr lvl="1"/>
            <a:r>
              <a:rPr lang="en-GB" sz="1400" dirty="0" smtClean="0"/>
              <a:t>Marcus </a:t>
            </a:r>
            <a:r>
              <a:rPr lang="en-GB" sz="1400" dirty="0" err="1" smtClean="0"/>
              <a:t>Agius</a:t>
            </a:r>
            <a:r>
              <a:rPr lang="en-GB" sz="1400" dirty="0" smtClean="0"/>
              <a:t> (chairman) and Bob Diamond (CEO) resigned from there position</a:t>
            </a:r>
          </a:p>
          <a:p>
            <a:pPr marL="416250" lvl="1" indent="0">
              <a:buNone/>
            </a:pPr>
            <a:endParaRPr lang="en-GB" sz="1400" dirty="0" smtClean="0"/>
          </a:p>
          <a:p>
            <a:endParaRPr lang="en-GB" sz="1800" dirty="0" smtClean="0"/>
          </a:p>
          <a:p>
            <a:r>
              <a:rPr lang="en-GB" sz="1800" dirty="0" smtClean="0"/>
              <a:t>Why would banks understate LIBOR?</a:t>
            </a:r>
            <a:endParaRPr lang="en-US" sz="1800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67071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mercial Pap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ssued by large companies as an alternative to borrowing directly from a bank</a:t>
            </a:r>
          </a:p>
          <a:p>
            <a:r>
              <a:rPr lang="en-GB" dirty="0" smtClean="0"/>
              <a:t>Usually short -term (&lt; 3 months) issue</a:t>
            </a:r>
          </a:p>
          <a:p>
            <a:r>
              <a:rPr lang="en-GB" dirty="0" smtClean="0"/>
              <a:t>Reasonably safe investment since the issuing company’s financial condition can usually be monitored over such a short period of time</a:t>
            </a:r>
          </a:p>
          <a:p>
            <a:r>
              <a:rPr lang="en-GB" dirty="0" smtClean="0"/>
              <a:t>Common for companies to “roll over” the debt by issuing new CP when the original CP mature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84636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pital Market Secur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turities greater than 1 year</a:t>
            </a:r>
          </a:p>
          <a:p>
            <a:endParaRPr lang="en-GB" dirty="0" smtClean="0"/>
          </a:p>
          <a:p>
            <a:r>
              <a:rPr lang="en-GB" dirty="0" smtClean="0"/>
              <a:t>Debt (“Fixed Income”) vs. Equity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28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xed Income Secur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romised stream of future cash flows</a:t>
            </a:r>
          </a:p>
          <a:p>
            <a:pPr lvl="1"/>
            <a:r>
              <a:rPr lang="en-GB" dirty="0" smtClean="0"/>
              <a:t>fixed interest payments (“coupons”)</a:t>
            </a:r>
          </a:p>
          <a:p>
            <a:pPr lvl="1"/>
            <a:r>
              <a:rPr lang="en-GB" dirty="0" smtClean="0"/>
              <a:t>fixed dates for coupon payments and repayment of principal</a:t>
            </a:r>
          </a:p>
          <a:p>
            <a:r>
              <a:rPr lang="en-GB" dirty="0" smtClean="0"/>
              <a:t>Failure to meet a coupon payment immediately puts the bond into default</a:t>
            </a:r>
          </a:p>
          <a:p>
            <a:r>
              <a:rPr lang="en-GB" dirty="0" smtClean="0"/>
              <a:t>Issued by Governments and Companie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6769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vestmen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Investments or Investment Management involves ...</a:t>
            </a:r>
          </a:p>
          <a:p>
            <a:pPr>
              <a:buFontTx/>
              <a:buNone/>
            </a:pPr>
            <a:endParaRPr lang="en-GB" sz="2000" dirty="0" smtClean="0"/>
          </a:p>
          <a:p>
            <a:pPr lvl="1"/>
            <a:r>
              <a:rPr lang="en-GB" sz="2000" dirty="0" smtClean="0"/>
              <a:t>constructing the portfolio of assets that best matches the investor’s preferences and needs</a:t>
            </a:r>
          </a:p>
          <a:p>
            <a:pPr>
              <a:buFontTx/>
              <a:buNone/>
            </a:pPr>
            <a:endParaRPr lang="en-GB" sz="2000" dirty="0" smtClean="0"/>
          </a:p>
          <a:p>
            <a:pPr lvl="1"/>
            <a:r>
              <a:rPr lang="en-GB" sz="2000" dirty="0" smtClean="0"/>
              <a:t>evaluating the performance of this portfolio</a:t>
            </a:r>
          </a:p>
          <a:p>
            <a:pPr>
              <a:buFontTx/>
              <a:buNone/>
            </a:pPr>
            <a:endParaRPr lang="en-GB" sz="2000" dirty="0" smtClean="0"/>
          </a:p>
          <a:p>
            <a:pPr lvl="1"/>
            <a:r>
              <a:rPr lang="en-GB" sz="2000" dirty="0" smtClean="0"/>
              <a:t>adjusting the composition of the portfolio, as necessary</a:t>
            </a:r>
          </a:p>
          <a:p>
            <a:pPr>
              <a:buFontTx/>
              <a:buNone/>
            </a:pPr>
            <a:endParaRPr lang="en-GB" sz="2000" dirty="0" smtClean="0"/>
          </a:p>
          <a:p>
            <a:r>
              <a:rPr lang="en-GB" sz="2000" dirty="0" smtClean="0"/>
              <a:t>More strategic than Security Analysis which aims to determine whether </a:t>
            </a:r>
            <a:r>
              <a:rPr lang="en-GB" sz="2000" b="1" dirty="0" smtClean="0"/>
              <a:t>individual securities </a:t>
            </a:r>
            <a:r>
              <a:rPr lang="en-GB" sz="2000" dirty="0" smtClean="0"/>
              <a:t>are correctly priced or not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1489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dex-linked Bon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upon and principal repayment fixed in real terms</a:t>
            </a:r>
          </a:p>
          <a:p>
            <a:pPr lvl="1"/>
            <a:r>
              <a:rPr lang="en-GB" dirty="0"/>
              <a:t>typically payments are indexed to specified inflation index such as the RPI in the UK</a:t>
            </a:r>
          </a:p>
          <a:p>
            <a:pPr lvl="1"/>
            <a:r>
              <a:rPr lang="en-GB" dirty="0"/>
              <a:t>may be a lag between index date and payment date (eight months in UK) which makes indexation imperfect</a:t>
            </a:r>
          </a:p>
          <a:p>
            <a:r>
              <a:rPr lang="en-GB" dirty="0"/>
              <a:t>Mainly issued by Governments</a:t>
            </a:r>
          </a:p>
          <a:p>
            <a:pPr lvl="1"/>
            <a:r>
              <a:rPr lang="en-GB" dirty="0"/>
              <a:t>first issue was in UK in 1981</a:t>
            </a:r>
          </a:p>
          <a:p>
            <a:pPr lvl="1"/>
            <a:r>
              <a:rPr lang="en-GB" dirty="0"/>
              <a:t>Substantial issues also in US (“TIPS”), France, Australia, Canada, Sweden </a:t>
            </a:r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0625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qu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Residual claim on the assets and earnings of a company</a:t>
            </a:r>
          </a:p>
          <a:p>
            <a:pPr lvl="1"/>
            <a:r>
              <a:rPr lang="en-GB" sz="2000" dirty="0" smtClean="0"/>
              <a:t>last to be paid in liquidation</a:t>
            </a:r>
          </a:p>
          <a:p>
            <a:pPr lvl="1"/>
            <a:r>
              <a:rPr lang="en-GB" sz="2000" dirty="0" smtClean="0"/>
              <a:t>carries ownership rights (right to appoint directors, approve auditors, approve certain major changes)</a:t>
            </a:r>
          </a:p>
          <a:p>
            <a:pPr lvl="1"/>
            <a:r>
              <a:rPr lang="en-GB" sz="2000" dirty="0" smtClean="0"/>
              <a:t>generally one share one vote</a:t>
            </a:r>
          </a:p>
          <a:p>
            <a:pPr lvl="1"/>
            <a:r>
              <a:rPr lang="en-GB" sz="2000" dirty="0" smtClean="0"/>
              <a:t>protection of minorities</a:t>
            </a:r>
          </a:p>
          <a:p>
            <a:r>
              <a:rPr lang="en-GB" sz="2400" dirty="0" smtClean="0"/>
              <a:t>Entitled to dividends</a:t>
            </a:r>
          </a:p>
          <a:p>
            <a:r>
              <a:rPr lang="en-GB" sz="2400" dirty="0" smtClean="0"/>
              <a:t>Limited liability</a:t>
            </a:r>
          </a:p>
          <a:p>
            <a:pPr lvl="1"/>
            <a:r>
              <a:rPr lang="en-GB" sz="2000" dirty="0" smtClean="0"/>
              <a:t>if company goes bankrupt, investor’s loss is limited to original stake in the company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6232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rivative Secur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Value </a:t>
            </a:r>
            <a:r>
              <a:rPr lang="en-GB" sz="2000" i="1" dirty="0" smtClean="0"/>
              <a:t>derived from </a:t>
            </a:r>
            <a:r>
              <a:rPr lang="en-GB" sz="2000" dirty="0" smtClean="0"/>
              <a:t>the value of some underlying asset (equity, bonds, currencies, ...)</a:t>
            </a:r>
          </a:p>
          <a:p>
            <a:r>
              <a:rPr lang="en-GB" sz="2000" dirty="0" smtClean="0"/>
              <a:t>Futures, Options, Swaps, ...</a:t>
            </a:r>
          </a:p>
          <a:p>
            <a:r>
              <a:rPr lang="en-GB" sz="2000" dirty="0" smtClean="0"/>
              <a:t>Options are side-bets on the performance of individual securities</a:t>
            </a:r>
          </a:p>
          <a:p>
            <a:pPr lvl="1"/>
            <a:r>
              <a:rPr lang="en-GB" sz="1800" dirty="0" smtClean="0"/>
              <a:t>buying/selling options on a particular stock does not affect that company’s </a:t>
            </a:r>
            <a:r>
              <a:rPr lang="en-GB" sz="1800" dirty="0" err="1" smtClean="0"/>
              <a:t>cashflows</a:t>
            </a:r>
            <a:endParaRPr lang="en-GB" sz="1800" dirty="0" smtClean="0"/>
          </a:p>
          <a:p>
            <a:pPr lvl="1"/>
            <a:r>
              <a:rPr lang="en-GB" sz="1800" dirty="0" smtClean="0"/>
              <a:t>no change in the number or type of outstanding securities</a:t>
            </a:r>
            <a:endParaRPr lang="en-GB" sz="2000" dirty="0" smtClean="0"/>
          </a:p>
          <a:p>
            <a:r>
              <a:rPr lang="en-GB" sz="2000" dirty="0" smtClean="0"/>
              <a:t>Companies can issue their own contingent claims</a:t>
            </a:r>
          </a:p>
          <a:p>
            <a:pPr lvl="1"/>
            <a:r>
              <a:rPr lang="en-GB" sz="1800" dirty="0" smtClean="0"/>
              <a:t>rights issues, warrants, convertibles, ...</a:t>
            </a:r>
          </a:p>
          <a:p>
            <a:pPr lvl="1"/>
            <a:r>
              <a:rPr lang="en-GB" sz="1800" dirty="0" smtClean="0"/>
              <a:t>if these options are exercised, company attributes (such as the number of outstanding shares) chang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71454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direct Invest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rect ownership of shares may be costly</a:t>
            </a:r>
          </a:p>
          <a:p>
            <a:pPr lvl="1"/>
            <a:r>
              <a:rPr lang="en-GB" dirty="0" smtClean="0"/>
              <a:t>Record keeping</a:t>
            </a:r>
          </a:p>
          <a:p>
            <a:pPr lvl="1"/>
            <a:r>
              <a:rPr lang="en-GB" dirty="0" smtClean="0"/>
              <a:t>Diversification</a:t>
            </a:r>
          </a:p>
          <a:p>
            <a:pPr lvl="1"/>
            <a:r>
              <a:rPr lang="en-GB" dirty="0" smtClean="0"/>
              <a:t>Fixed costs of research and professional </a:t>
            </a:r>
            <a:r>
              <a:rPr lang="en-GB" dirty="0" err="1" smtClean="0"/>
              <a:t>maangement</a:t>
            </a:r>
            <a:endParaRPr lang="en-GB" dirty="0" smtClean="0"/>
          </a:p>
          <a:p>
            <a:pPr lvl="1"/>
            <a:r>
              <a:rPr lang="en-GB" dirty="0" smtClean="0"/>
              <a:t>Economies in transacting</a:t>
            </a:r>
          </a:p>
          <a:p>
            <a:r>
              <a:rPr lang="en-GB" dirty="0" smtClean="0"/>
              <a:t>Investment Companies manage a portfolio of securities and charge a fee</a:t>
            </a:r>
          </a:p>
          <a:p>
            <a:pPr lvl="1"/>
            <a:r>
              <a:rPr lang="en-GB" dirty="0" smtClean="0"/>
              <a:t>“open-end” funds (mutual funds, OIEC or unit trust)</a:t>
            </a:r>
          </a:p>
          <a:p>
            <a:pPr lvl="1"/>
            <a:r>
              <a:rPr lang="en-GB" dirty="0" smtClean="0"/>
              <a:t>“closed-end” funds (Investment Trusts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597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“Open-end” Fun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“Units” are bought from / sold to the Mutual Fund directly (in EU: OEIC “open-ended investment company”)</a:t>
            </a:r>
          </a:p>
          <a:p>
            <a:r>
              <a:rPr lang="en-GB" dirty="0"/>
              <a:t>“Units” are bought/sold at the net asset value of the Fund, which is determined daily</a:t>
            </a:r>
          </a:p>
          <a:p>
            <a:r>
              <a:rPr lang="en-GB" dirty="0"/>
              <a:t>Fund Manager may charge a fee when the investor buys (“front-end load”) and/or sells (“back-end load”), plus a management fee</a:t>
            </a:r>
          </a:p>
          <a:p>
            <a:r>
              <a:rPr lang="en-GB" dirty="0"/>
              <a:t>Scope of fund and objectives laid down</a:t>
            </a:r>
          </a:p>
        </p:txBody>
      </p:sp>
    </p:spTree>
    <p:extLst>
      <p:ext uri="{BB962C8B-B14F-4D97-AF65-F5344CB8AC3E}">
        <p14:creationId xmlns:p14="http://schemas.microsoft.com/office/powerpoint/2010/main" val="1248413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“Closed-end” Fun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Pre-determined number of shares in the Fund issued initially</a:t>
            </a:r>
          </a:p>
          <a:p>
            <a:r>
              <a:rPr lang="en-GB" sz="2400" dirty="0" smtClean="0"/>
              <a:t>Net proceeds of sale of these shares is invested in equities and/or bonds</a:t>
            </a:r>
          </a:p>
          <a:p>
            <a:r>
              <a:rPr lang="en-GB" sz="2400" dirty="0" smtClean="0"/>
              <a:t>Shares in the Fund are traded on an Exchange continuously</a:t>
            </a:r>
          </a:p>
          <a:p>
            <a:r>
              <a:rPr lang="en-GB" sz="2400" dirty="0" smtClean="0"/>
              <a:t>Owning shares in a “closed-end” fund is similar to owning shares in a company, except ...</a:t>
            </a:r>
          </a:p>
          <a:p>
            <a:pPr lvl="1"/>
            <a:r>
              <a:rPr lang="en-GB" sz="2000" dirty="0" smtClean="0"/>
              <a:t>the assets of the “company” are the equities and bonds which the Fund owns</a:t>
            </a:r>
          </a:p>
          <a:p>
            <a:r>
              <a:rPr lang="en-GB" sz="2400" dirty="0" smtClean="0"/>
              <a:t>Unlike “open-end” funds, shares in a “closed-end” fund can sell at a premium or discount to the net asset valu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1545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change Traded Funds (ETF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Like a mutual fund in that it is an open ended fund with daily creation, cancellation of units as funds flow in and out</a:t>
            </a:r>
          </a:p>
          <a:p>
            <a:r>
              <a:rPr lang="en-GB" dirty="0"/>
              <a:t>But traded on an exchange, so can trade at any time without a front end or back end load (though have to pay bid-ask spread and commission)</a:t>
            </a:r>
          </a:p>
          <a:p>
            <a:r>
              <a:rPr lang="en-GB" dirty="0"/>
              <a:t>Typically designed to track an index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4813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edge Fun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Typically structured as private partnerships and subject to much less regulation than mutual funds</a:t>
            </a:r>
          </a:p>
          <a:p>
            <a:pPr lvl="1"/>
            <a:r>
              <a:rPr lang="en-GB" sz="1800" dirty="0" smtClean="0"/>
              <a:t>fee structure often “2+20” (2% of assets per annum, plus 20% of gains)</a:t>
            </a:r>
          </a:p>
          <a:p>
            <a:pPr lvl="1"/>
            <a:r>
              <a:rPr lang="en-GB" sz="1800" dirty="0" smtClean="0"/>
              <a:t>tend to outsource most of administration and  some execution, buying broker research through commission</a:t>
            </a:r>
          </a:p>
          <a:p>
            <a:pPr lvl="1"/>
            <a:r>
              <a:rPr lang="en-GB" sz="1800" dirty="0" smtClean="0"/>
              <a:t>often targets relative mispricing, buying cheap asset, short selling expensive asset, and leveraging position </a:t>
            </a:r>
          </a:p>
          <a:p>
            <a:pPr lvl="1"/>
            <a:r>
              <a:rPr lang="en-GB" sz="1800" dirty="0" smtClean="0"/>
              <a:t>successful funds often close to new money</a:t>
            </a:r>
          </a:p>
          <a:p>
            <a:pPr lvl="1"/>
            <a:r>
              <a:rPr lang="en-GB" sz="1800" dirty="0" smtClean="0"/>
              <a:t>lock up period makes investment illiquid, and makes it possible for fund to hold illiquid investment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939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9145"/>
          </a:xfrm>
        </p:spPr>
        <p:txBody>
          <a:bodyPr/>
          <a:lstStyle/>
          <a:p>
            <a:r>
              <a:rPr lang="en-US" altLang="en-US" dirty="0" smtClean="0"/>
              <a:t>Short Sale Diagram</a:t>
            </a:r>
            <a:endParaRPr lang="en-GB" dirty="0"/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235014" y="2687391"/>
            <a:ext cx="32766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Short Seller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959414" y="2687391"/>
            <a:ext cx="32766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Lender</a:t>
            </a:r>
            <a:endParaRPr lang="en-US" altLang="en-US" sz="2800" b="1" dirty="0"/>
          </a:p>
        </p:txBody>
      </p:sp>
      <p:sp>
        <p:nvSpPr>
          <p:cNvPr id="25" name="Line 9" descr="Short Seller borrow shares from the Lender" title="Initial Transaction"/>
          <p:cNvSpPr>
            <a:spLocks noChangeShapeType="1"/>
          </p:cNvSpPr>
          <p:nvPr/>
        </p:nvSpPr>
        <p:spPr bwMode="auto">
          <a:xfrm flipH="1">
            <a:off x="4673414" y="2458791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604471" y="1623565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u="sng" dirty="0">
                <a:solidFill>
                  <a:schemeClr val="folHlink"/>
                </a:solidFill>
              </a:rPr>
              <a:t>Initial Transaction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283014" y="2077791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Borrows shares</a:t>
            </a:r>
          </a:p>
        </p:txBody>
      </p:sp>
      <p:sp>
        <p:nvSpPr>
          <p:cNvPr id="28" name="Line 12" descr="Short seller in return sells the borrowed stock in and leaves the proceeds of the short sale with the lender." title="Initial Transaction"/>
          <p:cNvSpPr>
            <a:spLocks noChangeShapeType="1"/>
          </p:cNvSpPr>
          <p:nvPr/>
        </p:nvSpPr>
        <p:spPr bwMode="auto">
          <a:xfrm>
            <a:off x="4597214" y="3449391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5354901" y="3449391"/>
            <a:ext cx="1092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/>
              <a:t>Proceeds</a:t>
            </a:r>
            <a:endParaRPr lang="en-US" altLang="en-US" dirty="0"/>
          </a:p>
        </p:txBody>
      </p:sp>
      <p:sp>
        <p:nvSpPr>
          <p:cNvPr id="30" name="Line 14" descr="Short seller sells shares at £S." title="Initial Transaction"/>
          <p:cNvSpPr>
            <a:spLocks noChangeShapeType="1"/>
          </p:cNvSpPr>
          <p:nvPr/>
        </p:nvSpPr>
        <p:spPr bwMode="auto">
          <a:xfrm flipH="1" flipV="1">
            <a:off x="2426232" y="2265911"/>
            <a:ext cx="189781" cy="4214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1701614" y="165631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Sells shares in </a:t>
            </a:r>
            <a:r>
              <a:rPr lang="en-US" altLang="en-US" dirty="0" smtClean="0"/>
              <a:t>market @ £S</a:t>
            </a:r>
            <a:endParaRPr lang="en-US" altLang="en-US" dirty="0"/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2539814" y="5212716"/>
            <a:ext cx="32766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Short Seller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7264214" y="5220393"/>
            <a:ext cx="32766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Lender</a:t>
            </a: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4597214" y="4004454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u="sng" dirty="0">
                <a:solidFill>
                  <a:schemeClr val="folHlink"/>
                </a:solidFill>
              </a:rPr>
              <a:t>Final Transaction</a:t>
            </a: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5590403" y="4708008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Returns Shares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5810126" y="5892625"/>
            <a:ext cx="10031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/>
              <a:t>Proceeds</a:t>
            </a:r>
            <a:endParaRPr lang="en-US" altLang="en-US" dirty="0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889525" y="432331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Buy shares in </a:t>
            </a:r>
            <a:r>
              <a:rPr lang="en-US" altLang="en-US" dirty="0" smtClean="0"/>
              <a:t>market @ £B</a:t>
            </a:r>
            <a:endParaRPr lang="en-US" altLang="en-US" dirty="0"/>
          </a:p>
        </p:txBody>
      </p:sp>
      <p:sp>
        <p:nvSpPr>
          <p:cNvPr id="38" name="Line 33" descr="Short sellers buys back the shares at £B." title="Final Transaction"/>
          <p:cNvSpPr>
            <a:spLocks noChangeShapeType="1"/>
          </p:cNvSpPr>
          <p:nvPr/>
        </p:nvSpPr>
        <p:spPr bwMode="auto">
          <a:xfrm>
            <a:off x="3179606" y="4871347"/>
            <a:ext cx="368062" cy="3413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39" name="Line 35" descr="Short seller buys the shares in the market for £B and returns the sahres to the lender." title="Final Transaction"/>
          <p:cNvSpPr>
            <a:spLocks noChangeShapeType="1"/>
          </p:cNvSpPr>
          <p:nvPr/>
        </p:nvSpPr>
        <p:spPr bwMode="auto">
          <a:xfrm>
            <a:off x="4825814" y="5060316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40" name="Line 36" descr="Lender in turn returns the proceeds to the short seller.&#10;The short seller's proft is the difference between the price at which the short seller sold the share, £S, and the price at which the short seller purchased the shares, £B. The more the share falls in value after the short sale, the more the profit for the short sellet." title="Final Transaction"/>
          <p:cNvSpPr>
            <a:spLocks noChangeShapeType="1"/>
          </p:cNvSpPr>
          <p:nvPr/>
        </p:nvSpPr>
        <p:spPr bwMode="auto">
          <a:xfrm flipH="1">
            <a:off x="4673414" y="5974716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288338" y="6313892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dirty="0" smtClean="0"/>
              <a:t>Short Seller’s Profit :  £(S-B)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42879506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ying on Marg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/>
              <a:t>Borrow </a:t>
            </a:r>
            <a:r>
              <a:rPr lang="en-US" sz="2600" b="1" dirty="0" smtClean="0"/>
              <a:t>cash</a:t>
            </a:r>
            <a:r>
              <a:rPr lang="en-US" sz="2600" dirty="0" smtClean="0"/>
              <a:t> from broker (Leverage)</a:t>
            </a:r>
          </a:p>
          <a:p>
            <a:pPr>
              <a:buNone/>
            </a:pPr>
            <a:endParaRPr lang="en-US" sz="2600" dirty="0" smtClean="0"/>
          </a:p>
          <a:p>
            <a:r>
              <a:rPr lang="en-US" sz="2600" b="1" dirty="0" smtClean="0"/>
              <a:t>Initial Margin</a:t>
            </a:r>
            <a:r>
              <a:rPr lang="en-US" sz="2600" dirty="0" smtClean="0"/>
              <a:t> = Own Investment / Value of Stock in Account </a:t>
            </a:r>
          </a:p>
          <a:p>
            <a:pPr lvl="1"/>
            <a:endParaRPr lang="en-US" sz="2200" dirty="0" smtClean="0"/>
          </a:p>
          <a:p>
            <a:r>
              <a:rPr lang="en-US" sz="2600" b="1" dirty="0" smtClean="0"/>
              <a:t>Maintenance Margin</a:t>
            </a:r>
            <a:r>
              <a:rPr lang="en-US" sz="2600" dirty="0" smtClean="0"/>
              <a:t> = Equity / Value of Stock in Account</a:t>
            </a:r>
          </a:p>
          <a:p>
            <a:pPr>
              <a:buNone/>
            </a:pPr>
            <a:endParaRPr lang="en-US" sz="2600" dirty="0" smtClean="0"/>
          </a:p>
          <a:p>
            <a:r>
              <a:rPr lang="en-US" sz="2600" b="1" dirty="0" smtClean="0"/>
              <a:t>Margin Call</a:t>
            </a:r>
            <a:r>
              <a:rPr lang="en-US" sz="2600" dirty="0" smtClean="0"/>
              <a:t>: Margin &lt; Maintenance level</a:t>
            </a:r>
          </a:p>
          <a:p>
            <a:pPr lvl="1"/>
            <a:r>
              <a:rPr lang="en-US" sz="2200" dirty="0" smtClean="0"/>
              <a:t>Add cash or close out</a:t>
            </a:r>
          </a:p>
          <a:p>
            <a:pPr lvl="1">
              <a:buNone/>
            </a:pPr>
            <a:endParaRPr lang="en-US" sz="2200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9338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et Allo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first problem in Portfolio Management is </a:t>
            </a:r>
            <a:r>
              <a:rPr lang="en-GB" i="1" dirty="0" smtClean="0"/>
              <a:t>Asset Allocation</a:t>
            </a:r>
          </a:p>
          <a:p>
            <a:pPr lvl="1"/>
            <a:r>
              <a:rPr lang="en-GB" dirty="0" smtClean="0"/>
              <a:t>how much of an investor’s wealth should be invested in each of the following broad areas:</a:t>
            </a:r>
          </a:p>
          <a:p>
            <a:pPr lvl="2"/>
            <a:r>
              <a:rPr lang="en-GB" dirty="0" smtClean="0"/>
              <a:t>Cash ,equities, bonds, derivative securities</a:t>
            </a:r>
          </a:p>
          <a:p>
            <a:pPr lvl="2"/>
            <a:r>
              <a:rPr lang="en-GB" dirty="0" smtClean="0"/>
              <a:t>Private equity, hedge funds, commodities, and real estate</a:t>
            </a:r>
          </a:p>
          <a:p>
            <a:r>
              <a:rPr lang="en-GB" dirty="0" smtClean="0"/>
              <a:t>We will focus on the first four, though analysis is relevant to al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1517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ying on Margin: </a:t>
            </a:r>
            <a:r>
              <a:rPr lang="en-US" b="1" dirty="0" smtClean="0"/>
              <a:t>Example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 margin = 50%</a:t>
            </a:r>
          </a:p>
          <a:p>
            <a:r>
              <a:rPr lang="en-US" dirty="0" smtClean="0"/>
              <a:t>Maintenance margin = 30%</a:t>
            </a:r>
          </a:p>
          <a:p>
            <a:r>
              <a:rPr lang="en-US" dirty="0" smtClean="0"/>
              <a:t>Margin loan rate = 8%</a:t>
            </a:r>
          </a:p>
          <a:p>
            <a:r>
              <a:rPr lang="en-US" dirty="0" smtClean="0"/>
              <a:t>Stock price P</a:t>
            </a:r>
            <a:r>
              <a:rPr lang="en-US" baseline="-25000" dirty="0" smtClean="0"/>
              <a:t>0</a:t>
            </a:r>
            <a:r>
              <a:rPr lang="en-US" dirty="0" smtClean="0"/>
              <a:t> = £100 per share</a:t>
            </a:r>
          </a:p>
          <a:p>
            <a:r>
              <a:rPr lang="en-US" dirty="0" smtClean="0"/>
              <a:t>Order size: 200 shares of stock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94173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ying on Margin: </a:t>
            </a:r>
            <a:r>
              <a:rPr lang="en-US" b="1" dirty="0" smtClean="0"/>
              <a:t>Example 1 </a:t>
            </a:r>
            <a:r>
              <a:rPr lang="en-US" b="1" i="1" dirty="0" smtClean="0"/>
              <a:t>(Continued)</a:t>
            </a:r>
            <a:endParaRPr lang="en-GB" dirty="0"/>
          </a:p>
        </p:txBody>
      </p:sp>
      <p:graphicFrame>
        <p:nvGraphicFramePr>
          <p:cNvPr id="4" name="Group 87" descr="The table describes the stock returns, position profits and changes in margin in different coniditons." title="Buying on Margin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543749"/>
              </p:ext>
            </p:extLst>
          </p:nvPr>
        </p:nvGraphicFramePr>
        <p:xfrm>
          <a:off x="2077869" y="1690688"/>
          <a:ext cx="7829687" cy="4443863"/>
        </p:xfrm>
        <a:graphic>
          <a:graphicData uri="http://schemas.openxmlformats.org/drawingml/2006/table">
            <a:tbl>
              <a:tblPr firstRow="1"/>
              <a:tblGrid>
                <a:gridCol w="1087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99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87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12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99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99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37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87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71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cenario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c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alue of </a:t>
                      </a:r>
                      <a:r>
                        <a:rPr kumimoji="0" lang="en-US" sz="15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ock</a:t>
                      </a: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 Account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ability (Value of borrowed </a:t>
                      </a:r>
                      <a:r>
                        <a:rPr kumimoji="0" lang="en-US" sz="15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h</a:t>
                      </a: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quity (=Account Value less Liability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ock retur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our retur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rgi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9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position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20,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0,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0,000 initial own investment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/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/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06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fter one year, GOOD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3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26,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0,8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5,2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30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52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9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fter one year, NORMAL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20,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0,8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9,2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9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fter one year, BAD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7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4,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10,8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£3,2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30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68%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 !!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59514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ying on Margin: </a:t>
            </a:r>
            <a:r>
              <a:rPr lang="en-US" b="1" dirty="0"/>
              <a:t>Example 1 </a:t>
            </a:r>
            <a:r>
              <a:rPr lang="en-US" b="1" i="1" dirty="0"/>
              <a:t>(Continued)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 low can the price drop before you receive a margin call?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30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a:fld id="{BF3C3D3C-8D38-46C6-8074-FDB1639B7559}" type="mathplaceholder">
                          <a:rPr lang="en-US" i="1">
                            <a:latin typeface="Cambria Math" panose="02040503050406030204" pitchFamily="18" charset="0"/>
                          </a:rPr>
                          <a:t>.</a:t>
                        </a:fld>
                        <m:r>
                          <m:rPr>
                            <m:nor/>
                          </m:rPr>
                          <a:rPr lang="en-US" dirty="0"/>
                          <m:t>[200*</m:t>
                        </m:r>
                        <m:r>
                          <m:rPr>
                            <m:nor/>
                          </m:rPr>
                          <a:rPr lang="en-US" dirty="0"/>
                          <m:t>P</m:t>
                        </m:r>
                        <m:r>
                          <m:rPr>
                            <m:nor/>
                          </m:rPr>
                          <a:rPr lang="en-US" dirty="0"/>
                          <m:t>-10,800]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200*</m:t>
                        </m:r>
                        <m:r>
                          <m:rPr>
                            <m:nor/>
                          </m:rPr>
                          <a:rPr lang="en-US" dirty="0"/>
                          <m:t>P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</a:p>
              <a:p>
                <a:endParaRPr lang="en-US" dirty="0"/>
              </a:p>
              <a:p>
                <a:r>
                  <a:rPr lang="en-US" dirty="0" smtClean="0"/>
                  <a:t>P = £77.14</a:t>
                </a:r>
                <a:endParaRPr lang="en-US" dirty="0"/>
              </a:p>
              <a:p>
                <a:endParaRPr lang="en-US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68931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ancial Marke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2807" y="1750230"/>
            <a:ext cx="10515600" cy="4480449"/>
          </a:xfrm>
        </p:spPr>
        <p:txBody>
          <a:bodyPr>
            <a:normAutofit fontScale="92500" lnSpcReduction="20000"/>
          </a:bodyPr>
          <a:lstStyle/>
          <a:p>
            <a:r>
              <a:rPr lang="en-GB" sz="1800" dirty="0" smtClean="0"/>
              <a:t>Liquidity is key</a:t>
            </a:r>
          </a:p>
          <a:p>
            <a:pPr lvl="1"/>
            <a:r>
              <a:rPr lang="en-GB" sz="1600" dirty="0" smtClean="0"/>
              <a:t>to serve needs of investors, must be easy to buy or sell at short notice without moving the price a lot</a:t>
            </a:r>
          </a:p>
          <a:p>
            <a:pPr lvl="1"/>
            <a:r>
              <a:rPr lang="en-GB" sz="1600" dirty="0" smtClean="0"/>
              <a:t>illiquidity reduces value of securities, increases required return and cost of capital</a:t>
            </a:r>
          </a:p>
          <a:p>
            <a:pPr lvl="1"/>
            <a:r>
              <a:rPr lang="en-GB" sz="1600" dirty="0" smtClean="0"/>
              <a:t>Car with an active resale market is more valuable than one without (all else equal)!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r>
              <a:rPr lang="en-GB" sz="2000" dirty="0" smtClean="0"/>
              <a:t>Relationship between stocks’ excess monthly returns and bid–ask spreads for a given level of (systematic) risk (</a:t>
            </a:r>
            <a:r>
              <a:rPr lang="en-GB" sz="2000" dirty="0" err="1" smtClean="0"/>
              <a:t>Amihud</a:t>
            </a:r>
            <a:r>
              <a:rPr lang="en-GB" sz="2000" dirty="0" smtClean="0"/>
              <a:t>, Mendelson and Pedersen, 2005).</a:t>
            </a:r>
          </a:p>
          <a:p>
            <a:endParaRPr lang="en-GB" sz="2000" dirty="0" smtClean="0"/>
          </a:p>
          <a:p>
            <a:endParaRPr lang="en-GB" dirty="0"/>
          </a:p>
        </p:txBody>
      </p:sp>
      <p:pic>
        <p:nvPicPr>
          <p:cNvPr id="4" name="Picture 2" descr="The plot shows that excess monthly returns increase with bid ask spreads, which measure market illiquiidity. Greater the bid-ask spread, the more illiquid a stock is, and the more the excess returns tend to be." title="Plot of Bid Ask Spreads and Excess Monthly Retur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708" y="2675151"/>
            <a:ext cx="5297178" cy="28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6765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we have do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erminology</a:t>
            </a:r>
          </a:p>
          <a:p>
            <a:pPr lvl="1"/>
            <a:r>
              <a:rPr lang="en-GB" dirty="0" smtClean="0"/>
              <a:t>Instruments (fixed income, equity)</a:t>
            </a:r>
          </a:p>
          <a:p>
            <a:pPr lvl="1"/>
            <a:r>
              <a:rPr lang="en-GB" dirty="0" smtClean="0"/>
              <a:t>Some description</a:t>
            </a:r>
          </a:p>
          <a:p>
            <a:r>
              <a:rPr lang="en-GB" dirty="0" smtClean="0"/>
              <a:t>Introduced concepts</a:t>
            </a:r>
          </a:p>
          <a:p>
            <a:pPr lvl="1"/>
            <a:r>
              <a:rPr lang="en-GB" dirty="0" smtClean="0"/>
              <a:t>Short selling</a:t>
            </a:r>
          </a:p>
          <a:p>
            <a:pPr lvl="1"/>
            <a:r>
              <a:rPr lang="en-GB" dirty="0" smtClean="0"/>
              <a:t>Margin Trading</a:t>
            </a:r>
          </a:p>
          <a:p>
            <a:pPr lvl="1"/>
            <a:r>
              <a:rPr lang="en-GB" dirty="0" smtClean="0"/>
              <a:t>Information and Liquidity</a:t>
            </a:r>
          </a:p>
          <a:p>
            <a:pPr lvl="1"/>
            <a:r>
              <a:rPr lang="en-GB" dirty="0" smtClean="0"/>
              <a:t>Risk and return</a:t>
            </a:r>
          </a:p>
          <a:p>
            <a:r>
              <a:rPr lang="en-GB" dirty="0" smtClean="0"/>
              <a:t>See BKM </a:t>
            </a:r>
            <a:r>
              <a:rPr lang="en-GB" dirty="0" err="1" smtClean="0"/>
              <a:t>Chs</a:t>
            </a:r>
            <a:r>
              <a:rPr lang="en-GB" dirty="0" smtClean="0"/>
              <a:t> 1-4: get comfortable with institutions, instruments, mechanism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008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ercise for next wee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Get price series for 5 stocks for 52 weeks, and for suitable market index</a:t>
            </a:r>
          </a:p>
          <a:p>
            <a:pPr lvl="1"/>
            <a:r>
              <a:rPr lang="en-GB" sz="2000" dirty="0" smtClean="0"/>
              <a:t>ideally want corrected for dividends, splits </a:t>
            </a:r>
            <a:r>
              <a:rPr lang="en-GB" sz="2000" dirty="0" err="1" smtClean="0"/>
              <a:t>etc</a:t>
            </a:r>
            <a:endParaRPr lang="en-GB" sz="2000" dirty="0" smtClean="0"/>
          </a:p>
          <a:p>
            <a:r>
              <a:rPr lang="en-GB" sz="2400" dirty="0" smtClean="0"/>
              <a:t>Compute mean and standard deviation of weekly returns, and correlations between returns across stocks</a:t>
            </a:r>
          </a:p>
          <a:p>
            <a:r>
              <a:rPr lang="en-GB" sz="2400" dirty="0" smtClean="0"/>
              <a:t>Plot returns against returns on index (</a:t>
            </a:r>
            <a:r>
              <a:rPr lang="en-GB" sz="2400" dirty="0" err="1" smtClean="0"/>
              <a:t>scattergram</a:t>
            </a:r>
            <a:r>
              <a:rPr lang="en-GB" sz="2400" dirty="0" smtClean="0"/>
              <a:t>) and get correlation and line of best fit (regression)</a:t>
            </a:r>
          </a:p>
          <a:p>
            <a:r>
              <a:rPr lang="en-GB" sz="2400" dirty="0" smtClean="0"/>
              <a:t>Form portfolios where you keep constant percentage weights over time</a:t>
            </a:r>
          </a:p>
          <a:p>
            <a:pPr lvl="1"/>
            <a:r>
              <a:rPr lang="en-GB" sz="2000" dirty="0" smtClean="0"/>
              <a:t>compute portfolio mean return and standard deviation, and correlation with index</a:t>
            </a:r>
          </a:p>
          <a:p>
            <a:r>
              <a:rPr lang="en-GB" sz="2400" dirty="0" smtClean="0"/>
              <a:t>Write up and comment on your results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56819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744200" cy="1325563"/>
          </a:xfrm>
        </p:spPr>
        <p:txBody>
          <a:bodyPr/>
          <a:lstStyle/>
          <a:p>
            <a:r>
              <a:rPr lang="en-US" dirty="0" smtClean="0"/>
              <a:t>Quick Refresher – Average and Std.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If 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 is the price at the beginning of period </a:t>
            </a:r>
            <a:r>
              <a:rPr lang="en-GB" i="1" dirty="0"/>
              <a:t>t</a:t>
            </a:r>
            <a:r>
              <a:rPr lang="en-GB" dirty="0"/>
              <a:t>, then the return over period </a:t>
            </a:r>
            <a:r>
              <a:rPr lang="en-GB" i="1" dirty="0"/>
              <a:t>t</a:t>
            </a:r>
            <a:r>
              <a:rPr lang="en-GB" dirty="0"/>
              <a:t> is </a:t>
            </a:r>
            <a:r>
              <a:rPr lang="en-GB" i="1" dirty="0" err="1"/>
              <a:t>r</a:t>
            </a:r>
            <a:r>
              <a:rPr lang="en-GB" i="1" baseline="-25000" dirty="0" err="1"/>
              <a:t>t</a:t>
            </a:r>
            <a:r>
              <a:rPr lang="en-GB" dirty="0"/>
              <a:t> = (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+1/</a:t>
            </a:r>
            <a:r>
              <a:rPr lang="en-GB" i="1" dirty="0"/>
              <a:t>P</a:t>
            </a:r>
            <a:r>
              <a:rPr lang="en-GB" i="1" baseline="-25000" dirty="0"/>
              <a:t>t</a:t>
            </a:r>
            <a:r>
              <a:rPr lang="en-GB" dirty="0"/>
              <a:t>) – 1</a:t>
            </a:r>
          </a:p>
          <a:p>
            <a:r>
              <a:rPr lang="en-GB" dirty="0"/>
              <a:t>Given returns over periods 1 to </a:t>
            </a:r>
            <a:r>
              <a:rPr lang="en-GB" i="1" dirty="0"/>
              <a:t>N</a:t>
            </a:r>
            <a:r>
              <a:rPr lang="en-GB" dirty="0"/>
              <a:t>, the average return per period is</a:t>
            </a:r>
            <a:r>
              <a:rPr lang="en-GB" dirty="0" smtClean="0"/>
              <a:t>:</a:t>
            </a:r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(sample) standard deviation of returns is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4" descr="Equation for average return" title="Average Retur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39021"/>
              </p:ext>
            </p:extLst>
          </p:nvPr>
        </p:nvGraphicFramePr>
        <p:xfrm>
          <a:off x="4605828" y="3003550"/>
          <a:ext cx="2461721" cy="95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828" y="3003550"/>
                        <a:ext cx="2461721" cy="951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 descr="Equation for Standard Deviation" title="Standard Devi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18306"/>
              </p:ext>
            </p:extLst>
          </p:nvPr>
        </p:nvGraphicFramePr>
        <p:xfrm>
          <a:off x="3937136" y="5008317"/>
          <a:ext cx="3480103" cy="77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136" y="5008317"/>
                        <a:ext cx="3480103" cy="773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3847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674927" cy="1325563"/>
          </a:xfrm>
        </p:spPr>
        <p:txBody>
          <a:bodyPr/>
          <a:lstStyle/>
          <a:p>
            <a:r>
              <a:rPr lang="en-US" dirty="0"/>
              <a:t>Quick </a:t>
            </a:r>
            <a:r>
              <a:rPr lang="en-US" dirty="0" smtClean="0"/>
              <a:t>Refresher – Covariance and Correl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Given one stock </a:t>
            </a:r>
            <a:r>
              <a:rPr lang="en-GB" i="1" dirty="0"/>
              <a:t>R</a:t>
            </a:r>
            <a:r>
              <a:rPr lang="en-GB" dirty="0"/>
              <a:t> which has return </a:t>
            </a:r>
            <a:r>
              <a:rPr lang="en-GB" i="1" dirty="0" err="1"/>
              <a:t>r</a:t>
            </a:r>
            <a:r>
              <a:rPr lang="en-GB" i="1" baseline="-25000" dirty="0" err="1"/>
              <a:t>t</a:t>
            </a:r>
            <a:r>
              <a:rPr lang="en-GB" dirty="0"/>
              <a:t> and another </a:t>
            </a:r>
            <a:r>
              <a:rPr lang="en-GB" i="1" dirty="0"/>
              <a:t>S</a:t>
            </a:r>
            <a:r>
              <a:rPr lang="en-GB" dirty="0"/>
              <a:t> which has return </a:t>
            </a:r>
            <a:r>
              <a:rPr lang="en-GB" i="1" dirty="0" err="1"/>
              <a:t>s</a:t>
            </a:r>
            <a:r>
              <a:rPr lang="en-GB" i="1" baseline="-25000" dirty="0" err="1"/>
              <a:t>t</a:t>
            </a:r>
            <a:r>
              <a:rPr lang="en-GB" dirty="0"/>
              <a:t>, the covariance of </a:t>
            </a:r>
            <a:r>
              <a:rPr lang="en-GB" i="1" dirty="0"/>
              <a:t>R</a:t>
            </a:r>
            <a:r>
              <a:rPr lang="en-GB" dirty="0"/>
              <a:t>’s return with </a:t>
            </a:r>
            <a:r>
              <a:rPr lang="en-GB" i="1" dirty="0"/>
              <a:t>S</a:t>
            </a:r>
            <a:r>
              <a:rPr lang="en-GB" dirty="0"/>
              <a:t> is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rrelation of </a:t>
            </a:r>
            <a:r>
              <a:rPr lang="en-GB" i="1" dirty="0"/>
              <a:t>R</a:t>
            </a:r>
            <a:r>
              <a:rPr lang="en-GB" dirty="0"/>
              <a:t>’s return with </a:t>
            </a:r>
            <a:r>
              <a:rPr lang="en-GB" i="1" dirty="0"/>
              <a:t>S</a:t>
            </a:r>
            <a:r>
              <a:rPr lang="en-GB" dirty="0"/>
              <a:t> is:</a:t>
            </a:r>
          </a:p>
          <a:p>
            <a:endParaRPr lang="en-GB" dirty="0"/>
          </a:p>
        </p:txBody>
      </p:sp>
      <p:graphicFrame>
        <p:nvGraphicFramePr>
          <p:cNvPr id="4" name="Object 6" descr="Equation for Covariance between returns of stock R and S." title="Covariance between R &amp; 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96076"/>
              </p:ext>
            </p:extLst>
          </p:nvPr>
        </p:nvGraphicFramePr>
        <p:xfrm>
          <a:off x="1118036" y="2754019"/>
          <a:ext cx="6280131" cy="80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36" y="2754019"/>
                        <a:ext cx="6280131" cy="801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 descr="Equation for correlation between returns of stock R and S." title="Correlation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89104"/>
              </p:ext>
            </p:extLst>
          </p:nvPr>
        </p:nvGraphicFramePr>
        <p:xfrm>
          <a:off x="1118036" y="4484395"/>
          <a:ext cx="2252960" cy="85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36" y="4484395"/>
                        <a:ext cx="2252960" cy="856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7030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   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Some important properties:</a:t>
                </a:r>
              </a:p>
              <a:p>
                <a:endParaRPr lang="en-GB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𝑎𝐸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b="0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𝑋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GB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GB" dirty="0" smtClean="0"/>
                  <a:t>		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881332" y="4325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Quick </a:t>
            </a:r>
            <a:r>
              <a:rPr lang="en-US" dirty="0" smtClean="0"/>
              <a:t>Refresher – Important Propert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413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</a:t>
            </a:r>
            <a:r>
              <a:rPr lang="en-US" dirty="0"/>
              <a:t>Refresher– Important Propertie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</a:t>
            </a:r>
          </a:p>
          <a:p>
            <a:r>
              <a:rPr lang="en-GB" dirty="0" smtClean="0"/>
              <a:t>A random variable X takes the value of 0 with probability of 0.5, 1 with probability of 0.3, and 2 with a probability  of 0.2</a:t>
            </a:r>
          </a:p>
          <a:p>
            <a:pPr lvl="0"/>
            <a:r>
              <a:rPr lang="en-GB" dirty="0" smtClean="0"/>
              <a:t>Calculate E(X), E(3X+3), E(X</a:t>
            </a:r>
            <a:r>
              <a:rPr lang="en-GB" baseline="30000" dirty="0" smtClean="0"/>
              <a:t>2</a:t>
            </a:r>
            <a:r>
              <a:rPr lang="en-GB" dirty="0" smtClean="0"/>
              <a:t> ), </a:t>
            </a:r>
            <a:r>
              <a:rPr lang="en-GB" dirty="0" err="1" smtClean="0"/>
              <a:t>Var</a:t>
            </a:r>
            <a:r>
              <a:rPr lang="en-GB" dirty="0" smtClean="0"/>
              <a:t>(X), </a:t>
            </a:r>
            <a:r>
              <a:rPr lang="en-GB" dirty="0" err="1" smtClean="0"/>
              <a:t>Var</a:t>
            </a:r>
            <a:r>
              <a:rPr lang="en-GB" dirty="0" smtClean="0"/>
              <a:t>(3x), and </a:t>
            </a:r>
            <a:r>
              <a:rPr lang="en-GB" dirty="0" err="1" smtClean="0"/>
              <a:t>Var</a:t>
            </a:r>
            <a:r>
              <a:rPr lang="en-GB" dirty="0" smtClean="0"/>
              <a:t>(3x+3)</a:t>
            </a:r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4525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vestment strateg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Passive Management</a:t>
            </a:r>
          </a:p>
          <a:p>
            <a:pPr lvl="1"/>
            <a:r>
              <a:rPr lang="en-GB" sz="2000" dirty="0" smtClean="0"/>
              <a:t>“buy and hold” a well-diversified portfolio of assets</a:t>
            </a:r>
          </a:p>
          <a:p>
            <a:r>
              <a:rPr lang="en-GB" sz="2400" dirty="0" smtClean="0"/>
              <a:t>Active Management</a:t>
            </a:r>
          </a:p>
          <a:p>
            <a:pPr lvl="1"/>
            <a:r>
              <a:rPr lang="en-GB" sz="2000" dirty="0" smtClean="0"/>
              <a:t>Security selection attempts to identify securities that have been </a:t>
            </a:r>
            <a:r>
              <a:rPr lang="en-GB" sz="2000" dirty="0" err="1" smtClean="0"/>
              <a:t>mis</a:t>
            </a:r>
            <a:r>
              <a:rPr lang="en-GB" sz="2000" dirty="0" smtClean="0"/>
              <a:t>-priced</a:t>
            </a:r>
          </a:p>
          <a:p>
            <a:pPr lvl="2"/>
            <a:r>
              <a:rPr lang="en-GB" dirty="0"/>
              <a:t>“buy low / sell high”</a:t>
            </a:r>
          </a:p>
          <a:p>
            <a:pPr lvl="1"/>
            <a:r>
              <a:rPr lang="en-GB" sz="2000" dirty="0" smtClean="0"/>
              <a:t>Market timing tilts the portfolio composition in favour of (away from) equities when the investor is “bullish” (“bearish”) about the Stock Market</a:t>
            </a:r>
          </a:p>
          <a:p>
            <a:r>
              <a:rPr lang="en-GB" sz="2400" dirty="0" smtClean="0"/>
              <a:t>Portfolio Insurance</a:t>
            </a:r>
          </a:p>
          <a:p>
            <a:pPr lvl="1"/>
            <a:r>
              <a:rPr lang="en-GB" sz="2000" dirty="0" smtClean="0"/>
              <a:t>use derivatives to “manage risk”</a:t>
            </a:r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77577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</a:t>
            </a:r>
            <a:r>
              <a:rPr lang="en-US" dirty="0"/>
              <a:t>Refresher– Important </a:t>
            </a:r>
            <a:r>
              <a:rPr lang="en-US" dirty="0" smtClean="0"/>
              <a:t>Properti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[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GB" dirty="0" smtClean="0"/>
              </a:p>
              <a:p>
                <a:endParaRPr lang="en-GB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GB" sz="2800" dirty="0" smtClean="0"/>
              </a:p>
              <a:p>
                <a:endParaRPr lang="en-GB" dirty="0"/>
              </a:p>
              <a:p>
                <a:pPr lvl="1"/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𝑌</m:t>
                        </m:r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GB" sz="2800" dirty="0" smtClean="0"/>
              </a:p>
              <a:p>
                <a:pPr lvl="1"/>
                <a:endParaRPr lang="en-GB" sz="2800" dirty="0" smtClean="0"/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𝐶𝑜𝑛𝑠𝑡𝑎𝑛𝑡</m:t>
                        </m:r>
                      </m:e>
                    </m:d>
                    <m:r>
                      <a:rPr lang="en-GB" sz="3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3200" dirty="0" smtClean="0"/>
                  <a:t>?</a:t>
                </a:r>
              </a:p>
              <a:p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𝐶𝑜𝑣</m:t>
                    </m:r>
                    <m:d>
                      <m:d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sz="3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3200" dirty="0"/>
                  <a:t>?</a:t>
                </a:r>
              </a:p>
              <a:p>
                <a:endParaRPr lang="en-GB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53298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   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Some more important properties:</a:t>
                </a:r>
              </a:p>
              <a:p>
                <a:endParaRPr lang="en-GB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GB" b="0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GB" i="1" dirty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𝑎𝑏𝐶𝑜𝑣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GB" b="0" dirty="0" smtClean="0"/>
              </a:p>
              <a:p>
                <a:pPr marL="0" indent="0">
                  <a:buNone/>
                </a:pPr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𝑏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l-G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</a:rPr>
                              <m:t>ρ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GB" dirty="0" smtClean="0"/>
                  <a:t>		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Quick </a:t>
            </a:r>
            <a:r>
              <a:rPr lang="en-US" dirty="0"/>
              <a:t>Refresher – Important </a:t>
            </a:r>
            <a:r>
              <a:rPr lang="en-US" dirty="0" smtClean="0"/>
              <a:t>Propert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278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   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Some more important properties:</a:t>
                </a:r>
              </a:p>
              <a:p>
                <a:endParaRPr lang="en-GB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GB" b="0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GB" i="1" dirty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𝑏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𝑎𝑏𝐶𝑜𝑣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GB" b="0" dirty="0" smtClean="0"/>
              </a:p>
              <a:p>
                <a:pPr marL="0" indent="0">
                  <a:buNone/>
                </a:pPr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𝑏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l-G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</a:rPr>
                              <m:t>ρ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GB" dirty="0" smtClean="0"/>
                  <a:t>		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>
          <a:xfrm>
            <a:off x="990600" y="517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Quick </a:t>
            </a:r>
            <a:r>
              <a:rPr lang="en-US" dirty="0"/>
              <a:t>Refresher– Important </a:t>
            </a:r>
            <a:r>
              <a:rPr lang="en-US" dirty="0" smtClean="0"/>
              <a:t>Propert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091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rpose of the Cour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amiliarity with terminology, players, institutions</a:t>
            </a:r>
          </a:p>
          <a:p>
            <a:r>
              <a:rPr lang="en-GB" dirty="0"/>
              <a:t>Understanding of risk and the trade-off between risk and return</a:t>
            </a:r>
          </a:p>
          <a:p>
            <a:r>
              <a:rPr lang="en-GB" dirty="0"/>
              <a:t>How to allocate portfolio between different types </a:t>
            </a:r>
            <a:r>
              <a:rPr lang="en-GB"/>
              <a:t>of </a:t>
            </a:r>
            <a:r>
              <a:rPr lang="en-GB" smtClean="0"/>
              <a:t>assets</a:t>
            </a:r>
            <a:endParaRPr lang="en-GB" dirty="0"/>
          </a:p>
          <a:p>
            <a:r>
              <a:rPr lang="en-GB" dirty="0"/>
              <a:t>How to construct an efficient portfolio of equities and bonds</a:t>
            </a:r>
          </a:p>
          <a:p>
            <a:r>
              <a:rPr lang="en-GB" dirty="0"/>
              <a:t>How to manage a portfolio over time and to use derivatives effectively</a:t>
            </a:r>
          </a:p>
          <a:p>
            <a:r>
              <a:rPr lang="en-GB" dirty="0"/>
              <a:t>To increase your appetite to learn more about the area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0797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ature of Modu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World is a messy, complex place</a:t>
            </a:r>
          </a:p>
          <a:p>
            <a:r>
              <a:rPr lang="en-GB" sz="2400" dirty="0" smtClean="0"/>
              <a:t>Need to make sense of what we see</a:t>
            </a:r>
          </a:p>
          <a:p>
            <a:r>
              <a:rPr lang="en-GB" sz="2400" dirty="0" smtClean="0"/>
              <a:t>Learn to</a:t>
            </a:r>
          </a:p>
          <a:p>
            <a:pPr lvl="1"/>
            <a:r>
              <a:rPr lang="en-GB" sz="2000" dirty="0" smtClean="0"/>
              <a:t>think more precisely about what we observe</a:t>
            </a:r>
          </a:p>
          <a:p>
            <a:pPr lvl="1"/>
            <a:r>
              <a:rPr lang="en-GB" sz="2000" dirty="0" smtClean="0"/>
              <a:t>develop models to interpret what we see</a:t>
            </a:r>
          </a:p>
          <a:p>
            <a:pPr lvl="1"/>
            <a:r>
              <a:rPr lang="en-GB" sz="2000" dirty="0" smtClean="0"/>
              <a:t>test the models critically for coherence and consistency</a:t>
            </a:r>
          </a:p>
          <a:p>
            <a:pPr lvl="1"/>
            <a:r>
              <a:rPr lang="en-GB" sz="2000" dirty="0" smtClean="0"/>
              <a:t>confront the models with the data</a:t>
            </a:r>
          </a:p>
          <a:p>
            <a:r>
              <a:rPr lang="en-GB" sz="2400" dirty="0" smtClean="0"/>
              <a:t>Economics is not physics</a:t>
            </a:r>
          </a:p>
          <a:p>
            <a:pPr lvl="1"/>
            <a:r>
              <a:rPr lang="en-GB" sz="2000" dirty="0" smtClean="0"/>
              <a:t>need to use many models, decide which are helpful</a:t>
            </a:r>
          </a:p>
          <a:p>
            <a:pPr lvl="1"/>
            <a:r>
              <a:rPr lang="en-GB" sz="2000" dirty="0" smtClean="0"/>
              <a:t>simplification is key – but what are details and what is crucial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200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op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40086" cy="4351338"/>
          </a:xfrm>
        </p:spPr>
        <p:txBody>
          <a:bodyPr>
            <a:normAutofit/>
          </a:bodyPr>
          <a:lstStyle/>
          <a:p>
            <a:r>
              <a:rPr lang="en-GB" sz="2400" b="1" dirty="0" smtClean="0"/>
              <a:t>Objectives</a:t>
            </a:r>
          </a:p>
          <a:p>
            <a:r>
              <a:rPr lang="en-GB" sz="2400" b="1" dirty="0" smtClean="0"/>
              <a:t>Assessment</a:t>
            </a:r>
            <a:endParaRPr lang="en-GB" sz="2400" dirty="0" smtClean="0"/>
          </a:p>
          <a:p>
            <a:r>
              <a:rPr lang="en-GB" sz="2400" b="1" dirty="0" smtClean="0"/>
              <a:t>Assignments</a:t>
            </a:r>
            <a:endParaRPr lang="en-GB" sz="2400" dirty="0" smtClean="0"/>
          </a:p>
          <a:p>
            <a:r>
              <a:rPr lang="en-GB" sz="2400" b="1" dirty="0" smtClean="0"/>
              <a:t>Workshops</a:t>
            </a:r>
            <a:endParaRPr lang="en-GB" sz="2400" dirty="0" smtClean="0"/>
          </a:p>
          <a:p>
            <a:r>
              <a:rPr lang="en-GB" sz="2400" b="1" dirty="0" smtClean="0"/>
              <a:t>Material</a:t>
            </a:r>
            <a:endParaRPr lang="en-GB" sz="2400" dirty="0" smtClean="0"/>
          </a:p>
          <a:p>
            <a:r>
              <a:rPr lang="en-GB" sz="2400" b="1" dirty="0" smtClean="0"/>
              <a:t>Recommended books</a:t>
            </a:r>
          </a:p>
          <a:p>
            <a:r>
              <a:rPr lang="en-GB" sz="2400" b="1" dirty="0" smtClean="0"/>
              <a:t>Communication</a:t>
            </a:r>
          </a:p>
          <a:p>
            <a:endParaRPr lang="en-GB" sz="2400" b="1" dirty="0" smtClean="0"/>
          </a:p>
          <a:p>
            <a:endParaRPr lang="en-GB" sz="2400" b="1" dirty="0" smtClean="0"/>
          </a:p>
          <a:p>
            <a:endParaRPr lang="en-GB" sz="2400" b="1" dirty="0" smtClean="0"/>
          </a:p>
          <a:p>
            <a:endParaRPr lang="en-GB" sz="2400" dirty="0" smtClean="0"/>
          </a:p>
          <a:p>
            <a:pPr>
              <a:buFontTx/>
              <a:buNone/>
            </a:pPr>
            <a:endParaRPr lang="en-US" b="1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84019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ourse 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GB" sz="2000" dirty="0" smtClean="0"/>
              <a:t>1</a:t>
            </a:r>
            <a:r>
              <a:rPr lang="en-GB" sz="2000" dirty="0"/>
              <a:t>. </a:t>
            </a:r>
            <a:r>
              <a:rPr lang="en-GB" sz="2000" i="1" dirty="0"/>
              <a:t>Financial instruments and markets</a:t>
            </a:r>
            <a:endParaRPr lang="en-GB" sz="2000" dirty="0"/>
          </a:p>
          <a:p>
            <a:pPr lvl="1">
              <a:buNone/>
            </a:pPr>
            <a:r>
              <a:rPr lang="en-GB" sz="2000" dirty="0"/>
              <a:t>2. </a:t>
            </a:r>
            <a:r>
              <a:rPr lang="en-GB" sz="2000" i="1" dirty="0"/>
              <a:t>Diversification and Portfolio Theory</a:t>
            </a:r>
            <a:endParaRPr lang="en-GB" sz="2000" dirty="0"/>
          </a:p>
          <a:p>
            <a:pPr lvl="1">
              <a:buNone/>
            </a:pPr>
            <a:r>
              <a:rPr lang="en-GB" sz="2000" dirty="0"/>
              <a:t>3. </a:t>
            </a:r>
            <a:r>
              <a:rPr lang="en-GB" sz="2000" i="1" dirty="0"/>
              <a:t>Asset Pricing Models</a:t>
            </a:r>
            <a:r>
              <a:rPr lang="en-GB" sz="2000" dirty="0"/>
              <a:t> </a:t>
            </a:r>
          </a:p>
          <a:p>
            <a:pPr lvl="1">
              <a:buNone/>
            </a:pPr>
            <a:r>
              <a:rPr lang="en-GB" sz="2000" dirty="0"/>
              <a:t>4. Empirical Analysis of Security Returns</a:t>
            </a:r>
          </a:p>
          <a:p>
            <a:pPr lvl="1">
              <a:buNone/>
            </a:pPr>
            <a:r>
              <a:rPr lang="en-GB" sz="2000" dirty="0"/>
              <a:t>5. </a:t>
            </a:r>
            <a:r>
              <a:rPr lang="en-GB" sz="2000" i="1" dirty="0"/>
              <a:t>Market Efficiency</a:t>
            </a:r>
          </a:p>
          <a:p>
            <a:pPr lvl="1">
              <a:buNone/>
            </a:pPr>
            <a:r>
              <a:rPr lang="en-GB" sz="2000" i="1" dirty="0"/>
              <a:t>6. Portfolio performance measurement</a:t>
            </a:r>
            <a:endParaRPr lang="en-GB" sz="2000" dirty="0"/>
          </a:p>
          <a:p>
            <a:pPr lvl="1">
              <a:buNone/>
            </a:pPr>
            <a:r>
              <a:rPr lang="en-GB" sz="2000" dirty="0" smtClean="0"/>
              <a:t>7-8 </a:t>
            </a:r>
            <a:r>
              <a:rPr lang="en-GB" sz="2000" i="1" dirty="0"/>
              <a:t>Fixed-income securities</a:t>
            </a:r>
            <a:endParaRPr lang="en-GB" sz="2000" dirty="0"/>
          </a:p>
          <a:p>
            <a:pPr lvl="1">
              <a:buNone/>
            </a:pPr>
            <a:r>
              <a:rPr lang="en-GB" sz="2000" i="1" dirty="0" smtClean="0"/>
              <a:t>9-10</a:t>
            </a:r>
            <a:r>
              <a:rPr lang="en-GB" sz="2000" i="1" dirty="0"/>
              <a:t>. Hedge Funds;</a:t>
            </a:r>
          </a:p>
          <a:p>
            <a:pPr lvl="1">
              <a:buNone/>
            </a:pPr>
            <a:r>
              <a:rPr lang="en-GB" sz="2000" i="1" dirty="0"/>
              <a:t>		 topical topics or issues that are of </a:t>
            </a:r>
            <a:r>
              <a:rPr lang="en-GB" sz="2000" i="1" dirty="0" smtClean="0"/>
              <a:t>particular </a:t>
            </a:r>
            <a:r>
              <a:rPr lang="en-GB" sz="2000" i="1" dirty="0"/>
              <a:t>concern to the </a:t>
            </a:r>
            <a:r>
              <a:rPr lang="en-GB" sz="2000" i="1" dirty="0" smtClean="0"/>
              <a:t>class</a:t>
            </a:r>
            <a:endParaRPr lang="en-GB" sz="2000" i="1" dirty="0"/>
          </a:p>
          <a:p>
            <a:endParaRPr lang="en-GB" sz="2400" b="1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6856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ancial Instru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Financial security</a:t>
            </a:r>
          </a:p>
          <a:p>
            <a:pPr lvl="1"/>
            <a:r>
              <a:rPr lang="en-GB" sz="2000" dirty="0" smtClean="0"/>
              <a:t>legal contract</a:t>
            </a:r>
          </a:p>
          <a:p>
            <a:pPr lvl="1"/>
            <a:r>
              <a:rPr lang="en-GB" sz="2000" dirty="0" smtClean="0"/>
              <a:t>confers the right to receive future benefits</a:t>
            </a:r>
          </a:p>
          <a:p>
            <a:pPr lvl="1"/>
            <a:r>
              <a:rPr lang="en-GB" sz="2000" dirty="0" smtClean="0"/>
              <a:t>will focus on traded securities (not bank debt) that can be priced continuously</a:t>
            </a:r>
          </a:p>
          <a:p>
            <a:pPr lvl="1"/>
            <a:r>
              <a:rPr lang="en-GB" sz="2000" dirty="0" smtClean="0"/>
              <a:t>usually traded in organised markets</a:t>
            </a:r>
            <a:endParaRPr lang="en-GB" dirty="0"/>
          </a:p>
          <a:p>
            <a:r>
              <a:rPr lang="en-GB" sz="2400" dirty="0" smtClean="0"/>
              <a:t>Classification</a:t>
            </a:r>
          </a:p>
          <a:p>
            <a:pPr lvl="1"/>
            <a:r>
              <a:rPr lang="en-GB" sz="2000" dirty="0" smtClean="0"/>
              <a:t>cash product vs. derivative security </a:t>
            </a:r>
          </a:p>
          <a:p>
            <a:pPr lvl="1"/>
            <a:r>
              <a:rPr lang="en-GB" sz="2000" dirty="0" smtClean="0"/>
              <a:t>debt vs. equity</a:t>
            </a:r>
            <a:endParaRPr lang="en-GB" dirty="0"/>
          </a:p>
          <a:p>
            <a:r>
              <a:rPr lang="en-GB" sz="2400" dirty="0" smtClean="0"/>
              <a:t>Sub-classification of debt</a:t>
            </a:r>
          </a:p>
          <a:p>
            <a:pPr lvl="1"/>
            <a:r>
              <a:rPr lang="en-GB" sz="2000" dirty="0" smtClean="0"/>
              <a:t>by issuer</a:t>
            </a:r>
          </a:p>
          <a:p>
            <a:pPr lvl="1"/>
            <a:r>
              <a:rPr lang="en-GB" sz="2000" dirty="0" smtClean="0"/>
              <a:t>by maturity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44607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2259</Words>
  <Application>Microsoft Office PowerPoint</Application>
  <PresentationFormat>Widescreen</PresentationFormat>
  <Paragraphs>369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mbria Math</vt:lpstr>
      <vt:lpstr>Garamond</vt:lpstr>
      <vt:lpstr>Times New Roman</vt:lpstr>
      <vt:lpstr>Wingdings</vt:lpstr>
      <vt:lpstr>Office Theme</vt:lpstr>
      <vt:lpstr>Equation</vt:lpstr>
      <vt:lpstr>INVESTMENTS</vt:lpstr>
      <vt:lpstr>Investments?</vt:lpstr>
      <vt:lpstr>Asset Allocation</vt:lpstr>
      <vt:lpstr>Investment strategies</vt:lpstr>
      <vt:lpstr>Purpose of the Course</vt:lpstr>
      <vt:lpstr>Nature of Module</vt:lpstr>
      <vt:lpstr>Synopsis</vt:lpstr>
      <vt:lpstr>Course outline</vt:lpstr>
      <vt:lpstr>Financial Instruments</vt:lpstr>
      <vt:lpstr>Money Market Securities</vt:lpstr>
      <vt:lpstr>T-Bills</vt:lpstr>
      <vt:lpstr>REPOs</vt:lpstr>
      <vt:lpstr>Reverse REPOs</vt:lpstr>
      <vt:lpstr>LIBOR</vt:lpstr>
      <vt:lpstr>The Credit Crunch</vt:lpstr>
      <vt:lpstr>LIBOR Scandal</vt:lpstr>
      <vt:lpstr>Commercial Paper</vt:lpstr>
      <vt:lpstr>Capital Market Securities</vt:lpstr>
      <vt:lpstr>Fixed Income Securities</vt:lpstr>
      <vt:lpstr>Index-linked Bonds</vt:lpstr>
      <vt:lpstr>Equity</vt:lpstr>
      <vt:lpstr>Derivative Securities</vt:lpstr>
      <vt:lpstr>Indirect Investment</vt:lpstr>
      <vt:lpstr>“Open-end” Funds</vt:lpstr>
      <vt:lpstr>“Closed-end” Funds</vt:lpstr>
      <vt:lpstr>Exchange Traded Funds (ETFs)</vt:lpstr>
      <vt:lpstr>Hedge Funds</vt:lpstr>
      <vt:lpstr>Short Sale Diagram</vt:lpstr>
      <vt:lpstr>Buying on Margin</vt:lpstr>
      <vt:lpstr>Buying on Margin: Example 1</vt:lpstr>
      <vt:lpstr>Buying on Margin: Example 1 (Continued)</vt:lpstr>
      <vt:lpstr>Buying on Margin: Example 1 (Continued)</vt:lpstr>
      <vt:lpstr>Financial Markets</vt:lpstr>
      <vt:lpstr>What we have done</vt:lpstr>
      <vt:lpstr>Exercise for next week</vt:lpstr>
      <vt:lpstr>Quick Refresher – Average and Std. Deviation</vt:lpstr>
      <vt:lpstr>Quick Refresher – Covariance and Correlation</vt:lpstr>
      <vt:lpstr>     </vt:lpstr>
      <vt:lpstr>Quick Refresher– Important Properties </vt:lpstr>
      <vt:lpstr>Quick Refresher– Important Properties</vt:lpstr>
      <vt:lpstr>     </vt:lpstr>
      <vt:lpstr>     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man, Vikas</dc:creator>
  <cp:lastModifiedBy>Vikas Raman</cp:lastModifiedBy>
  <cp:revision>36</cp:revision>
  <dcterms:created xsi:type="dcterms:W3CDTF">2019-01-10T12:43:19Z</dcterms:created>
  <dcterms:modified xsi:type="dcterms:W3CDTF">2020-01-10T01:27:48Z</dcterms:modified>
</cp:coreProperties>
</file>